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tiff" ContentType="image/tif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81" r:id="rId2"/>
    <p:sldId id="257" r:id="rId3"/>
    <p:sldId id="274" r:id="rId4"/>
    <p:sldId id="259" r:id="rId5"/>
    <p:sldId id="260" r:id="rId6"/>
    <p:sldId id="278" r:id="rId7"/>
    <p:sldId id="261" r:id="rId8"/>
    <p:sldId id="262" r:id="rId9"/>
    <p:sldId id="263" r:id="rId10"/>
    <p:sldId id="264" r:id="rId11"/>
    <p:sldId id="265" r:id="rId12"/>
    <p:sldId id="267" r:id="rId13"/>
    <p:sldId id="275" r:id="rId14"/>
    <p:sldId id="268" r:id="rId15"/>
    <p:sldId id="269" r:id="rId16"/>
    <p:sldId id="270" r:id="rId17"/>
    <p:sldId id="271" r:id="rId18"/>
    <p:sldId id="279" r:id="rId19"/>
    <p:sldId id="277" r:id="rId20"/>
    <p:sldId id="276" r:id="rId21"/>
    <p:sldId id="280" r:id="rId22"/>
    <p:sldId id="272" r:id="rId23"/>
    <p:sldId id="273" r:id="rId24"/>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48" autoAdjust="0"/>
    <p:restoredTop sz="69712" autoAdjust="0"/>
  </p:normalViewPr>
  <p:slideViewPr>
    <p:cSldViewPr>
      <p:cViewPr>
        <p:scale>
          <a:sx n="75" d="100"/>
          <a:sy n="75" d="100"/>
        </p:scale>
        <p:origin x="-990" y="846"/>
      </p:cViewPr>
      <p:guideLst>
        <p:guide orient="horz" pos="2160"/>
        <p:guide pos="2880"/>
      </p:guideLst>
    </p:cSldViewPr>
  </p:slideViewPr>
  <p:notesTextViewPr>
    <p:cViewPr>
      <p:scale>
        <a:sx n="100" d="100"/>
        <a:sy n="100" d="100"/>
      </p:scale>
      <p:origin x="0" y="0"/>
    </p:cViewPr>
  </p:notesTextViewPr>
  <p:notesViewPr>
    <p:cSldViewPr>
      <p:cViewPr varScale="1">
        <p:scale>
          <a:sx n="59" d="100"/>
          <a:sy n="59" d="100"/>
        </p:scale>
        <p:origin x="-2496" y="-78"/>
      </p:cViewPr>
      <p:guideLst>
        <p:guide orient="horz" pos="3108"/>
        <p:guide pos="2122"/>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kazuki\Desktop\LB%20Trough\933081\20140826&#12414;&#12392;&#12417;.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kazuki\Desktop\LB%20Trough\933077\20140820\20140820&#12414;&#12392;&#12417;.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kazuki\Desktop\LB%20Trough\933077\20140820\20140820&#12414;&#12392;&#12417;.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kazuki\Desktop\LB%20Trough\933077\20140820\20140820&#12414;&#12392;&#12417;.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Shinkurodell\&#26032;&#20491;&#20154;&#12501;&#12457;&#12523;&#12480;\&#22269;&#20803;\01_&#28204;&#23450;&#12487;&#12540;&#12479;\&#20809;&#23398;&#38997;&#24494;&#37857;&#30011;&#20687;\SiO2\933083\20140901\933083_2014_09_01_001.Valu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ja-JP"/>
  <c:chart>
    <c:autoTitleDeleted val="1"/>
    <c:plotArea>
      <c:layout/>
      <c:scatterChart>
        <c:scatterStyle val="smoothMarker"/>
        <c:ser>
          <c:idx val="0"/>
          <c:order val="0"/>
          <c:spPr>
            <a:ln w="38100">
              <a:solidFill>
                <a:srgbClr val="0070C0"/>
              </a:solidFill>
            </a:ln>
          </c:spPr>
          <c:marker>
            <c:symbol val="none"/>
          </c:marker>
          <c:xVal>
            <c:numRef>
              <c:f>'20140826_3'!$E$2:$E$2249</c:f>
              <c:numCache>
                <c:formatCode>General</c:formatCode>
                <c:ptCount val="2248"/>
                <c:pt idx="0">
                  <c:v>386.84000000000032</c:v>
                </c:pt>
                <c:pt idx="1">
                  <c:v>386.78</c:v>
                </c:pt>
                <c:pt idx="2">
                  <c:v>386.65000000000032</c:v>
                </c:pt>
                <c:pt idx="3">
                  <c:v>386.5</c:v>
                </c:pt>
                <c:pt idx="4">
                  <c:v>386.37</c:v>
                </c:pt>
                <c:pt idx="5">
                  <c:v>386.24</c:v>
                </c:pt>
                <c:pt idx="6">
                  <c:v>386.11</c:v>
                </c:pt>
                <c:pt idx="7">
                  <c:v>385.96</c:v>
                </c:pt>
                <c:pt idx="8">
                  <c:v>385.83</c:v>
                </c:pt>
                <c:pt idx="9">
                  <c:v>385.7</c:v>
                </c:pt>
                <c:pt idx="10">
                  <c:v>385.55</c:v>
                </c:pt>
                <c:pt idx="11">
                  <c:v>385.41999999999899</c:v>
                </c:pt>
                <c:pt idx="12">
                  <c:v>385.27</c:v>
                </c:pt>
                <c:pt idx="13">
                  <c:v>385.14000000000038</c:v>
                </c:pt>
                <c:pt idx="14">
                  <c:v>385.01</c:v>
                </c:pt>
                <c:pt idx="15">
                  <c:v>384.86</c:v>
                </c:pt>
                <c:pt idx="16">
                  <c:v>384.729999999999</c:v>
                </c:pt>
                <c:pt idx="17">
                  <c:v>384.6</c:v>
                </c:pt>
                <c:pt idx="18">
                  <c:v>384.45</c:v>
                </c:pt>
                <c:pt idx="19">
                  <c:v>384.32</c:v>
                </c:pt>
                <c:pt idx="20">
                  <c:v>384.19</c:v>
                </c:pt>
                <c:pt idx="21">
                  <c:v>384.04</c:v>
                </c:pt>
                <c:pt idx="22">
                  <c:v>383.90999999999963</c:v>
                </c:pt>
                <c:pt idx="23">
                  <c:v>383.78</c:v>
                </c:pt>
                <c:pt idx="24">
                  <c:v>383.64000000000038</c:v>
                </c:pt>
                <c:pt idx="25">
                  <c:v>383.51</c:v>
                </c:pt>
                <c:pt idx="26">
                  <c:v>383.37</c:v>
                </c:pt>
                <c:pt idx="27">
                  <c:v>383.24</c:v>
                </c:pt>
                <c:pt idx="28">
                  <c:v>383.09</c:v>
                </c:pt>
                <c:pt idx="29">
                  <c:v>382.96</c:v>
                </c:pt>
                <c:pt idx="30">
                  <c:v>382.82</c:v>
                </c:pt>
                <c:pt idx="31">
                  <c:v>382.68</c:v>
                </c:pt>
                <c:pt idx="32">
                  <c:v>382.55</c:v>
                </c:pt>
                <c:pt idx="33">
                  <c:v>382.4</c:v>
                </c:pt>
                <c:pt idx="34">
                  <c:v>382.28</c:v>
                </c:pt>
                <c:pt idx="35">
                  <c:v>382.14000000000038</c:v>
                </c:pt>
                <c:pt idx="36">
                  <c:v>382</c:v>
                </c:pt>
                <c:pt idx="37">
                  <c:v>381.87</c:v>
                </c:pt>
                <c:pt idx="38">
                  <c:v>381.729999999999</c:v>
                </c:pt>
                <c:pt idx="39">
                  <c:v>381.6</c:v>
                </c:pt>
                <c:pt idx="40">
                  <c:v>381.46</c:v>
                </c:pt>
                <c:pt idx="41">
                  <c:v>381.32</c:v>
                </c:pt>
                <c:pt idx="42">
                  <c:v>381.19</c:v>
                </c:pt>
                <c:pt idx="43">
                  <c:v>381.05</c:v>
                </c:pt>
                <c:pt idx="44">
                  <c:v>380.90999999999963</c:v>
                </c:pt>
                <c:pt idx="45">
                  <c:v>380.77</c:v>
                </c:pt>
                <c:pt idx="46">
                  <c:v>380.64000000000038</c:v>
                </c:pt>
                <c:pt idx="47">
                  <c:v>380.5</c:v>
                </c:pt>
                <c:pt idx="48">
                  <c:v>380.37</c:v>
                </c:pt>
                <c:pt idx="49">
                  <c:v>380.21999999999969</c:v>
                </c:pt>
                <c:pt idx="50">
                  <c:v>380.09</c:v>
                </c:pt>
                <c:pt idx="51">
                  <c:v>379.96</c:v>
                </c:pt>
                <c:pt idx="52">
                  <c:v>379.82</c:v>
                </c:pt>
                <c:pt idx="53">
                  <c:v>379.68</c:v>
                </c:pt>
                <c:pt idx="54">
                  <c:v>379.55</c:v>
                </c:pt>
                <c:pt idx="55">
                  <c:v>379.40999999999963</c:v>
                </c:pt>
                <c:pt idx="56">
                  <c:v>379.27</c:v>
                </c:pt>
                <c:pt idx="57">
                  <c:v>379.14000000000038</c:v>
                </c:pt>
                <c:pt idx="58">
                  <c:v>379</c:v>
                </c:pt>
                <c:pt idx="59">
                  <c:v>378.87</c:v>
                </c:pt>
                <c:pt idx="60">
                  <c:v>378.71999999999969</c:v>
                </c:pt>
                <c:pt idx="61">
                  <c:v>378.59</c:v>
                </c:pt>
                <c:pt idx="62">
                  <c:v>378.45</c:v>
                </c:pt>
                <c:pt idx="63">
                  <c:v>378.32</c:v>
                </c:pt>
                <c:pt idx="64">
                  <c:v>378.18</c:v>
                </c:pt>
                <c:pt idx="65">
                  <c:v>378.04</c:v>
                </c:pt>
                <c:pt idx="66">
                  <c:v>377.90999999999963</c:v>
                </c:pt>
                <c:pt idx="67">
                  <c:v>377.77</c:v>
                </c:pt>
                <c:pt idx="68">
                  <c:v>377.64000000000038</c:v>
                </c:pt>
                <c:pt idx="69">
                  <c:v>377.5</c:v>
                </c:pt>
                <c:pt idx="70">
                  <c:v>377.36</c:v>
                </c:pt>
                <c:pt idx="71">
                  <c:v>377.21999999999969</c:v>
                </c:pt>
                <c:pt idx="72">
                  <c:v>377.09</c:v>
                </c:pt>
                <c:pt idx="73">
                  <c:v>376.95</c:v>
                </c:pt>
                <c:pt idx="74">
                  <c:v>376.82</c:v>
                </c:pt>
                <c:pt idx="75">
                  <c:v>376.68</c:v>
                </c:pt>
                <c:pt idx="76">
                  <c:v>376.54</c:v>
                </c:pt>
                <c:pt idx="77">
                  <c:v>376.40999999999963</c:v>
                </c:pt>
                <c:pt idx="78">
                  <c:v>376.27</c:v>
                </c:pt>
                <c:pt idx="79">
                  <c:v>376.13</c:v>
                </c:pt>
                <c:pt idx="80">
                  <c:v>376</c:v>
                </c:pt>
                <c:pt idx="81">
                  <c:v>375.86</c:v>
                </c:pt>
                <c:pt idx="82">
                  <c:v>375.71999999999969</c:v>
                </c:pt>
                <c:pt idx="83">
                  <c:v>375.59</c:v>
                </c:pt>
                <c:pt idx="84">
                  <c:v>375.46</c:v>
                </c:pt>
                <c:pt idx="85">
                  <c:v>375.32</c:v>
                </c:pt>
                <c:pt idx="86">
                  <c:v>375.18</c:v>
                </c:pt>
                <c:pt idx="87">
                  <c:v>375.04</c:v>
                </c:pt>
                <c:pt idx="88">
                  <c:v>374.90999999999963</c:v>
                </c:pt>
                <c:pt idx="89">
                  <c:v>374.77</c:v>
                </c:pt>
                <c:pt idx="90">
                  <c:v>374.63</c:v>
                </c:pt>
                <c:pt idx="91">
                  <c:v>374.48999999999899</c:v>
                </c:pt>
                <c:pt idx="92">
                  <c:v>374.36</c:v>
                </c:pt>
                <c:pt idx="93">
                  <c:v>374.21999999999969</c:v>
                </c:pt>
                <c:pt idx="94">
                  <c:v>374.08</c:v>
                </c:pt>
                <c:pt idx="95">
                  <c:v>373.95</c:v>
                </c:pt>
                <c:pt idx="96">
                  <c:v>373.82</c:v>
                </c:pt>
                <c:pt idx="97">
                  <c:v>373.68</c:v>
                </c:pt>
                <c:pt idx="98">
                  <c:v>373.54</c:v>
                </c:pt>
                <c:pt idx="99">
                  <c:v>373.40999999999963</c:v>
                </c:pt>
                <c:pt idx="100">
                  <c:v>373.27</c:v>
                </c:pt>
                <c:pt idx="101">
                  <c:v>373.13</c:v>
                </c:pt>
                <c:pt idx="102">
                  <c:v>373</c:v>
                </c:pt>
                <c:pt idx="103">
                  <c:v>372.86</c:v>
                </c:pt>
                <c:pt idx="104">
                  <c:v>372.71999999999969</c:v>
                </c:pt>
                <c:pt idx="105">
                  <c:v>372.59</c:v>
                </c:pt>
                <c:pt idx="106">
                  <c:v>372.44</c:v>
                </c:pt>
                <c:pt idx="107">
                  <c:v>372.31</c:v>
                </c:pt>
                <c:pt idx="108">
                  <c:v>372.18</c:v>
                </c:pt>
                <c:pt idx="109">
                  <c:v>372.04</c:v>
                </c:pt>
                <c:pt idx="110">
                  <c:v>371.9</c:v>
                </c:pt>
                <c:pt idx="111">
                  <c:v>371.77</c:v>
                </c:pt>
                <c:pt idx="112">
                  <c:v>371.63</c:v>
                </c:pt>
                <c:pt idx="113">
                  <c:v>371.48999999999899</c:v>
                </c:pt>
                <c:pt idx="114">
                  <c:v>371.36</c:v>
                </c:pt>
                <c:pt idx="115">
                  <c:v>371.229999999999</c:v>
                </c:pt>
                <c:pt idx="116">
                  <c:v>371.08</c:v>
                </c:pt>
                <c:pt idx="117">
                  <c:v>370.95</c:v>
                </c:pt>
                <c:pt idx="118">
                  <c:v>370.81</c:v>
                </c:pt>
                <c:pt idx="119">
                  <c:v>370.67</c:v>
                </c:pt>
                <c:pt idx="120">
                  <c:v>370.54</c:v>
                </c:pt>
                <c:pt idx="121">
                  <c:v>370.4</c:v>
                </c:pt>
                <c:pt idx="122">
                  <c:v>370.26</c:v>
                </c:pt>
                <c:pt idx="123">
                  <c:v>370.13</c:v>
                </c:pt>
                <c:pt idx="124">
                  <c:v>370</c:v>
                </c:pt>
                <c:pt idx="125">
                  <c:v>369.85</c:v>
                </c:pt>
                <c:pt idx="126">
                  <c:v>369.71999999999969</c:v>
                </c:pt>
                <c:pt idx="127">
                  <c:v>369.58</c:v>
                </c:pt>
                <c:pt idx="128">
                  <c:v>369.44</c:v>
                </c:pt>
                <c:pt idx="129">
                  <c:v>369.31</c:v>
                </c:pt>
                <c:pt idx="130">
                  <c:v>369.17</c:v>
                </c:pt>
                <c:pt idx="131">
                  <c:v>369.03</c:v>
                </c:pt>
                <c:pt idx="132">
                  <c:v>368.9</c:v>
                </c:pt>
                <c:pt idx="133">
                  <c:v>368.77</c:v>
                </c:pt>
                <c:pt idx="134">
                  <c:v>368.62</c:v>
                </c:pt>
                <c:pt idx="135">
                  <c:v>368.48999999999899</c:v>
                </c:pt>
                <c:pt idx="136">
                  <c:v>368.36</c:v>
                </c:pt>
                <c:pt idx="137">
                  <c:v>368.21</c:v>
                </c:pt>
                <c:pt idx="138">
                  <c:v>368.08</c:v>
                </c:pt>
                <c:pt idx="139">
                  <c:v>367.94</c:v>
                </c:pt>
                <c:pt idx="140">
                  <c:v>367.8</c:v>
                </c:pt>
                <c:pt idx="141">
                  <c:v>367.67</c:v>
                </c:pt>
                <c:pt idx="142">
                  <c:v>367.54</c:v>
                </c:pt>
                <c:pt idx="143">
                  <c:v>367.39</c:v>
                </c:pt>
                <c:pt idx="144">
                  <c:v>367.26</c:v>
                </c:pt>
                <c:pt idx="145">
                  <c:v>367.12</c:v>
                </c:pt>
                <c:pt idx="146">
                  <c:v>366.979999999999</c:v>
                </c:pt>
                <c:pt idx="147">
                  <c:v>366.85</c:v>
                </c:pt>
                <c:pt idx="148">
                  <c:v>366.71999999999969</c:v>
                </c:pt>
                <c:pt idx="149">
                  <c:v>366.57</c:v>
                </c:pt>
                <c:pt idx="150">
                  <c:v>366.44</c:v>
                </c:pt>
                <c:pt idx="151">
                  <c:v>366.31</c:v>
                </c:pt>
                <c:pt idx="152">
                  <c:v>366.16</c:v>
                </c:pt>
                <c:pt idx="153">
                  <c:v>366.03</c:v>
                </c:pt>
                <c:pt idx="154">
                  <c:v>365.9</c:v>
                </c:pt>
                <c:pt idx="155">
                  <c:v>365.75</c:v>
                </c:pt>
                <c:pt idx="156">
                  <c:v>365.62</c:v>
                </c:pt>
                <c:pt idx="157">
                  <c:v>365.48999999999899</c:v>
                </c:pt>
                <c:pt idx="158">
                  <c:v>365.34000000000032</c:v>
                </c:pt>
                <c:pt idx="159">
                  <c:v>365.21</c:v>
                </c:pt>
                <c:pt idx="160">
                  <c:v>365.08</c:v>
                </c:pt>
                <c:pt idx="161">
                  <c:v>364.95</c:v>
                </c:pt>
                <c:pt idx="162">
                  <c:v>364.8</c:v>
                </c:pt>
                <c:pt idx="163">
                  <c:v>364.67</c:v>
                </c:pt>
                <c:pt idx="164">
                  <c:v>364.54</c:v>
                </c:pt>
                <c:pt idx="165">
                  <c:v>364.39</c:v>
                </c:pt>
                <c:pt idx="166">
                  <c:v>364.26</c:v>
                </c:pt>
                <c:pt idx="167">
                  <c:v>364.12</c:v>
                </c:pt>
                <c:pt idx="168">
                  <c:v>363.979999999999</c:v>
                </c:pt>
                <c:pt idx="169">
                  <c:v>363.85</c:v>
                </c:pt>
                <c:pt idx="170">
                  <c:v>363.7</c:v>
                </c:pt>
                <c:pt idx="171">
                  <c:v>363.57</c:v>
                </c:pt>
                <c:pt idx="172">
                  <c:v>363.44</c:v>
                </c:pt>
                <c:pt idx="173">
                  <c:v>363.31</c:v>
                </c:pt>
                <c:pt idx="174">
                  <c:v>363.16</c:v>
                </c:pt>
                <c:pt idx="175">
                  <c:v>363.03</c:v>
                </c:pt>
                <c:pt idx="176">
                  <c:v>362.9</c:v>
                </c:pt>
                <c:pt idx="177">
                  <c:v>362.75</c:v>
                </c:pt>
                <c:pt idx="178">
                  <c:v>362.62</c:v>
                </c:pt>
                <c:pt idx="179">
                  <c:v>362.48999999999899</c:v>
                </c:pt>
                <c:pt idx="180">
                  <c:v>362.34000000000032</c:v>
                </c:pt>
                <c:pt idx="181">
                  <c:v>362.21</c:v>
                </c:pt>
                <c:pt idx="182">
                  <c:v>362.08</c:v>
                </c:pt>
                <c:pt idx="183">
                  <c:v>361.92999999999893</c:v>
                </c:pt>
                <c:pt idx="184">
                  <c:v>361.8</c:v>
                </c:pt>
                <c:pt idx="185">
                  <c:v>361.65000000000032</c:v>
                </c:pt>
                <c:pt idx="186">
                  <c:v>361.52</c:v>
                </c:pt>
                <c:pt idx="187">
                  <c:v>361.39</c:v>
                </c:pt>
                <c:pt idx="188">
                  <c:v>361.25</c:v>
                </c:pt>
                <c:pt idx="189">
                  <c:v>361.12</c:v>
                </c:pt>
                <c:pt idx="190">
                  <c:v>360.979999999999</c:v>
                </c:pt>
                <c:pt idx="191">
                  <c:v>360.85</c:v>
                </c:pt>
                <c:pt idx="192">
                  <c:v>360.7</c:v>
                </c:pt>
                <c:pt idx="193">
                  <c:v>360.57</c:v>
                </c:pt>
                <c:pt idx="194">
                  <c:v>360.44</c:v>
                </c:pt>
                <c:pt idx="195">
                  <c:v>360.289999999999</c:v>
                </c:pt>
                <c:pt idx="196">
                  <c:v>360.16</c:v>
                </c:pt>
                <c:pt idx="197">
                  <c:v>360.03</c:v>
                </c:pt>
                <c:pt idx="198">
                  <c:v>359.88</c:v>
                </c:pt>
                <c:pt idx="199">
                  <c:v>359.75</c:v>
                </c:pt>
                <c:pt idx="200">
                  <c:v>359.61</c:v>
                </c:pt>
                <c:pt idx="201">
                  <c:v>359.46999999999969</c:v>
                </c:pt>
                <c:pt idx="202">
                  <c:v>359.34000000000032</c:v>
                </c:pt>
                <c:pt idx="203">
                  <c:v>359.21</c:v>
                </c:pt>
                <c:pt idx="204">
                  <c:v>359.06</c:v>
                </c:pt>
                <c:pt idx="205">
                  <c:v>358.92999999999893</c:v>
                </c:pt>
                <c:pt idx="206">
                  <c:v>358.8</c:v>
                </c:pt>
                <c:pt idx="207">
                  <c:v>358.66</c:v>
                </c:pt>
                <c:pt idx="208">
                  <c:v>358.52</c:v>
                </c:pt>
                <c:pt idx="209">
                  <c:v>358.39</c:v>
                </c:pt>
                <c:pt idx="210">
                  <c:v>358.24</c:v>
                </c:pt>
                <c:pt idx="211">
                  <c:v>358.11</c:v>
                </c:pt>
                <c:pt idx="212">
                  <c:v>357.979999999999</c:v>
                </c:pt>
                <c:pt idx="213">
                  <c:v>357.84000000000032</c:v>
                </c:pt>
                <c:pt idx="214">
                  <c:v>357.7</c:v>
                </c:pt>
                <c:pt idx="215">
                  <c:v>357.56</c:v>
                </c:pt>
                <c:pt idx="216">
                  <c:v>357.42999999999893</c:v>
                </c:pt>
                <c:pt idx="217">
                  <c:v>357.289999999999</c:v>
                </c:pt>
                <c:pt idx="218">
                  <c:v>357.16</c:v>
                </c:pt>
                <c:pt idx="219">
                  <c:v>357.02</c:v>
                </c:pt>
                <c:pt idx="220">
                  <c:v>356.88</c:v>
                </c:pt>
                <c:pt idx="221">
                  <c:v>356.75</c:v>
                </c:pt>
                <c:pt idx="222">
                  <c:v>356.6</c:v>
                </c:pt>
                <c:pt idx="223">
                  <c:v>356.46999999999969</c:v>
                </c:pt>
                <c:pt idx="224">
                  <c:v>356.34000000000032</c:v>
                </c:pt>
                <c:pt idx="225">
                  <c:v>356.2</c:v>
                </c:pt>
                <c:pt idx="226">
                  <c:v>356.07</c:v>
                </c:pt>
                <c:pt idx="227">
                  <c:v>355.92999999999893</c:v>
                </c:pt>
                <c:pt idx="228">
                  <c:v>355.789999999999</c:v>
                </c:pt>
                <c:pt idx="229">
                  <c:v>355.66</c:v>
                </c:pt>
                <c:pt idx="230">
                  <c:v>355.51</c:v>
                </c:pt>
                <c:pt idx="231">
                  <c:v>355.38</c:v>
                </c:pt>
                <c:pt idx="232">
                  <c:v>355.25</c:v>
                </c:pt>
                <c:pt idx="233">
                  <c:v>355.11</c:v>
                </c:pt>
                <c:pt idx="234">
                  <c:v>354.96999999999969</c:v>
                </c:pt>
                <c:pt idx="235">
                  <c:v>354.83</c:v>
                </c:pt>
                <c:pt idx="236">
                  <c:v>354.7</c:v>
                </c:pt>
                <c:pt idx="237">
                  <c:v>354.56</c:v>
                </c:pt>
                <c:pt idx="238">
                  <c:v>354.41999999999899</c:v>
                </c:pt>
                <c:pt idx="239">
                  <c:v>354.289999999999</c:v>
                </c:pt>
                <c:pt idx="240">
                  <c:v>354.15000000000032</c:v>
                </c:pt>
                <c:pt idx="241">
                  <c:v>354.01</c:v>
                </c:pt>
                <c:pt idx="242">
                  <c:v>353.89</c:v>
                </c:pt>
                <c:pt idx="243">
                  <c:v>353.74</c:v>
                </c:pt>
                <c:pt idx="244">
                  <c:v>353.6</c:v>
                </c:pt>
                <c:pt idx="245">
                  <c:v>353.479999999999</c:v>
                </c:pt>
                <c:pt idx="246">
                  <c:v>353.33</c:v>
                </c:pt>
                <c:pt idx="247">
                  <c:v>353.2</c:v>
                </c:pt>
                <c:pt idx="248">
                  <c:v>353.06</c:v>
                </c:pt>
                <c:pt idx="249">
                  <c:v>352.91999999999899</c:v>
                </c:pt>
                <c:pt idx="250">
                  <c:v>352.789999999999</c:v>
                </c:pt>
                <c:pt idx="251">
                  <c:v>352.65000000000032</c:v>
                </c:pt>
                <c:pt idx="252">
                  <c:v>352.51</c:v>
                </c:pt>
                <c:pt idx="253">
                  <c:v>352.37</c:v>
                </c:pt>
                <c:pt idx="254">
                  <c:v>352.25</c:v>
                </c:pt>
                <c:pt idx="255">
                  <c:v>352.1</c:v>
                </c:pt>
                <c:pt idx="256">
                  <c:v>351.96999999999969</c:v>
                </c:pt>
                <c:pt idx="257">
                  <c:v>351.84000000000032</c:v>
                </c:pt>
                <c:pt idx="258">
                  <c:v>351.69</c:v>
                </c:pt>
                <c:pt idx="259">
                  <c:v>351.56</c:v>
                </c:pt>
                <c:pt idx="260">
                  <c:v>351.40999999999963</c:v>
                </c:pt>
                <c:pt idx="261">
                  <c:v>351.28</c:v>
                </c:pt>
                <c:pt idx="262">
                  <c:v>351.15000000000032</c:v>
                </c:pt>
                <c:pt idx="263">
                  <c:v>351.01</c:v>
                </c:pt>
                <c:pt idx="264">
                  <c:v>350.87</c:v>
                </c:pt>
                <c:pt idx="265">
                  <c:v>350.74</c:v>
                </c:pt>
                <c:pt idx="266">
                  <c:v>350.61</c:v>
                </c:pt>
                <c:pt idx="267">
                  <c:v>350.46</c:v>
                </c:pt>
                <c:pt idx="268">
                  <c:v>350.33</c:v>
                </c:pt>
                <c:pt idx="269">
                  <c:v>350.2</c:v>
                </c:pt>
                <c:pt idx="270">
                  <c:v>350.05</c:v>
                </c:pt>
                <c:pt idx="271">
                  <c:v>349.91999999999899</c:v>
                </c:pt>
                <c:pt idx="272">
                  <c:v>349.789999999999</c:v>
                </c:pt>
                <c:pt idx="273">
                  <c:v>349.64000000000038</c:v>
                </c:pt>
                <c:pt idx="274">
                  <c:v>349.51</c:v>
                </c:pt>
                <c:pt idx="275">
                  <c:v>349.38</c:v>
                </c:pt>
                <c:pt idx="276">
                  <c:v>349.229999999999</c:v>
                </c:pt>
                <c:pt idx="277">
                  <c:v>349.1</c:v>
                </c:pt>
                <c:pt idx="278">
                  <c:v>348.96999999999969</c:v>
                </c:pt>
                <c:pt idx="279">
                  <c:v>348.82</c:v>
                </c:pt>
                <c:pt idx="280">
                  <c:v>348.69</c:v>
                </c:pt>
                <c:pt idx="281">
                  <c:v>348.56</c:v>
                </c:pt>
                <c:pt idx="282">
                  <c:v>348.40999999999963</c:v>
                </c:pt>
                <c:pt idx="283">
                  <c:v>348.28</c:v>
                </c:pt>
                <c:pt idx="284">
                  <c:v>348.15000000000032</c:v>
                </c:pt>
                <c:pt idx="285">
                  <c:v>348.02</c:v>
                </c:pt>
                <c:pt idx="286">
                  <c:v>347.87</c:v>
                </c:pt>
                <c:pt idx="287">
                  <c:v>347.74</c:v>
                </c:pt>
                <c:pt idx="288">
                  <c:v>347.61</c:v>
                </c:pt>
                <c:pt idx="289">
                  <c:v>347.46</c:v>
                </c:pt>
                <c:pt idx="290">
                  <c:v>347.33</c:v>
                </c:pt>
                <c:pt idx="291">
                  <c:v>347.18</c:v>
                </c:pt>
                <c:pt idx="292">
                  <c:v>347.05</c:v>
                </c:pt>
                <c:pt idx="293">
                  <c:v>346.91999999999899</c:v>
                </c:pt>
                <c:pt idx="294">
                  <c:v>346.78</c:v>
                </c:pt>
                <c:pt idx="295">
                  <c:v>346.64000000000038</c:v>
                </c:pt>
                <c:pt idx="296">
                  <c:v>346.51</c:v>
                </c:pt>
                <c:pt idx="297">
                  <c:v>346.36</c:v>
                </c:pt>
                <c:pt idx="298">
                  <c:v>346.229999999999</c:v>
                </c:pt>
                <c:pt idx="299">
                  <c:v>346.1</c:v>
                </c:pt>
                <c:pt idx="300">
                  <c:v>345.96</c:v>
                </c:pt>
                <c:pt idx="301">
                  <c:v>345.82</c:v>
                </c:pt>
                <c:pt idx="302">
                  <c:v>345.69</c:v>
                </c:pt>
                <c:pt idx="303">
                  <c:v>345.56</c:v>
                </c:pt>
                <c:pt idx="304">
                  <c:v>345.40999999999963</c:v>
                </c:pt>
                <c:pt idx="305">
                  <c:v>345.28</c:v>
                </c:pt>
                <c:pt idx="306">
                  <c:v>345.13</c:v>
                </c:pt>
                <c:pt idx="307">
                  <c:v>345</c:v>
                </c:pt>
                <c:pt idx="308">
                  <c:v>344.87</c:v>
                </c:pt>
                <c:pt idx="309">
                  <c:v>344.71999999999969</c:v>
                </c:pt>
                <c:pt idx="310">
                  <c:v>344.59</c:v>
                </c:pt>
                <c:pt idx="311">
                  <c:v>344.46</c:v>
                </c:pt>
                <c:pt idx="312">
                  <c:v>344.33</c:v>
                </c:pt>
                <c:pt idx="313">
                  <c:v>344.18</c:v>
                </c:pt>
                <c:pt idx="314">
                  <c:v>344.05</c:v>
                </c:pt>
                <c:pt idx="315">
                  <c:v>343.90999999999963</c:v>
                </c:pt>
                <c:pt idx="316">
                  <c:v>343.77</c:v>
                </c:pt>
                <c:pt idx="317">
                  <c:v>343.64000000000038</c:v>
                </c:pt>
                <c:pt idx="318">
                  <c:v>343.51</c:v>
                </c:pt>
                <c:pt idx="319">
                  <c:v>343.36</c:v>
                </c:pt>
                <c:pt idx="320">
                  <c:v>343.229999999999</c:v>
                </c:pt>
                <c:pt idx="321">
                  <c:v>343.1</c:v>
                </c:pt>
                <c:pt idx="322">
                  <c:v>342.95</c:v>
                </c:pt>
                <c:pt idx="323">
                  <c:v>342.82</c:v>
                </c:pt>
                <c:pt idx="324">
                  <c:v>342.69</c:v>
                </c:pt>
                <c:pt idx="325">
                  <c:v>342.54</c:v>
                </c:pt>
                <c:pt idx="326">
                  <c:v>342.40999999999963</c:v>
                </c:pt>
                <c:pt idx="327">
                  <c:v>342.28</c:v>
                </c:pt>
                <c:pt idx="328">
                  <c:v>342.13</c:v>
                </c:pt>
                <c:pt idx="329">
                  <c:v>342</c:v>
                </c:pt>
                <c:pt idx="330">
                  <c:v>341.87</c:v>
                </c:pt>
                <c:pt idx="331">
                  <c:v>341.74</c:v>
                </c:pt>
                <c:pt idx="332">
                  <c:v>341.59</c:v>
                </c:pt>
                <c:pt idx="333">
                  <c:v>341.46</c:v>
                </c:pt>
                <c:pt idx="334">
                  <c:v>341.31</c:v>
                </c:pt>
                <c:pt idx="335">
                  <c:v>341.18</c:v>
                </c:pt>
                <c:pt idx="336">
                  <c:v>341.05</c:v>
                </c:pt>
                <c:pt idx="337">
                  <c:v>340.90999999999963</c:v>
                </c:pt>
                <c:pt idx="338">
                  <c:v>340.77</c:v>
                </c:pt>
                <c:pt idx="339">
                  <c:v>340.64000000000038</c:v>
                </c:pt>
                <c:pt idx="340">
                  <c:v>340.5</c:v>
                </c:pt>
                <c:pt idx="341">
                  <c:v>340.36</c:v>
                </c:pt>
                <c:pt idx="342">
                  <c:v>340.229999999999</c:v>
                </c:pt>
                <c:pt idx="343">
                  <c:v>340.09</c:v>
                </c:pt>
                <c:pt idx="344">
                  <c:v>339.95</c:v>
                </c:pt>
                <c:pt idx="345">
                  <c:v>339.82</c:v>
                </c:pt>
                <c:pt idx="346">
                  <c:v>339.67</c:v>
                </c:pt>
                <c:pt idx="347">
                  <c:v>339.54</c:v>
                </c:pt>
                <c:pt idx="348">
                  <c:v>339.40999999999963</c:v>
                </c:pt>
                <c:pt idx="349">
                  <c:v>339.27</c:v>
                </c:pt>
                <c:pt idx="350">
                  <c:v>339.13</c:v>
                </c:pt>
                <c:pt idx="351">
                  <c:v>339</c:v>
                </c:pt>
                <c:pt idx="352">
                  <c:v>338.86</c:v>
                </c:pt>
                <c:pt idx="353">
                  <c:v>338.71999999999969</c:v>
                </c:pt>
                <c:pt idx="354">
                  <c:v>338.58</c:v>
                </c:pt>
                <c:pt idx="355">
                  <c:v>338.45</c:v>
                </c:pt>
                <c:pt idx="356">
                  <c:v>338.32</c:v>
                </c:pt>
                <c:pt idx="357">
                  <c:v>338.18</c:v>
                </c:pt>
                <c:pt idx="358">
                  <c:v>338.04</c:v>
                </c:pt>
                <c:pt idx="359">
                  <c:v>337.9</c:v>
                </c:pt>
                <c:pt idx="360">
                  <c:v>337.77</c:v>
                </c:pt>
                <c:pt idx="361">
                  <c:v>337.63</c:v>
                </c:pt>
                <c:pt idx="362">
                  <c:v>337.5</c:v>
                </c:pt>
                <c:pt idx="363">
                  <c:v>337.36</c:v>
                </c:pt>
                <c:pt idx="364">
                  <c:v>337.21999999999969</c:v>
                </c:pt>
                <c:pt idx="365">
                  <c:v>337.09</c:v>
                </c:pt>
                <c:pt idx="366">
                  <c:v>336.95</c:v>
                </c:pt>
                <c:pt idx="367">
                  <c:v>336.81</c:v>
                </c:pt>
                <c:pt idx="368">
                  <c:v>336.67</c:v>
                </c:pt>
                <c:pt idx="369">
                  <c:v>336.53</c:v>
                </c:pt>
                <c:pt idx="370">
                  <c:v>336.4</c:v>
                </c:pt>
                <c:pt idx="371">
                  <c:v>336.27</c:v>
                </c:pt>
                <c:pt idx="372">
                  <c:v>336.12</c:v>
                </c:pt>
                <c:pt idx="373">
                  <c:v>335.98999999999899</c:v>
                </c:pt>
                <c:pt idx="374">
                  <c:v>335.86</c:v>
                </c:pt>
                <c:pt idx="375">
                  <c:v>335.71999999999969</c:v>
                </c:pt>
                <c:pt idx="376">
                  <c:v>335.58</c:v>
                </c:pt>
                <c:pt idx="377">
                  <c:v>335.45</c:v>
                </c:pt>
                <c:pt idx="378">
                  <c:v>335.3</c:v>
                </c:pt>
                <c:pt idx="379">
                  <c:v>335.17</c:v>
                </c:pt>
                <c:pt idx="380">
                  <c:v>335.04</c:v>
                </c:pt>
                <c:pt idx="381">
                  <c:v>334.89</c:v>
                </c:pt>
                <c:pt idx="382">
                  <c:v>334.76</c:v>
                </c:pt>
                <c:pt idx="383">
                  <c:v>334.63</c:v>
                </c:pt>
                <c:pt idx="384">
                  <c:v>334.479999999999</c:v>
                </c:pt>
                <c:pt idx="385">
                  <c:v>334.35</c:v>
                </c:pt>
                <c:pt idx="386">
                  <c:v>334.21999999999969</c:v>
                </c:pt>
                <c:pt idx="387">
                  <c:v>334.07</c:v>
                </c:pt>
                <c:pt idx="388">
                  <c:v>333.94</c:v>
                </c:pt>
                <c:pt idx="389">
                  <c:v>333.81</c:v>
                </c:pt>
                <c:pt idx="390">
                  <c:v>333.66</c:v>
                </c:pt>
                <c:pt idx="391">
                  <c:v>333.53</c:v>
                </c:pt>
                <c:pt idx="392">
                  <c:v>333.4</c:v>
                </c:pt>
                <c:pt idx="393">
                  <c:v>333.25</c:v>
                </c:pt>
                <c:pt idx="394">
                  <c:v>333.12</c:v>
                </c:pt>
                <c:pt idx="395">
                  <c:v>332.98999999999899</c:v>
                </c:pt>
                <c:pt idx="396">
                  <c:v>332.84000000000032</c:v>
                </c:pt>
                <c:pt idx="397">
                  <c:v>332.71</c:v>
                </c:pt>
                <c:pt idx="398">
                  <c:v>332.58</c:v>
                </c:pt>
                <c:pt idx="399">
                  <c:v>332.42999999999893</c:v>
                </c:pt>
                <c:pt idx="400">
                  <c:v>332.3</c:v>
                </c:pt>
                <c:pt idx="401">
                  <c:v>332.15000000000032</c:v>
                </c:pt>
                <c:pt idx="402">
                  <c:v>332.03</c:v>
                </c:pt>
                <c:pt idx="403">
                  <c:v>331.89</c:v>
                </c:pt>
                <c:pt idx="404">
                  <c:v>331.76</c:v>
                </c:pt>
                <c:pt idx="405">
                  <c:v>331.62</c:v>
                </c:pt>
                <c:pt idx="406">
                  <c:v>331.479999999999</c:v>
                </c:pt>
                <c:pt idx="407">
                  <c:v>331.35</c:v>
                </c:pt>
                <c:pt idx="408">
                  <c:v>331.2</c:v>
                </c:pt>
                <c:pt idx="409">
                  <c:v>331.07</c:v>
                </c:pt>
                <c:pt idx="410">
                  <c:v>330.94</c:v>
                </c:pt>
                <c:pt idx="411">
                  <c:v>330.789999999999</c:v>
                </c:pt>
                <c:pt idx="412">
                  <c:v>330.66</c:v>
                </c:pt>
                <c:pt idx="413">
                  <c:v>330.53</c:v>
                </c:pt>
                <c:pt idx="414">
                  <c:v>330.38</c:v>
                </c:pt>
                <c:pt idx="415">
                  <c:v>330.25</c:v>
                </c:pt>
                <c:pt idx="416">
                  <c:v>330.12</c:v>
                </c:pt>
                <c:pt idx="417">
                  <c:v>329.96999999999969</c:v>
                </c:pt>
                <c:pt idx="418">
                  <c:v>329.84000000000032</c:v>
                </c:pt>
                <c:pt idx="419">
                  <c:v>329.71</c:v>
                </c:pt>
                <c:pt idx="420">
                  <c:v>329.56</c:v>
                </c:pt>
                <c:pt idx="421">
                  <c:v>329.42999999999893</c:v>
                </c:pt>
                <c:pt idx="422">
                  <c:v>329.3</c:v>
                </c:pt>
                <c:pt idx="423">
                  <c:v>329.16</c:v>
                </c:pt>
                <c:pt idx="424">
                  <c:v>329.02</c:v>
                </c:pt>
                <c:pt idx="425">
                  <c:v>328.89</c:v>
                </c:pt>
                <c:pt idx="426">
                  <c:v>328.75</c:v>
                </c:pt>
                <c:pt idx="427">
                  <c:v>328.61</c:v>
                </c:pt>
                <c:pt idx="428">
                  <c:v>328.479999999999</c:v>
                </c:pt>
                <c:pt idx="429">
                  <c:v>328.34000000000032</c:v>
                </c:pt>
                <c:pt idx="430">
                  <c:v>328.2</c:v>
                </c:pt>
                <c:pt idx="431">
                  <c:v>328.07</c:v>
                </c:pt>
                <c:pt idx="432">
                  <c:v>327.91999999999899</c:v>
                </c:pt>
                <c:pt idx="433">
                  <c:v>327.789999999999</c:v>
                </c:pt>
                <c:pt idx="434">
                  <c:v>327.66000000000008</c:v>
                </c:pt>
                <c:pt idx="435">
                  <c:v>327.51</c:v>
                </c:pt>
                <c:pt idx="436">
                  <c:v>327.38</c:v>
                </c:pt>
                <c:pt idx="437">
                  <c:v>327.25</c:v>
                </c:pt>
                <c:pt idx="438">
                  <c:v>327.10000000000002</c:v>
                </c:pt>
                <c:pt idx="439">
                  <c:v>326.97000000000003</c:v>
                </c:pt>
                <c:pt idx="440">
                  <c:v>326.83999999999969</c:v>
                </c:pt>
                <c:pt idx="441">
                  <c:v>326.70999999999964</c:v>
                </c:pt>
                <c:pt idx="442">
                  <c:v>326.57</c:v>
                </c:pt>
                <c:pt idx="443">
                  <c:v>326.42999999999893</c:v>
                </c:pt>
                <c:pt idx="444">
                  <c:v>326.289999999999</c:v>
                </c:pt>
                <c:pt idx="445">
                  <c:v>326.14999999999998</c:v>
                </c:pt>
                <c:pt idx="446">
                  <c:v>326.02</c:v>
                </c:pt>
                <c:pt idx="447">
                  <c:v>325.88</c:v>
                </c:pt>
                <c:pt idx="448">
                  <c:v>325.75</c:v>
                </c:pt>
                <c:pt idx="449">
                  <c:v>325.61</c:v>
                </c:pt>
                <c:pt idx="450">
                  <c:v>325.47000000000003</c:v>
                </c:pt>
                <c:pt idx="451">
                  <c:v>325.33</c:v>
                </c:pt>
                <c:pt idx="452">
                  <c:v>325.2</c:v>
                </c:pt>
                <c:pt idx="453">
                  <c:v>325.07</c:v>
                </c:pt>
                <c:pt idx="454">
                  <c:v>324.91999999999899</c:v>
                </c:pt>
                <c:pt idx="455">
                  <c:v>324.789999999999</c:v>
                </c:pt>
                <c:pt idx="456">
                  <c:v>324.66000000000008</c:v>
                </c:pt>
                <c:pt idx="457">
                  <c:v>324.51</c:v>
                </c:pt>
                <c:pt idx="458">
                  <c:v>324.38</c:v>
                </c:pt>
                <c:pt idx="459">
                  <c:v>324.24</c:v>
                </c:pt>
                <c:pt idx="460">
                  <c:v>324.11</c:v>
                </c:pt>
                <c:pt idx="461">
                  <c:v>323.979999999999</c:v>
                </c:pt>
                <c:pt idx="462">
                  <c:v>323.83</c:v>
                </c:pt>
                <c:pt idx="463">
                  <c:v>323.7</c:v>
                </c:pt>
                <c:pt idx="464">
                  <c:v>323.56</c:v>
                </c:pt>
                <c:pt idx="465">
                  <c:v>323.42999999999893</c:v>
                </c:pt>
                <c:pt idx="466">
                  <c:v>323.289999999999</c:v>
                </c:pt>
                <c:pt idx="467">
                  <c:v>323.14999999999998</c:v>
                </c:pt>
                <c:pt idx="468">
                  <c:v>323.02</c:v>
                </c:pt>
                <c:pt idx="469">
                  <c:v>322.88</c:v>
                </c:pt>
                <c:pt idx="470">
                  <c:v>322.74</c:v>
                </c:pt>
                <c:pt idx="471">
                  <c:v>322.61</c:v>
                </c:pt>
                <c:pt idx="472">
                  <c:v>322.47000000000003</c:v>
                </c:pt>
                <c:pt idx="473">
                  <c:v>322.33</c:v>
                </c:pt>
                <c:pt idx="474">
                  <c:v>322.19</c:v>
                </c:pt>
                <c:pt idx="475">
                  <c:v>322.05</c:v>
                </c:pt>
                <c:pt idx="476">
                  <c:v>321.91999999999899</c:v>
                </c:pt>
                <c:pt idx="477">
                  <c:v>321.77999999999969</c:v>
                </c:pt>
                <c:pt idx="478">
                  <c:v>321.64999999999998</c:v>
                </c:pt>
                <c:pt idx="479">
                  <c:v>321.52</c:v>
                </c:pt>
                <c:pt idx="480">
                  <c:v>321.37</c:v>
                </c:pt>
                <c:pt idx="481">
                  <c:v>321.24</c:v>
                </c:pt>
                <c:pt idx="482">
                  <c:v>321.11</c:v>
                </c:pt>
                <c:pt idx="483">
                  <c:v>320.97000000000003</c:v>
                </c:pt>
                <c:pt idx="484">
                  <c:v>320.83</c:v>
                </c:pt>
                <c:pt idx="485">
                  <c:v>320.69</c:v>
                </c:pt>
                <c:pt idx="486">
                  <c:v>320.56</c:v>
                </c:pt>
                <c:pt idx="487">
                  <c:v>320.41999999999899</c:v>
                </c:pt>
                <c:pt idx="488">
                  <c:v>320.289999999999</c:v>
                </c:pt>
                <c:pt idx="489">
                  <c:v>320.14999999999998</c:v>
                </c:pt>
                <c:pt idx="490">
                  <c:v>320.01</c:v>
                </c:pt>
                <c:pt idx="491">
                  <c:v>319.88</c:v>
                </c:pt>
                <c:pt idx="492">
                  <c:v>319.729999999999</c:v>
                </c:pt>
                <c:pt idx="493">
                  <c:v>319.60000000000002</c:v>
                </c:pt>
                <c:pt idx="494">
                  <c:v>319.47000000000003</c:v>
                </c:pt>
                <c:pt idx="495">
                  <c:v>319.32</c:v>
                </c:pt>
                <c:pt idx="496">
                  <c:v>319.19</c:v>
                </c:pt>
                <c:pt idx="497">
                  <c:v>319.06</c:v>
                </c:pt>
                <c:pt idx="498">
                  <c:v>318.91999999999899</c:v>
                </c:pt>
                <c:pt idx="499">
                  <c:v>318.77999999999969</c:v>
                </c:pt>
                <c:pt idx="500">
                  <c:v>318.64999999999998</c:v>
                </c:pt>
                <c:pt idx="501">
                  <c:v>318.52</c:v>
                </c:pt>
                <c:pt idx="502">
                  <c:v>318.37</c:v>
                </c:pt>
                <c:pt idx="503">
                  <c:v>318.24</c:v>
                </c:pt>
                <c:pt idx="504">
                  <c:v>318.10000000000002</c:v>
                </c:pt>
                <c:pt idx="505">
                  <c:v>317.95999999999964</c:v>
                </c:pt>
                <c:pt idx="506">
                  <c:v>317.83</c:v>
                </c:pt>
                <c:pt idx="507">
                  <c:v>317.68</c:v>
                </c:pt>
                <c:pt idx="508">
                  <c:v>317.55</c:v>
                </c:pt>
                <c:pt idx="509">
                  <c:v>317.41999999999899</c:v>
                </c:pt>
                <c:pt idx="510">
                  <c:v>317.27</c:v>
                </c:pt>
                <c:pt idx="511">
                  <c:v>317.14000000000038</c:v>
                </c:pt>
                <c:pt idx="512">
                  <c:v>317.01</c:v>
                </c:pt>
                <c:pt idx="513">
                  <c:v>316.88</c:v>
                </c:pt>
                <c:pt idx="514">
                  <c:v>316.729999999999</c:v>
                </c:pt>
                <c:pt idx="515">
                  <c:v>316.60000000000002</c:v>
                </c:pt>
                <c:pt idx="516">
                  <c:v>316.45999999999964</c:v>
                </c:pt>
                <c:pt idx="517">
                  <c:v>316.32</c:v>
                </c:pt>
                <c:pt idx="518">
                  <c:v>316.19</c:v>
                </c:pt>
                <c:pt idx="519">
                  <c:v>316.06</c:v>
                </c:pt>
                <c:pt idx="520">
                  <c:v>315.91000000000003</c:v>
                </c:pt>
                <c:pt idx="521">
                  <c:v>315.77999999999969</c:v>
                </c:pt>
                <c:pt idx="522">
                  <c:v>315.63</c:v>
                </c:pt>
                <c:pt idx="523">
                  <c:v>315.5</c:v>
                </c:pt>
                <c:pt idx="524">
                  <c:v>315.37</c:v>
                </c:pt>
                <c:pt idx="525">
                  <c:v>315.24</c:v>
                </c:pt>
                <c:pt idx="526">
                  <c:v>315.08999999999969</c:v>
                </c:pt>
                <c:pt idx="527">
                  <c:v>314.95999999999964</c:v>
                </c:pt>
                <c:pt idx="528">
                  <c:v>314.83</c:v>
                </c:pt>
                <c:pt idx="529">
                  <c:v>314.68</c:v>
                </c:pt>
                <c:pt idx="530">
                  <c:v>314.55</c:v>
                </c:pt>
                <c:pt idx="531">
                  <c:v>314.41999999999899</c:v>
                </c:pt>
                <c:pt idx="532">
                  <c:v>314.27</c:v>
                </c:pt>
                <c:pt idx="533">
                  <c:v>314.14000000000038</c:v>
                </c:pt>
                <c:pt idx="534">
                  <c:v>314</c:v>
                </c:pt>
                <c:pt idx="535">
                  <c:v>313.86</c:v>
                </c:pt>
                <c:pt idx="536">
                  <c:v>313.729999999999</c:v>
                </c:pt>
                <c:pt idx="537">
                  <c:v>313.58999999999969</c:v>
                </c:pt>
                <c:pt idx="538">
                  <c:v>313.45</c:v>
                </c:pt>
                <c:pt idx="539">
                  <c:v>313.32</c:v>
                </c:pt>
                <c:pt idx="540">
                  <c:v>313.19</c:v>
                </c:pt>
                <c:pt idx="541">
                  <c:v>313.04000000000002</c:v>
                </c:pt>
                <c:pt idx="542">
                  <c:v>312.91000000000003</c:v>
                </c:pt>
                <c:pt idx="543">
                  <c:v>312.77999999999969</c:v>
                </c:pt>
                <c:pt idx="544">
                  <c:v>312.63</c:v>
                </c:pt>
                <c:pt idx="545">
                  <c:v>312.5</c:v>
                </c:pt>
                <c:pt idx="546">
                  <c:v>312.37</c:v>
                </c:pt>
                <c:pt idx="547">
                  <c:v>312.22000000000003</c:v>
                </c:pt>
                <c:pt idx="548">
                  <c:v>312.08999999999969</c:v>
                </c:pt>
                <c:pt idx="549">
                  <c:v>311.95999999999964</c:v>
                </c:pt>
                <c:pt idx="550">
                  <c:v>311.81</c:v>
                </c:pt>
                <c:pt idx="551">
                  <c:v>311.68</c:v>
                </c:pt>
                <c:pt idx="552">
                  <c:v>311.55</c:v>
                </c:pt>
                <c:pt idx="553">
                  <c:v>311.39999999999969</c:v>
                </c:pt>
                <c:pt idx="554">
                  <c:v>311.27</c:v>
                </c:pt>
                <c:pt idx="555">
                  <c:v>311.14000000000038</c:v>
                </c:pt>
                <c:pt idx="556">
                  <c:v>310.98999999999899</c:v>
                </c:pt>
                <c:pt idx="557">
                  <c:v>310.86</c:v>
                </c:pt>
                <c:pt idx="558">
                  <c:v>310.729999999999</c:v>
                </c:pt>
                <c:pt idx="559">
                  <c:v>310.58</c:v>
                </c:pt>
                <c:pt idx="560">
                  <c:v>310.45</c:v>
                </c:pt>
                <c:pt idx="561">
                  <c:v>310.32</c:v>
                </c:pt>
                <c:pt idx="562">
                  <c:v>310.17</c:v>
                </c:pt>
                <c:pt idx="563">
                  <c:v>310.04000000000002</c:v>
                </c:pt>
                <c:pt idx="564">
                  <c:v>309.91000000000003</c:v>
                </c:pt>
                <c:pt idx="565">
                  <c:v>309.76</c:v>
                </c:pt>
                <c:pt idx="566">
                  <c:v>309.63</c:v>
                </c:pt>
                <c:pt idx="567">
                  <c:v>309.5</c:v>
                </c:pt>
                <c:pt idx="568">
                  <c:v>309.35000000000002</c:v>
                </c:pt>
                <c:pt idx="569">
                  <c:v>309.22000000000003</c:v>
                </c:pt>
                <c:pt idx="570">
                  <c:v>309.08999999999969</c:v>
                </c:pt>
                <c:pt idx="571">
                  <c:v>308.95</c:v>
                </c:pt>
                <c:pt idx="572">
                  <c:v>308.81</c:v>
                </c:pt>
                <c:pt idx="573">
                  <c:v>308.68</c:v>
                </c:pt>
                <c:pt idx="574">
                  <c:v>308.54000000000002</c:v>
                </c:pt>
                <c:pt idx="575">
                  <c:v>308.39999999999969</c:v>
                </c:pt>
                <c:pt idx="576">
                  <c:v>308.27</c:v>
                </c:pt>
                <c:pt idx="577">
                  <c:v>308.13</c:v>
                </c:pt>
                <c:pt idx="578">
                  <c:v>307.98999999999899</c:v>
                </c:pt>
                <c:pt idx="579">
                  <c:v>307.86</c:v>
                </c:pt>
                <c:pt idx="580">
                  <c:v>307.72000000000003</c:v>
                </c:pt>
                <c:pt idx="581">
                  <c:v>307.58</c:v>
                </c:pt>
                <c:pt idx="582">
                  <c:v>307.45</c:v>
                </c:pt>
                <c:pt idx="583">
                  <c:v>307.3</c:v>
                </c:pt>
                <c:pt idx="584">
                  <c:v>307.18</c:v>
                </c:pt>
                <c:pt idx="585">
                  <c:v>307.04000000000002</c:v>
                </c:pt>
                <c:pt idx="586">
                  <c:v>306.89999999999969</c:v>
                </c:pt>
                <c:pt idx="587">
                  <c:v>306.76</c:v>
                </c:pt>
                <c:pt idx="588">
                  <c:v>306.63</c:v>
                </c:pt>
                <c:pt idx="589">
                  <c:v>306.48999999999899</c:v>
                </c:pt>
                <c:pt idx="590">
                  <c:v>306.36</c:v>
                </c:pt>
                <c:pt idx="591">
                  <c:v>306.22000000000003</c:v>
                </c:pt>
                <c:pt idx="592">
                  <c:v>306.08</c:v>
                </c:pt>
                <c:pt idx="593">
                  <c:v>305.95</c:v>
                </c:pt>
                <c:pt idx="594">
                  <c:v>305.81</c:v>
                </c:pt>
                <c:pt idx="595">
                  <c:v>305.67</c:v>
                </c:pt>
                <c:pt idx="596">
                  <c:v>305.54000000000002</c:v>
                </c:pt>
                <c:pt idx="597">
                  <c:v>305.39999999999969</c:v>
                </c:pt>
                <c:pt idx="598">
                  <c:v>305.26</c:v>
                </c:pt>
                <c:pt idx="599">
                  <c:v>305.13</c:v>
                </c:pt>
                <c:pt idx="600">
                  <c:v>304.98999999999899</c:v>
                </c:pt>
                <c:pt idx="601">
                  <c:v>304.85000000000002</c:v>
                </c:pt>
                <c:pt idx="602">
                  <c:v>304.72000000000003</c:v>
                </c:pt>
                <c:pt idx="603">
                  <c:v>304.58</c:v>
                </c:pt>
                <c:pt idx="604">
                  <c:v>304.44</c:v>
                </c:pt>
                <c:pt idx="605">
                  <c:v>304.31</c:v>
                </c:pt>
                <c:pt idx="606">
                  <c:v>304.17</c:v>
                </c:pt>
                <c:pt idx="607">
                  <c:v>304.02999999999969</c:v>
                </c:pt>
                <c:pt idx="608">
                  <c:v>303.89999999999969</c:v>
                </c:pt>
                <c:pt idx="609">
                  <c:v>303.76</c:v>
                </c:pt>
                <c:pt idx="610">
                  <c:v>303.62</c:v>
                </c:pt>
                <c:pt idx="611">
                  <c:v>303.48999999999899</c:v>
                </c:pt>
                <c:pt idx="612">
                  <c:v>303.36</c:v>
                </c:pt>
                <c:pt idx="613">
                  <c:v>303.20999999999964</c:v>
                </c:pt>
                <c:pt idx="614">
                  <c:v>303.08</c:v>
                </c:pt>
                <c:pt idx="615">
                  <c:v>302.94</c:v>
                </c:pt>
                <c:pt idx="616">
                  <c:v>302.8</c:v>
                </c:pt>
                <c:pt idx="617">
                  <c:v>302.67</c:v>
                </c:pt>
                <c:pt idx="618">
                  <c:v>302.54000000000002</c:v>
                </c:pt>
                <c:pt idx="619">
                  <c:v>302.39</c:v>
                </c:pt>
                <c:pt idx="620">
                  <c:v>302.26</c:v>
                </c:pt>
                <c:pt idx="621">
                  <c:v>302.12</c:v>
                </c:pt>
                <c:pt idx="622">
                  <c:v>301.979999999999</c:v>
                </c:pt>
                <c:pt idx="623">
                  <c:v>301.85000000000002</c:v>
                </c:pt>
                <c:pt idx="624">
                  <c:v>301.70999999999964</c:v>
                </c:pt>
                <c:pt idx="625">
                  <c:v>301.57</c:v>
                </c:pt>
                <c:pt idx="626">
                  <c:v>301.44</c:v>
                </c:pt>
                <c:pt idx="627">
                  <c:v>301.31</c:v>
                </c:pt>
                <c:pt idx="628">
                  <c:v>301.16000000000008</c:v>
                </c:pt>
                <c:pt idx="629">
                  <c:v>301.02999999999969</c:v>
                </c:pt>
                <c:pt idx="630">
                  <c:v>300.89999999999969</c:v>
                </c:pt>
                <c:pt idx="631">
                  <c:v>300.75</c:v>
                </c:pt>
                <c:pt idx="632">
                  <c:v>300.62</c:v>
                </c:pt>
                <c:pt idx="633">
                  <c:v>300.48999999999899</c:v>
                </c:pt>
                <c:pt idx="634">
                  <c:v>300.33999999999969</c:v>
                </c:pt>
                <c:pt idx="635">
                  <c:v>300.20999999999964</c:v>
                </c:pt>
                <c:pt idx="636">
                  <c:v>300.08</c:v>
                </c:pt>
                <c:pt idx="637">
                  <c:v>299.92999999999893</c:v>
                </c:pt>
                <c:pt idx="638">
                  <c:v>299.8</c:v>
                </c:pt>
                <c:pt idx="639">
                  <c:v>299.67</c:v>
                </c:pt>
                <c:pt idx="640">
                  <c:v>299.52</c:v>
                </c:pt>
                <c:pt idx="641">
                  <c:v>299.39</c:v>
                </c:pt>
                <c:pt idx="642">
                  <c:v>299.26</c:v>
                </c:pt>
                <c:pt idx="643">
                  <c:v>299.11</c:v>
                </c:pt>
                <c:pt idx="644">
                  <c:v>298.979999999999</c:v>
                </c:pt>
                <c:pt idx="645">
                  <c:v>298.85000000000002</c:v>
                </c:pt>
                <c:pt idx="646">
                  <c:v>298.7</c:v>
                </c:pt>
                <c:pt idx="647">
                  <c:v>298.57</c:v>
                </c:pt>
                <c:pt idx="648">
                  <c:v>298.44</c:v>
                </c:pt>
                <c:pt idx="649">
                  <c:v>298.289999999999</c:v>
                </c:pt>
                <c:pt idx="650">
                  <c:v>298.16000000000008</c:v>
                </c:pt>
                <c:pt idx="651">
                  <c:v>298.02999999999969</c:v>
                </c:pt>
                <c:pt idx="652">
                  <c:v>297.89</c:v>
                </c:pt>
                <c:pt idx="653">
                  <c:v>297.75</c:v>
                </c:pt>
                <c:pt idx="654">
                  <c:v>297.62</c:v>
                </c:pt>
                <c:pt idx="655">
                  <c:v>297.48999999999899</c:v>
                </c:pt>
                <c:pt idx="656">
                  <c:v>297.33999999999969</c:v>
                </c:pt>
                <c:pt idx="657">
                  <c:v>297.20999999999964</c:v>
                </c:pt>
                <c:pt idx="658">
                  <c:v>297.07</c:v>
                </c:pt>
                <c:pt idx="659">
                  <c:v>296.92999999999893</c:v>
                </c:pt>
                <c:pt idx="660">
                  <c:v>296.8</c:v>
                </c:pt>
                <c:pt idx="661">
                  <c:v>296.64999999999998</c:v>
                </c:pt>
                <c:pt idx="662">
                  <c:v>296.52</c:v>
                </c:pt>
                <c:pt idx="663">
                  <c:v>296.39</c:v>
                </c:pt>
                <c:pt idx="664">
                  <c:v>296.24</c:v>
                </c:pt>
                <c:pt idx="665">
                  <c:v>296.11</c:v>
                </c:pt>
                <c:pt idx="666">
                  <c:v>295.979999999999</c:v>
                </c:pt>
                <c:pt idx="667">
                  <c:v>295.83999999999969</c:v>
                </c:pt>
                <c:pt idx="668">
                  <c:v>295.7</c:v>
                </c:pt>
                <c:pt idx="669">
                  <c:v>295.57</c:v>
                </c:pt>
                <c:pt idx="670">
                  <c:v>295.44</c:v>
                </c:pt>
                <c:pt idx="671">
                  <c:v>295.289999999999</c:v>
                </c:pt>
                <c:pt idx="672">
                  <c:v>295.16000000000008</c:v>
                </c:pt>
                <c:pt idx="673">
                  <c:v>295.02999999999969</c:v>
                </c:pt>
                <c:pt idx="674">
                  <c:v>294.88</c:v>
                </c:pt>
                <c:pt idx="675">
                  <c:v>294.75</c:v>
                </c:pt>
                <c:pt idx="676">
                  <c:v>294.61</c:v>
                </c:pt>
                <c:pt idx="677">
                  <c:v>294.47000000000003</c:v>
                </c:pt>
                <c:pt idx="678">
                  <c:v>294.33999999999969</c:v>
                </c:pt>
                <c:pt idx="679">
                  <c:v>294.2</c:v>
                </c:pt>
                <c:pt idx="680">
                  <c:v>294.06</c:v>
                </c:pt>
                <c:pt idx="681">
                  <c:v>293.92999999999893</c:v>
                </c:pt>
                <c:pt idx="682">
                  <c:v>293.789999999999</c:v>
                </c:pt>
                <c:pt idx="683">
                  <c:v>293.64999999999998</c:v>
                </c:pt>
                <c:pt idx="684">
                  <c:v>293.52</c:v>
                </c:pt>
                <c:pt idx="685">
                  <c:v>293.39</c:v>
                </c:pt>
                <c:pt idx="686">
                  <c:v>293.24</c:v>
                </c:pt>
                <c:pt idx="687">
                  <c:v>293.11</c:v>
                </c:pt>
                <c:pt idx="688">
                  <c:v>292.97000000000003</c:v>
                </c:pt>
                <c:pt idx="689">
                  <c:v>292.83</c:v>
                </c:pt>
                <c:pt idx="690">
                  <c:v>292.7</c:v>
                </c:pt>
                <c:pt idx="691">
                  <c:v>292.56</c:v>
                </c:pt>
                <c:pt idx="692">
                  <c:v>292.41999999999899</c:v>
                </c:pt>
                <c:pt idx="693">
                  <c:v>292.289999999999</c:v>
                </c:pt>
                <c:pt idx="694">
                  <c:v>292.14999999999998</c:v>
                </c:pt>
                <c:pt idx="695">
                  <c:v>292.02</c:v>
                </c:pt>
                <c:pt idx="696">
                  <c:v>291.88</c:v>
                </c:pt>
                <c:pt idx="697">
                  <c:v>291.74</c:v>
                </c:pt>
                <c:pt idx="698">
                  <c:v>291.61</c:v>
                </c:pt>
                <c:pt idx="699">
                  <c:v>291.47000000000003</c:v>
                </c:pt>
                <c:pt idx="700">
                  <c:v>291.33</c:v>
                </c:pt>
                <c:pt idx="701">
                  <c:v>291.2</c:v>
                </c:pt>
                <c:pt idx="702">
                  <c:v>291.06</c:v>
                </c:pt>
                <c:pt idx="703">
                  <c:v>290.92999999999893</c:v>
                </c:pt>
                <c:pt idx="704">
                  <c:v>290.789999999999</c:v>
                </c:pt>
                <c:pt idx="705">
                  <c:v>290.64999999999998</c:v>
                </c:pt>
                <c:pt idx="706">
                  <c:v>290.51</c:v>
                </c:pt>
                <c:pt idx="707">
                  <c:v>290.38</c:v>
                </c:pt>
                <c:pt idx="708">
                  <c:v>290.24</c:v>
                </c:pt>
                <c:pt idx="709">
                  <c:v>290.10000000000002</c:v>
                </c:pt>
                <c:pt idx="710">
                  <c:v>289.97000000000003</c:v>
                </c:pt>
                <c:pt idx="711">
                  <c:v>289.83</c:v>
                </c:pt>
                <c:pt idx="712">
                  <c:v>289.69</c:v>
                </c:pt>
                <c:pt idx="713">
                  <c:v>289.55</c:v>
                </c:pt>
                <c:pt idx="714">
                  <c:v>289.41999999999899</c:v>
                </c:pt>
                <c:pt idx="715">
                  <c:v>289.289999999999</c:v>
                </c:pt>
                <c:pt idx="716">
                  <c:v>289.14999999999998</c:v>
                </c:pt>
                <c:pt idx="717">
                  <c:v>289.01</c:v>
                </c:pt>
                <c:pt idx="718">
                  <c:v>288.88</c:v>
                </c:pt>
                <c:pt idx="719">
                  <c:v>288.74</c:v>
                </c:pt>
                <c:pt idx="720">
                  <c:v>288.61</c:v>
                </c:pt>
                <c:pt idx="721">
                  <c:v>288.45999999999964</c:v>
                </c:pt>
                <c:pt idx="722">
                  <c:v>288.33</c:v>
                </c:pt>
                <c:pt idx="723">
                  <c:v>288.19</c:v>
                </c:pt>
                <c:pt idx="724">
                  <c:v>288.05</c:v>
                </c:pt>
                <c:pt idx="725">
                  <c:v>287.91999999999899</c:v>
                </c:pt>
                <c:pt idx="726">
                  <c:v>287.77999999999969</c:v>
                </c:pt>
                <c:pt idx="727">
                  <c:v>287.64000000000038</c:v>
                </c:pt>
                <c:pt idx="728">
                  <c:v>287.51</c:v>
                </c:pt>
                <c:pt idx="729">
                  <c:v>287.37</c:v>
                </c:pt>
                <c:pt idx="730">
                  <c:v>287.24</c:v>
                </c:pt>
                <c:pt idx="731">
                  <c:v>287.10000000000002</c:v>
                </c:pt>
                <c:pt idx="732">
                  <c:v>286.95999999999964</c:v>
                </c:pt>
                <c:pt idx="733">
                  <c:v>286.83</c:v>
                </c:pt>
                <c:pt idx="734">
                  <c:v>286.69</c:v>
                </c:pt>
                <c:pt idx="735">
                  <c:v>286.56</c:v>
                </c:pt>
                <c:pt idx="736">
                  <c:v>286.41000000000003</c:v>
                </c:pt>
                <c:pt idx="737">
                  <c:v>286.27999999999969</c:v>
                </c:pt>
                <c:pt idx="738">
                  <c:v>286.14999999999998</c:v>
                </c:pt>
                <c:pt idx="739">
                  <c:v>286</c:v>
                </c:pt>
                <c:pt idx="740">
                  <c:v>285.87</c:v>
                </c:pt>
                <c:pt idx="741">
                  <c:v>285.74</c:v>
                </c:pt>
                <c:pt idx="742">
                  <c:v>285.58999999999969</c:v>
                </c:pt>
                <c:pt idx="743">
                  <c:v>285.45999999999964</c:v>
                </c:pt>
                <c:pt idx="744">
                  <c:v>285.32</c:v>
                </c:pt>
                <c:pt idx="745">
                  <c:v>285.2</c:v>
                </c:pt>
                <c:pt idx="746">
                  <c:v>285.05</c:v>
                </c:pt>
                <c:pt idx="747">
                  <c:v>284.91999999999899</c:v>
                </c:pt>
                <c:pt idx="748">
                  <c:v>284.789999999999</c:v>
                </c:pt>
                <c:pt idx="749">
                  <c:v>284.64000000000038</c:v>
                </c:pt>
                <c:pt idx="750">
                  <c:v>284.51</c:v>
                </c:pt>
                <c:pt idx="751">
                  <c:v>284.36</c:v>
                </c:pt>
                <c:pt idx="752">
                  <c:v>284.229999999999</c:v>
                </c:pt>
                <c:pt idx="753">
                  <c:v>284.10000000000002</c:v>
                </c:pt>
                <c:pt idx="754">
                  <c:v>283.95</c:v>
                </c:pt>
                <c:pt idx="755">
                  <c:v>283.82</c:v>
                </c:pt>
                <c:pt idx="756">
                  <c:v>283.69</c:v>
                </c:pt>
                <c:pt idx="757">
                  <c:v>283.54000000000002</c:v>
                </c:pt>
                <c:pt idx="758">
                  <c:v>283.41000000000003</c:v>
                </c:pt>
                <c:pt idx="759">
                  <c:v>283.27999999999969</c:v>
                </c:pt>
                <c:pt idx="760">
                  <c:v>283.14999999999998</c:v>
                </c:pt>
                <c:pt idx="761">
                  <c:v>283</c:v>
                </c:pt>
                <c:pt idx="762">
                  <c:v>282.87</c:v>
                </c:pt>
                <c:pt idx="763">
                  <c:v>282.729999999999</c:v>
                </c:pt>
                <c:pt idx="764">
                  <c:v>282.58999999999969</c:v>
                </c:pt>
                <c:pt idx="765">
                  <c:v>282.45999999999964</c:v>
                </c:pt>
                <c:pt idx="766">
                  <c:v>282.33</c:v>
                </c:pt>
                <c:pt idx="767">
                  <c:v>282.18</c:v>
                </c:pt>
                <c:pt idx="768">
                  <c:v>282.05</c:v>
                </c:pt>
                <c:pt idx="769">
                  <c:v>281.89999999999969</c:v>
                </c:pt>
                <c:pt idx="770">
                  <c:v>281.77</c:v>
                </c:pt>
                <c:pt idx="771">
                  <c:v>281.64000000000038</c:v>
                </c:pt>
                <c:pt idx="772">
                  <c:v>281.5</c:v>
                </c:pt>
                <c:pt idx="773">
                  <c:v>281.36</c:v>
                </c:pt>
                <c:pt idx="774">
                  <c:v>281.229999999999</c:v>
                </c:pt>
                <c:pt idx="775">
                  <c:v>281.10000000000002</c:v>
                </c:pt>
                <c:pt idx="776">
                  <c:v>280.95</c:v>
                </c:pt>
                <c:pt idx="777">
                  <c:v>280.82</c:v>
                </c:pt>
                <c:pt idx="778">
                  <c:v>280.69</c:v>
                </c:pt>
                <c:pt idx="779">
                  <c:v>280.54000000000002</c:v>
                </c:pt>
                <c:pt idx="780">
                  <c:v>280.41000000000003</c:v>
                </c:pt>
                <c:pt idx="781">
                  <c:v>280.27999999999969</c:v>
                </c:pt>
                <c:pt idx="782">
                  <c:v>280.13</c:v>
                </c:pt>
                <c:pt idx="783">
                  <c:v>280</c:v>
                </c:pt>
                <c:pt idx="784">
                  <c:v>279.85000000000002</c:v>
                </c:pt>
                <c:pt idx="785">
                  <c:v>279.729999999999</c:v>
                </c:pt>
                <c:pt idx="786">
                  <c:v>279.58999999999969</c:v>
                </c:pt>
                <c:pt idx="787">
                  <c:v>279.45</c:v>
                </c:pt>
                <c:pt idx="788">
                  <c:v>279.31</c:v>
                </c:pt>
                <c:pt idx="789">
                  <c:v>279.18</c:v>
                </c:pt>
                <c:pt idx="790">
                  <c:v>279.04000000000002</c:v>
                </c:pt>
                <c:pt idx="791">
                  <c:v>278.89999999999969</c:v>
                </c:pt>
                <c:pt idx="792">
                  <c:v>278.77</c:v>
                </c:pt>
                <c:pt idx="793">
                  <c:v>278.64000000000038</c:v>
                </c:pt>
                <c:pt idx="794">
                  <c:v>278.48999999999899</c:v>
                </c:pt>
                <c:pt idx="795">
                  <c:v>278.36</c:v>
                </c:pt>
                <c:pt idx="796">
                  <c:v>278.229999999999</c:v>
                </c:pt>
                <c:pt idx="797">
                  <c:v>278.08999999999969</c:v>
                </c:pt>
                <c:pt idx="798">
                  <c:v>277.95</c:v>
                </c:pt>
                <c:pt idx="799">
                  <c:v>277.81</c:v>
                </c:pt>
                <c:pt idx="800">
                  <c:v>277.67</c:v>
                </c:pt>
                <c:pt idx="801">
                  <c:v>277.54000000000002</c:v>
                </c:pt>
                <c:pt idx="802">
                  <c:v>277.39999999999969</c:v>
                </c:pt>
                <c:pt idx="803">
                  <c:v>277.26</c:v>
                </c:pt>
                <c:pt idx="804">
                  <c:v>277.13</c:v>
                </c:pt>
                <c:pt idx="805">
                  <c:v>277</c:v>
                </c:pt>
                <c:pt idx="806">
                  <c:v>276.86</c:v>
                </c:pt>
                <c:pt idx="807">
                  <c:v>276.72000000000003</c:v>
                </c:pt>
                <c:pt idx="808">
                  <c:v>276.58999999999969</c:v>
                </c:pt>
                <c:pt idx="809">
                  <c:v>276.45</c:v>
                </c:pt>
                <c:pt idx="810">
                  <c:v>276.31</c:v>
                </c:pt>
                <c:pt idx="811">
                  <c:v>276.18</c:v>
                </c:pt>
                <c:pt idx="812">
                  <c:v>276.04000000000002</c:v>
                </c:pt>
                <c:pt idx="813">
                  <c:v>275.89999999999969</c:v>
                </c:pt>
                <c:pt idx="814">
                  <c:v>275.77</c:v>
                </c:pt>
                <c:pt idx="815">
                  <c:v>275.63</c:v>
                </c:pt>
                <c:pt idx="816">
                  <c:v>275.48999999999899</c:v>
                </c:pt>
                <c:pt idx="817">
                  <c:v>275.36</c:v>
                </c:pt>
                <c:pt idx="818">
                  <c:v>275.22000000000003</c:v>
                </c:pt>
                <c:pt idx="819">
                  <c:v>275.08</c:v>
                </c:pt>
                <c:pt idx="820">
                  <c:v>274.95</c:v>
                </c:pt>
                <c:pt idx="821">
                  <c:v>274.81</c:v>
                </c:pt>
                <c:pt idx="822">
                  <c:v>274.67</c:v>
                </c:pt>
                <c:pt idx="823">
                  <c:v>274.54000000000002</c:v>
                </c:pt>
                <c:pt idx="824">
                  <c:v>274.39</c:v>
                </c:pt>
                <c:pt idx="825">
                  <c:v>274.26</c:v>
                </c:pt>
                <c:pt idx="826">
                  <c:v>274.13</c:v>
                </c:pt>
                <c:pt idx="827">
                  <c:v>273.98999999999899</c:v>
                </c:pt>
                <c:pt idx="828">
                  <c:v>273.85000000000002</c:v>
                </c:pt>
                <c:pt idx="829">
                  <c:v>273.72000000000003</c:v>
                </c:pt>
                <c:pt idx="830">
                  <c:v>273.58</c:v>
                </c:pt>
                <c:pt idx="831">
                  <c:v>273.44</c:v>
                </c:pt>
                <c:pt idx="832">
                  <c:v>273.31</c:v>
                </c:pt>
                <c:pt idx="833">
                  <c:v>273.17</c:v>
                </c:pt>
                <c:pt idx="834">
                  <c:v>273.02999999999969</c:v>
                </c:pt>
                <c:pt idx="835">
                  <c:v>272.89999999999969</c:v>
                </c:pt>
                <c:pt idx="836">
                  <c:v>272.76</c:v>
                </c:pt>
                <c:pt idx="837">
                  <c:v>272.62</c:v>
                </c:pt>
                <c:pt idx="838">
                  <c:v>272.48999999999899</c:v>
                </c:pt>
                <c:pt idx="839">
                  <c:v>272.35000000000002</c:v>
                </c:pt>
                <c:pt idx="840">
                  <c:v>272.22000000000003</c:v>
                </c:pt>
                <c:pt idx="841">
                  <c:v>272.08</c:v>
                </c:pt>
                <c:pt idx="842">
                  <c:v>271.94</c:v>
                </c:pt>
                <c:pt idx="843">
                  <c:v>271.81</c:v>
                </c:pt>
                <c:pt idx="844">
                  <c:v>271.67</c:v>
                </c:pt>
                <c:pt idx="845">
                  <c:v>271.52999999999969</c:v>
                </c:pt>
                <c:pt idx="846">
                  <c:v>271.39</c:v>
                </c:pt>
                <c:pt idx="847">
                  <c:v>271.26</c:v>
                </c:pt>
                <c:pt idx="848">
                  <c:v>271.12</c:v>
                </c:pt>
                <c:pt idx="849">
                  <c:v>270.98999999999899</c:v>
                </c:pt>
                <c:pt idx="850">
                  <c:v>270.85000000000002</c:v>
                </c:pt>
                <c:pt idx="851">
                  <c:v>270.70999999999964</c:v>
                </c:pt>
                <c:pt idx="852">
                  <c:v>270.57</c:v>
                </c:pt>
                <c:pt idx="853">
                  <c:v>270.44</c:v>
                </c:pt>
                <c:pt idx="854">
                  <c:v>270.31</c:v>
                </c:pt>
                <c:pt idx="855">
                  <c:v>270.17</c:v>
                </c:pt>
                <c:pt idx="856">
                  <c:v>270.02999999999969</c:v>
                </c:pt>
                <c:pt idx="857">
                  <c:v>269.89999999999969</c:v>
                </c:pt>
                <c:pt idx="858">
                  <c:v>269.76</c:v>
                </c:pt>
                <c:pt idx="859">
                  <c:v>269.63</c:v>
                </c:pt>
                <c:pt idx="860">
                  <c:v>269.479999999999</c:v>
                </c:pt>
                <c:pt idx="861">
                  <c:v>269.35000000000002</c:v>
                </c:pt>
                <c:pt idx="862">
                  <c:v>269.22000000000003</c:v>
                </c:pt>
                <c:pt idx="863">
                  <c:v>269.07</c:v>
                </c:pt>
                <c:pt idx="864">
                  <c:v>268.94</c:v>
                </c:pt>
                <c:pt idx="865">
                  <c:v>268.81</c:v>
                </c:pt>
                <c:pt idx="866">
                  <c:v>268.67</c:v>
                </c:pt>
                <c:pt idx="867">
                  <c:v>268.52999999999969</c:v>
                </c:pt>
                <c:pt idx="868">
                  <c:v>268.39999999999969</c:v>
                </c:pt>
                <c:pt idx="869">
                  <c:v>268.26</c:v>
                </c:pt>
                <c:pt idx="870">
                  <c:v>268.12</c:v>
                </c:pt>
                <c:pt idx="871">
                  <c:v>267.98999999999899</c:v>
                </c:pt>
                <c:pt idx="872">
                  <c:v>267.85000000000002</c:v>
                </c:pt>
                <c:pt idx="873">
                  <c:v>267.70999999999964</c:v>
                </c:pt>
                <c:pt idx="874">
                  <c:v>267.58</c:v>
                </c:pt>
                <c:pt idx="875">
                  <c:v>267.42999999999893</c:v>
                </c:pt>
                <c:pt idx="876">
                  <c:v>267.3</c:v>
                </c:pt>
                <c:pt idx="877">
                  <c:v>267.17</c:v>
                </c:pt>
                <c:pt idx="878">
                  <c:v>267.02</c:v>
                </c:pt>
                <c:pt idx="879">
                  <c:v>266.89</c:v>
                </c:pt>
                <c:pt idx="880">
                  <c:v>266.76</c:v>
                </c:pt>
                <c:pt idx="881">
                  <c:v>266.62</c:v>
                </c:pt>
                <c:pt idx="882">
                  <c:v>266.479999999999</c:v>
                </c:pt>
                <c:pt idx="883">
                  <c:v>266.35000000000002</c:v>
                </c:pt>
                <c:pt idx="884">
                  <c:v>266.2</c:v>
                </c:pt>
                <c:pt idx="885">
                  <c:v>266.07</c:v>
                </c:pt>
                <c:pt idx="886">
                  <c:v>265.94</c:v>
                </c:pt>
                <c:pt idx="887">
                  <c:v>265.81</c:v>
                </c:pt>
                <c:pt idx="888">
                  <c:v>265.66000000000008</c:v>
                </c:pt>
                <c:pt idx="889">
                  <c:v>265.52999999999969</c:v>
                </c:pt>
                <c:pt idx="890">
                  <c:v>265.38</c:v>
                </c:pt>
                <c:pt idx="891">
                  <c:v>265.25</c:v>
                </c:pt>
                <c:pt idx="892">
                  <c:v>265.12</c:v>
                </c:pt>
                <c:pt idx="893">
                  <c:v>264.97000000000003</c:v>
                </c:pt>
                <c:pt idx="894">
                  <c:v>264.83999999999969</c:v>
                </c:pt>
                <c:pt idx="895">
                  <c:v>264.70999999999964</c:v>
                </c:pt>
                <c:pt idx="896">
                  <c:v>264.57</c:v>
                </c:pt>
                <c:pt idx="897">
                  <c:v>264.42999999999893</c:v>
                </c:pt>
                <c:pt idx="898">
                  <c:v>264.3</c:v>
                </c:pt>
                <c:pt idx="899">
                  <c:v>264.16000000000008</c:v>
                </c:pt>
                <c:pt idx="900">
                  <c:v>264.02</c:v>
                </c:pt>
                <c:pt idx="901">
                  <c:v>263.89</c:v>
                </c:pt>
                <c:pt idx="902">
                  <c:v>263.76</c:v>
                </c:pt>
                <c:pt idx="903">
                  <c:v>263.61</c:v>
                </c:pt>
                <c:pt idx="904">
                  <c:v>263.479999999999</c:v>
                </c:pt>
                <c:pt idx="905">
                  <c:v>263.33</c:v>
                </c:pt>
                <c:pt idx="906">
                  <c:v>263.2</c:v>
                </c:pt>
                <c:pt idx="907">
                  <c:v>263.07</c:v>
                </c:pt>
                <c:pt idx="908">
                  <c:v>262.91999999999899</c:v>
                </c:pt>
                <c:pt idx="909">
                  <c:v>262.789999999999</c:v>
                </c:pt>
                <c:pt idx="910">
                  <c:v>262.66000000000008</c:v>
                </c:pt>
                <c:pt idx="911">
                  <c:v>262.52999999999969</c:v>
                </c:pt>
                <c:pt idx="912">
                  <c:v>262.38</c:v>
                </c:pt>
                <c:pt idx="913">
                  <c:v>262.25</c:v>
                </c:pt>
                <c:pt idx="914">
                  <c:v>262.11</c:v>
                </c:pt>
                <c:pt idx="915">
                  <c:v>261.97000000000003</c:v>
                </c:pt>
                <c:pt idx="916">
                  <c:v>261.83999999999969</c:v>
                </c:pt>
                <c:pt idx="917">
                  <c:v>261.70999999999964</c:v>
                </c:pt>
                <c:pt idx="918">
                  <c:v>261.56</c:v>
                </c:pt>
                <c:pt idx="919">
                  <c:v>261.42999999999893</c:v>
                </c:pt>
                <c:pt idx="920">
                  <c:v>261.289999999999</c:v>
                </c:pt>
                <c:pt idx="921">
                  <c:v>261.14999999999998</c:v>
                </c:pt>
                <c:pt idx="922">
                  <c:v>261.02</c:v>
                </c:pt>
                <c:pt idx="923">
                  <c:v>260.87</c:v>
                </c:pt>
                <c:pt idx="924">
                  <c:v>260.74</c:v>
                </c:pt>
                <c:pt idx="925">
                  <c:v>260.61</c:v>
                </c:pt>
                <c:pt idx="926">
                  <c:v>260.479999999999</c:v>
                </c:pt>
                <c:pt idx="927">
                  <c:v>260.33</c:v>
                </c:pt>
                <c:pt idx="928">
                  <c:v>260.2</c:v>
                </c:pt>
                <c:pt idx="929">
                  <c:v>260.07</c:v>
                </c:pt>
                <c:pt idx="930">
                  <c:v>259.91999999999899</c:v>
                </c:pt>
                <c:pt idx="931">
                  <c:v>259.789999999999</c:v>
                </c:pt>
                <c:pt idx="932">
                  <c:v>259.66000000000008</c:v>
                </c:pt>
                <c:pt idx="933">
                  <c:v>259.51</c:v>
                </c:pt>
                <c:pt idx="934">
                  <c:v>259.38</c:v>
                </c:pt>
                <c:pt idx="935">
                  <c:v>259.24</c:v>
                </c:pt>
                <c:pt idx="936">
                  <c:v>259.10000000000002</c:v>
                </c:pt>
                <c:pt idx="937">
                  <c:v>258.97000000000003</c:v>
                </c:pt>
                <c:pt idx="938">
                  <c:v>258.83</c:v>
                </c:pt>
                <c:pt idx="939">
                  <c:v>258.69</c:v>
                </c:pt>
                <c:pt idx="940">
                  <c:v>258.56</c:v>
                </c:pt>
                <c:pt idx="941">
                  <c:v>258.41999999999899</c:v>
                </c:pt>
                <c:pt idx="942">
                  <c:v>258.27999999999969</c:v>
                </c:pt>
                <c:pt idx="943">
                  <c:v>258.14999999999998</c:v>
                </c:pt>
                <c:pt idx="944">
                  <c:v>258.02</c:v>
                </c:pt>
                <c:pt idx="945">
                  <c:v>257.88</c:v>
                </c:pt>
                <c:pt idx="946">
                  <c:v>257.74</c:v>
                </c:pt>
                <c:pt idx="947">
                  <c:v>257.60000000000002</c:v>
                </c:pt>
                <c:pt idx="948">
                  <c:v>257.47000000000003</c:v>
                </c:pt>
                <c:pt idx="949">
                  <c:v>257.33</c:v>
                </c:pt>
                <c:pt idx="950">
                  <c:v>257.19</c:v>
                </c:pt>
                <c:pt idx="951">
                  <c:v>257.05</c:v>
                </c:pt>
                <c:pt idx="952">
                  <c:v>256.91999999999899</c:v>
                </c:pt>
                <c:pt idx="953">
                  <c:v>256.77999999999969</c:v>
                </c:pt>
                <c:pt idx="954">
                  <c:v>256.64999999999998</c:v>
                </c:pt>
                <c:pt idx="955">
                  <c:v>256.51</c:v>
                </c:pt>
                <c:pt idx="956">
                  <c:v>256.37</c:v>
                </c:pt>
                <c:pt idx="957">
                  <c:v>256.24</c:v>
                </c:pt>
                <c:pt idx="958">
                  <c:v>256.11</c:v>
                </c:pt>
                <c:pt idx="959">
                  <c:v>255.96</c:v>
                </c:pt>
                <c:pt idx="960">
                  <c:v>255.83</c:v>
                </c:pt>
                <c:pt idx="961">
                  <c:v>255.7</c:v>
                </c:pt>
                <c:pt idx="962">
                  <c:v>255.55</c:v>
                </c:pt>
                <c:pt idx="963">
                  <c:v>255.41</c:v>
                </c:pt>
                <c:pt idx="964">
                  <c:v>255.28</c:v>
                </c:pt>
                <c:pt idx="965">
                  <c:v>255.14</c:v>
                </c:pt>
                <c:pt idx="966">
                  <c:v>255.01</c:v>
                </c:pt>
                <c:pt idx="967">
                  <c:v>254.87</c:v>
                </c:pt>
                <c:pt idx="968">
                  <c:v>254.73</c:v>
                </c:pt>
                <c:pt idx="969">
                  <c:v>254.6</c:v>
                </c:pt>
                <c:pt idx="970">
                  <c:v>254.46</c:v>
                </c:pt>
                <c:pt idx="971">
                  <c:v>254.3200000000005</c:v>
                </c:pt>
                <c:pt idx="972">
                  <c:v>254.19</c:v>
                </c:pt>
                <c:pt idx="973">
                  <c:v>254.06</c:v>
                </c:pt>
                <c:pt idx="974">
                  <c:v>253.91</c:v>
                </c:pt>
                <c:pt idx="975">
                  <c:v>253.78</c:v>
                </c:pt>
                <c:pt idx="976">
                  <c:v>253.65</c:v>
                </c:pt>
                <c:pt idx="977">
                  <c:v>253.5</c:v>
                </c:pt>
                <c:pt idx="978">
                  <c:v>253.37</c:v>
                </c:pt>
                <c:pt idx="979">
                  <c:v>253.23999999999998</c:v>
                </c:pt>
                <c:pt idx="980">
                  <c:v>253.09</c:v>
                </c:pt>
                <c:pt idx="981">
                  <c:v>252.96</c:v>
                </c:pt>
                <c:pt idx="982">
                  <c:v>252.8200000000005</c:v>
                </c:pt>
                <c:pt idx="983">
                  <c:v>252.68</c:v>
                </c:pt>
                <c:pt idx="984">
                  <c:v>252.55</c:v>
                </c:pt>
                <c:pt idx="985">
                  <c:v>252.42000000000004</c:v>
                </c:pt>
                <c:pt idx="986">
                  <c:v>252.26999999999998</c:v>
                </c:pt>
                <c:pt idx="987">
                  <c:v>252.14</c:v>
                </c:pt>
                <c:pt idx="988">
                  <c:v>252.01</c:v>
                </c:pt>
                <c:pt idx="989">
                  <c:v>251.86</c:v>
                </c:pt>
                <c:pt idx="990">
                  <c:v>251.73</c:v>
                </c:pt>
                <c:pt idx="991">
                  <c:v>251.6</c:v>
                </c:pt>
                <c:pt idx="992">
                  <c:v>251.46</c:v>
                </c:pt>
                <c:pt idx="993">
                  <c:v>251.3200000000005</c:v>
                </c:pt>
                <c:pt idx="994">
                  <c:v>251.19</c:v>
                </c:pt>
                <c:pt idx="995">
                  <c:v>251.04</c:v>
                </c:pt>
                <c:pt idx="996">
                  <c:v>250.91</c:v>
                </c:pt>
                <c:pt idx="997">
                  <c:v>250.78</c:v>
                </c:pt>
                <c:pt idx="998">
                  <c:v>250.63</c:v>
                </c:pt>
                <c:pt idx="999">
                  <c:v>250.5</c:v>
                </c:pt>
                <c:pt idx="1000">
                  <c:v>250.37</c:v>
                </c:pt>
                <c:pt idx="1001">
                  <c:v>250.22</c:v>
                </c:pt>
                <c:pt idx="1002">
                  <c:v>250.09</c:v>
                </c:pt>
                <c:pt idx="1003">
                  <c:v>249.96</c:v>
                </c:pt>
                <c:pt idx="1004">
                  <c:v>249.8200000000005</c:v>
                </c:pt>
                <c:pt idx="1005">
                  <c:v>249.68</c:v>
                </c:pt>
                <c:pt idx="1006">
                  <c:v>249.55</c:v>
                </c:pt>
                <c:pt idx="1007">
                  <c:v>249.41</c:v>
                </c:pt>
                <c:pt idx="1008">
                  <c:v>249.26999999999998</c:v>
                </c:pt>
                <c:pt idx="1009">
                  <c:v>249.14</c:v>
                </c:pt>
                <c:pt idx="1010">
                  <c:v>249.01</c:v>
                </c:pt>
                <c:pt idx="1011">
                  <c:v>248.86</c:v>
                </c:pt>
                <c:pt idx="1012">
                  <c:v>248.73</c:v>
                </c:pt>
                <c:pt idx="1013">
                  <c:v>248.58</c:v>
                </c:pt>
                <c:pt idx="1014">
                  <c:v>248.45000000000007</c:v>
                </c:pt>
                <c:pt idx="1015">
                  <c:v>248.3200000000005</c:v>
                </c:pt>
                <c:pt idx="1016">
                  <c:v>248.18</c:v>
                </c:pt>
                <c:pt idx="1017">
                  <c:v>248.04</c:v>
                </c:pt>
                <c:pt idx="1018">
                  <c:v>247.91</c:v>
                </c:pt>
                <c:pt idx="1019">
                  <c:v>247.78</c:v>
                </c:pt>
                <c:pt idx="1020">
                  <c:v>247.63</c:v>
                </c:pt>
                <c:pt idx="1021">
                  <c:v>247.5</c:v>
                </c:pt>
                <c:pt idx="1022">
                  <c:v>247.37</c:v>
                </c:pt>
                <c:pt idx="1023">
                  <c:v>247.22</c:v>
                </c:pt>
                <c:pt idx="1024">
                  <c:v>247.09</c:v>
                </c:pt>
                <c:pt idx="1025">
                  <c:v>246.96</c:v>
                </c:pt>
                <c:pt idx="1026">
                  <c:v>246.81</c:v>
                </c:pt>
                <c:pt idx="1027">
                  <c:v>246.68</c:v>
                </c:pt>
                <c:pt idx="1028">
                  <c:v>246.55</c:v>
                </c:pt>
                <c:pt idx="1029">
                  <c:v>246.4</c:v>
                </c:pt>
                <c:pt idx="1030">
                  <c:v>246.26999999999998</c:v>
                </c:pt>
                <c:pt idx="1031">
                  <c:v>246.14</c:v>
                </c:pt>
                <c:pt idx="1032">
                  <c:v>245.99</c:v>
                </c:pt>
                <c:pt idx="1033">
                  <c:v>245.86</c:v>
                </c:pt>
                <c:pt idx="1034">
                  <c:v>245.73</c:v>
                </c:pt>
                <c:pt idx="1035">
                  <c:v>245.58</c:v>
                </c:pt>
                <c:pt idx="1036">
                  <c:v>245.45000000000007</c:v>
                </c:pt>
                <c:pt idx="1037">
                  <c:v>245.3200000000005</c:v>
                </c:pt>
                <c:pt idx="1038">
                  <c:v>245.17</c:v>
                </c:pt>
                <c:pt idx="1039">
                  <c:v>245.04</c:v>
                </c:pt>
                <c:pt idx="1040">
                  <c:v>244.91</c:v>
                </c:pt>
                <c:pt idx="1041">
                  <c:v>244.76</c:v>
                </c:pt>
                <c:pt idx="1042">
                  <c:v>244.63</c:v>
                </c:pt>
                <c:pt idx="1043">
                  <c:v>244.5</c:v>
                </c:pt>
                <c:pt idx="1044">
                  <c:v>244.36</c:v>
                </c:pt>
                <c:pt idx="1045">
                  <c:v>244.22</c:v>
                </c:pt>
                <c:pt idx="1046">
                  <c:v>244.09</c:v>
                </c:pt>
                <c:pt idx="1047">
                  <c:v>243.95000000000007</c:v>
                </c:pt>
                <c:pt idx="1048">
                  <c:v>243.81</c:v>
                </c:pt>
                <c:pt idx="1049">
                  <c:v>243.68</c:v>
                </c:pt>
                <c:pt idx="1050">
                  <c:v>243.54</c:v>
                </c:pt>
                <c:pt idx="1051">
                  <c:v>243.4</c:v>
                </c:pt>
                <c:pt idx="1052">
                  <c:v>243.26999999999998</c:v>
                </c:pt>
                <c:pt idx="1053">
                  <c:v>243.13</c:v>
                </c:pt>
                <c:pt idx="1054">
                  <c:v>242.99</c:v>
                </c:pt>
                <c:pt idx="1055">
                  <c:v>242.85000000000051</c:v>
                </c:pt>
                <c:pt idx="1056">
                  <c:v>242.70999999999998</c:v>
                </c:pt>
                <c:pt idx="1057">
                  <c:v>242.58</c:v>
                </c:pt>
                <c:pt idx="1058">
                  <c:v>242.44</c:v>
                </c:pt>
                <c:pt idx="1059">
                  <c:v>242.31</c:v>
                </c:pt>
                <c:pt idx="1060">
                  <c:v>242.17</c:v>
                </c:pt>
                <c:pt idx="1061">
                  <c:v>242.03</c:v>
                </c:pt>
                <c:pt idx="1062">
                  <c:v>241.9</c:v>
                </c:pt>
                <c:pt idx="1063">
                  <c:v>241.76999999999998</c:v>
                </c:pt>
                <c:pt idx="1064">
                  <c:v>241.62</c:v>
                </c:pt>
                <c:pt idx="1065">
                  <c:v>241.49</c:v>
                </c:pt>
                <c:pt idx="1066">
                  <c:v>241.36</c:v>
                </c:pt>
                <c:pt idx="1067">
                  <c:v>241.22</c:v>
                </c:pt>
                <c:pt idx="1068">
                  <c:v>241.08</c:v>
                </c:pt>
                <c:pt idx="1069">
                  <c:v>240.95000000000007</c:v>
                </c:pt>
                <c:pt idx="1070">
                  <c:v>240.81</c:v>
                </c:pt>
                <c:pt idx="1071">
                  <c:v>240.67</c:v>
                </c:pt>
                <c:pt idx="1072">
                  <c:v>240.53</c:v>
                </c:pt>
                <c:pt idx="1073">
                  <c:v>240.4</c:v>
                </c:pt>
                <c:pt idx="1074">
                  <c:v>240.25</c:v>
                </c:pt>
                <c:pt idx="1075">
                  <c:v>240.13</c:v>
                </c:pt>
                <c:pt idx="1076">
                  <c:v>239.99</c:v>
                </c:pt>
                <c:pt idx="1077">
                  <c:v>239.85000000000051</c:v>
                </c:pt>
                <c:pt idx="1078">
                  <c:v>239.70999999999998</c:v>
                </c:pt>
                <c:pt idx="1079">
                  <c:v>239.58</c:v>
                </c:pt>
                <c:pt idx="1080">
                  <c:v>239.44</c:v>
                </c:pt>
                <c:pt idx="1081">
                  <c:v>239.31</c:v>
                </c:pt>
                <c:pt idx="1082">
                  <c:v>239.17</c:v>
                </c:pt>
                <c:pt idx="1083">
                  <c:v>239.03</c:v>
                </c:pt>
                <c:pt idx="1084">
                  <c:v>238.9</c:v>
                </c:pt>
                <c:pt idx="1085">
                  <c:v>238.76</c:v>
                </c:pt>
                <c:pt idx="1086">
                  <c:v>238.63</c:v>
                </c:pt>
                <c:pt idx="1087">
                  <c:v>238.49</c:v>
                </c:pt>
                <c:pt idx="1088">
                  <c:v>238.35000000000051</c:v>
                </c:pt>
                <c:pt idx="1089">
                  <c:v>238.22</c:v>
                </c:pt>
                <c:pt idx="1090">
                  <c:v>238.08</c:v>
                </c:pt>
                <c:pt idx="1091">
                  <c:v>237.94</c:v>
                </c:pt>
                <c:pt idx="1092">
                  <c:v>237.81</c:v>
                </c:pt>
                <c:pt idx="1093">
                  <c:v>237.67</c:v>
                </c:pt>
                <c:pt idx="1094">
                  <c:v>237.53</c:v>
                </c:pt>
                <c:pt idx="1095">
                  <c:v>237.4</c:v>
                </c:pt>
                <c:pt idx="1096">
                  <c:v>237.26</c:v>
                </c:pt>
                <c:pt idx="1097">
                  <c:v>237.12</c:v>
                </c:pt>
                <c:pt idx="1098">
                  <c:v>236.99</c:v>
                </c:pt>
                <c:pt idx="1099">
                  <c:v>236.85000000000051</c:v>
                </c:pt>
                <c:pt idx="1100">
                  <c:v>236.72</c:v>
                </c:pt>
                <c:pt idx="1101">
                  <c:v>236.58</c:v>
                </c:pt>
                <c:pt idx="1102">
                  <c:v>236.45000000000007</c:v>
                </c:pt>
                <c:pt idx="1103">
                  <c:v>236.3</c:v>
                </c:pt>
                <c:pt idx="1104">
                  <c:v>236.17</c:v>
                </c:pt>
                <c:pt idx="1105">
                  <c:v>236.03</c:v>
                </c:pt>
                <c:pt idx="1106">
                  <c:v>235.9</c:v>
                </c:pt>
                <c:pt idx="1107">
                  <c:v>235.76</c:v>
                </c:pt>
                <c:pt idx="1108">
                  <c:v>235.62</c:v>
                </c:pt>
                <c:pt idx="1109">
                  <c:v>235.48000000000027</c:v>
                </c:pt>
                <c:pt idx="1110">
                  <c:v>235.35000000000051</c:v>
                </c:pt>
                <c:pt idx="1111">
                  <c:v>235.22</c:v>
                </c:pt>
                <c:pt idx="1112">
                  <c:v>235.07</c:v>
                </c:pt>
                <c:pt idx="1113">
                  <c:v>234.94</c:v>
                </c:pt>
                <c:pt idx="1114">
                  <c:v>234.81</c:v>
                </c:pt>
                <c:pt idx="1115">
                  <c:v>234.67</c:v>
                </c:pt>
                <c:pt idx="1116">
                  <c:v>234.53</c:v>
                </c:pt>
                <c:pt idx="1117">
                  <c:v>234.4</c:v>
                </c:pt>
                <c:pt idx="1118">
                  <c:v>234.26</c:v>
                </c:pt>
                <c:pt idx="1119">
                  <c:v>234.12</c:v>
                </c:pt>
                <c:pt idx="1120">
                  <c:v>233.99</c:v>
                </c:pt>
                <c:pt idx="1121">
                  <c:v>233.84</c:v>
                </c:pt>
                <c:pt idx="1122">
                  <c:v>233.72</c:v>
                </c:pt>
                <c:pt idx="1123">
                  <c:v>233.58</c:v>
                </c:pt>
                <c:pt idx="1124">
                  <c:v>233.44</c:v>
                </c:pt>
                <c:pt idx="1125">
                  <c:v>233.3</c:v>
                </c:pt>
                <c:pt idx="1126">
                  <c:v>233.17</c:v>
                </c:pt>
                <c:pt idx="1127">
                  <c:v>233.04</c:v>
                </c:pt>
                <c:pt idx="1128">
                  <c:v>232.89000000000001</c:v>
                </c:pt>
                <c:pt idx="1129">
                  <c:v>232.76</c:v>
                </c:pt>
                <c:pt idx="1130">
                  <c:v>232.63</c:v>
                </c:pt>
                <c:pt idx="1131">
                  <c:v>232.49</c:v>
                </c:pt>
                <c:pt idx="1132">
                  <c:v>232.35000000000051</c:v>
                </c:pt>
                <c:pt idx="1133">
                  <c:v>232.22</c:v>
                </c:pt>
                <c:pt idx="1134">
                  <c:v>232.07</c:v>
                </c:pt>
                <c:pt idx="1135">
                  <c:v>231.94</c:v>
                </c:pt>
                <c:pt idx="1136">
                  <c:v>231.81</c:v>
                </c:pt>
                <c:pt idx="1137">
                  <c:v>231.66</c:v>
                </c:pt>
                <c:pt idx="1138">
                  <c:v>231.53</c:v>
                </c:pt>
                <c:pt idx="1139">
                  <c:v>231.4</c:v>
                </c:pt>
                <c:pt idx="1140">
                  <c:v>231.26</c:v>
                </c:pt>
                <c:pt idx="1141">
                  <c:v>231.12</c:v>
                </c:pt>
                <c:pt idx="1142">
                  <c:v>230.99</c:v>
                </c:pt>
                <c:pt idx="1143">
                  <c:v>230.85000000000051</c:v>
                </c:pt>
                <c:pt idx="1144">
                  <c:v>230.70999999999998</c:v>
                </c:pt>
                <c:pt idx="1145">
                  <c:v>230.58</c:v>
                </c:pt>
                <c:pt idx="1146">
                  <c:v>230.45000000000007</c:v>
                </c:pt>
                <c:pt idx="1147">
                  <c:v>230.3</c:v>
                </c:pt>
                <c:pt idx="1148">
                  <c:v>230.17</c:v>
                </c:pt>
                <c:pt idx="1149">
                  <c:v>230.04</c:v>
                </c:pt>
                <c:pt idx="1150">
                  <c:v>229.89000000000001</c:v>
                </c:pt>
                <c:pt idx="1151">
                  <c:v>229.76</c:v>
                </c:pt>
                <c:pt idx="1152">
                  <c:v>229.62</c:v>
                </c:pt>
                <c:pt idx="1153">
                  <c:v>229.48000000000027</c:v>
                </c:pt>
                <c:pt idx="1154">
                  <c:v>229.35000000000051</c:v>
                </c:pt>
                <c:pt idx="1155">
                  <c:v>229.22</c:v>
                </c:pt>
                <c:pt idx="1156">
                  <c:v>229.07</c:v>
                </c:pt>
                <c:pt idx="1157">
                  <c:v>228.94</c:v>
                </c:pt>
                <c:pt idx="1158">
                  <c:v>228.81</c:v>
                </c:pt>
                <c:pt idx="1159">
                  <c:v>228.67</c:v>
                </c:pt>
                <c:pt idx="1160">
                  <c:v>228.53</c:v>
                </c:pt>
                <c:pt idx="1161">
                  <c:v>228.4</c:v>
                </c:pt>
                <c:pt idx="1162">
                  <c:v>228.25</c:v>
                </c:pt>
                <c:pt idx="1163">
                  <c:v>228.12</c:v>
                </c:pt>
                <c:pt idx="1164">
                  <c:v>227.99</c:v>
                </c:pt>
                <c:pt idx="1165">
                  <c:v>227.84</c:v>
                </c:pt>
                <c:pt idx="1166">
                  <c:v>227.70999999999998</c:v>
                </c:pt>
                <c:pt idx="1167">
                  <c:v>227.58</c:v>
                </c:pt>
                <c:pt idx="1168">
                  <c:v>227.44</c:v>
                </c:pt>
                <c:pt idx="1169">
                  <c:v>227.3</c:v>
                </c:pt>
                <c:pt idx="1170">
                  <c:v>227.17</c:v>
                </c:pt>
                <c:pt idx="1171">
                  <c:v>227.02</c:v>
                </c:pt>
                <c:pt idx="1172">
                  <c:v>226.89000000000001</c:v>
                </c:pt>
                <c:pt idx="1173">
                  <c:v>226.76</c:v>
                </c:pt>
                <c:pt idx="1174">
                  <c:v>226.60999999999999</c:v>
                </c:pt>
                <c:pt idx="1175">
                  <c:v>226.49</c:v>
                </c:pt>
                <c:pt idx="1176">
                  <c:v>226.35000000000051</c:v>
                </c:pt>
                <c:pt idx="1177">
                  <c:v>226.22</c:v>
                </c:pt>
                <c:pt idx="1178">
                  <c:v>226.07</c:v>
                </c:pt>
                <c:pt idx="1179">
                  <c:v>225.94</c:v>
                </c:pt>
                <c:pt idx="1180">
                  <c:v>225.81</c:v>
                </c:pt>
                <c:pt idx="1181">
                  <c:v>225.66</c:v>
                </c:pt>
                <c:pt idx="1182">
                  <c:v>225.53</c:v>
                </c:pt>
                <c:pt idx="1183">
                  <c:v>225.39000000000001</c:v>
                </c:pt>
                <c:pt idx="1184">
                  <c:v>225.26</c:v>
                </c:pt>
                <c:pt idx="1185">
                  <c:v>225.12</c:v>
                </c:pt>
                <c:pt idx="1186">
                  <c:v>224.99</c:v>
                </c:pt>
                <c:pt idx="1187">
                  <c:v>224.85000000000051</c:v>
                </c:pt>
                <c:pt idx="1188">
                  <c:v>224.70999999999998</c:v>
                </c:pt>
                <c:pt idx="1189">
                  <c:v>224.58</c:v>
                </c:pt>
                <c:pt idx="1190">
                  <c:v>224.43</c:v>
                </c:pt>
                <c:pt idx="1191">
                  <c:v>224.3</c:v>
                </c:pt>
                <c:pt idx="1192">
                  <c:v>224.17</c:v>
                </c:pt>
                <c:pt idx="1193">
                  <c:v>224.02</c:v>
                </c:pt>
                <c:pt idx="1194">
                  <c:v>223.89000000000001</c:v>
                </c:pt>
                <c:pt idx="1195">
                  <c:v>223.76</c:v>
                </c:pt>
                <c:pt idx="1196">
                  <c:v>223.62</c:v>
                </c:pt>
                <c:pt idx="1197">
                  <c:v>223.48000000000027</c:v>
                </c:pt>
                <c:pt idx="1198">
                  <c:v>223.35000000000051</c:v>
                </c:pt>
                <c:pt idx="1199">
                  <c:v>223.20999999999998</c:v>
                </c:pt>
                <c:pt idx="1200">
                  <c:v>223.07</c:v>
                </c:pt>
                <c:pt idx="1201">
                  <c:v>222.94</c:v>
                </c:pt>
                <c:pt idx="1202">
                  <c:v>222.8</c:v>
                </c:pt>
                <c:pt idx="1203">
                  <c:v>222.66</c:v>
                </c:pt>
                <c:pt idx="1204">
                  <c:v>222.53</c:v>
                </c:pt>
                <c:pt idx="1205">
                  <c:v>222.4</c:v>
                </c:pt>
                <c:pt idx="1206">
                  <c:v>222.25</c:v>
                </c:pt>
                <c:pt idx="1207">
                  <c:v>222.12</c:v>
                </c:pt>
                <c:pt idx="1208">
                  <c:v>221.99</c:v>
                </c:pt>
                <c:pt idx="1209">
                  <c:v>221.84</c:v>
                </c:pt>
                <c:pt idx="1210">
                  <c:v>221.70999999999998</c:v>
                </c:pt>
                <c:pt idx="1211">
                  <c:v>221.58</c:v>
                </c:pt>
                <c:pt idx="1212">
                  <c:v>221.43</c:v>
                </c:pt>
                <c:pt idx="1213">
                  <c:v>221.3</c:v>
                </c:pt>
                <c:pt idx="1214">
                  <c:v>221.17</c:v>
                </c:pt>
                <c:pt idx="1215">
                  <c:v>221.02</c:v>
                </c:pt>
                <c:pt idx="1216">
                  <c:v>220.89000000000001</c:v>
                </c:pt>
                <c:pt idx="1217">
                  <c:v>220.76</c:v>
                </c:pt>
                <c:pt idx="1218">
                  <c:v>220.60999999999999</c:v>
                </c:pt>
                <c:pt idx="1219">
                  <c:v>220.48000000000027</c:v>
                </c:pt>
                <c:pt idx="1220">
                  <c:v>220.35000000000051</c:v>
                </c:pt>
                <c:pt idx="1221">
                  <c:v>220.22</c:v>
                </c:pt>
                <c:pt idx="1222">
                  <c:v>220.07</c:v>
                </c:pt>
                <c:pt idx="1223">
                  <c:v>219.94</c:v>
                </c:pt>
                <c:pt idx="1224">
                  <c:v>219.81</c:v>
                </c:pt>
                <c:pt idx="1225">
                  <c:v>219.66</c:v>
                </c:pt>
                <c:pt idx="1226">
                  <c:v>219.53</c:v>
                </c:pt>
                <c:pt idx="1227">
                  <c:v>219.4</c:v>
                </c:pt>
                <c:pt idx="1228">
                  <c:v>219.25</c:v>
                </c:pt>
                <c:pt idx="1229">
                  <c:v>219.12</c:v>
                </c:pt>
                <c:pt idx="1230">
                  <c:v>218.99</c:v>
                </c:pt>
                <c:pt idx="1231">
                  <c:v>218.84</c:v>
                </c:pt>
                <c:pt idx="1232">
                  <c:v>218.70999999999998</c:v>
                </c:pt>
                <c:pt idx="1233">
                  <c:v>218.58</c:v>
                </c:pt>
                <c:pt idx="1234">
                  <c:v>218.43</c:v>
                </c:pt>
                <c:pt idx="1235">
                  <c:v>218.3</c:v>
                </c:pt>
                <c:pt idx="1236">
                  <c:v>218.17</c:v>
                </c:pt>
                <c:pt idx="1237">
                  <c:v>218.02</c:v>
                </c:pt>
                <c:pt idx="1238">
                  <c:v>217.89000000000001</c:v>
                </c:pt>
                <c:pt idx="1239">
                  <c:v>217.76</c:v>
                </c:pt>
                <c:pt idx="1240">
                  <c:v>217.63</c:v>
                </c:pt>
                <c:pt idx="1241">
                  <c:v>217.48000000000027</c:v>
                </c:pt>
                <c:pt idx="1242">
                  <c:v>217.35000000000051</c:v>
                </c:pt>
                <c:pt idx="1243">
                  <c:v>217.2</c:v>
                </c:pt>
                <c:pt idx="1244">
                  <c:v>217.07</c:v>
                </c:pt>
                <c:pt idx="1245">
                  <c:v>216.94</c:v>
                </c:pt>
                <c:pt idx="1246">
                  <c:v>216.79</c:v>
                </c:pt>
                <c:pt idx="1247">
                  <c:v>216.66</c:v>
                </c:pt>
                <c:pt idx="1248">
                  <c:v>216.53</c:v>
                </c:pt>
                <c:pt idx="1249">
                  <c:v>216.4</c:v>
                </c:pt>
                <c:pt idx="1250">
                  <c:v>216.25</c:v>
                </c:pt>
                <c:pt idx="1251">
                  <c:v>216.12</c:v>
                </c:pt>
                <c:pt idx="1252">
                  <c:v>215.99</c:v>
                </c:pt>
                <c:pt idx="1253">
                  <c:v>215.84</c:v>
                </c:pt>
                <c:pt idx="1254">
                  <c:v>215.70999999999998</c:v>
                </c:pt>
                <c:pt idx="1255">
                  <c:v>215.58</c:v>
                </c:pt>
                <c:pt idx="1256">
                  <c:v>215.43</c:v>
                </c:pt>
                <c:pt idx="1257">
                  <c:v>215.3</c:v>
                </c:pt>
                <c:pt idx="1258">
                  <c:v>215.17</c:v>
                </c:pt>
                <c:pt idx="1259">
                  <c:v>215.02</c:v>
                </c:pt>
                <c:pt idx="1260">
                  <c:v>214.89000000000001</c:v>
                </c:pt>
                <c:pt idx="1261">
                  <c:v>214.76</c:v>
                </c:pt>
                <c:pt idx="1262">
                  <c:v>214.60999999999999</c:v>
                </c:pt>
                <c:pt idx="1263">
                  <c:v>214.48000000000027</c:v>
                </c:pt>
                <c:pt idx="1264">
                  <c:v>214.35000000000051</c:v>
                </c:pt>
                <c:pt idx="1265">
                  <c:v>214.22</c:v>
                </c:pt>
                <c:pt idx="1266">
                  <c:v>214.07</c:v>
                </c:pt>
                <c:pt idx="1267">
                  <c:v>213.94</c:v>
                </c:pt>
                <c:pt idx="1268">
                  <c:v>213.81</c:v>
                </c:pt>
                <c:pt idx="1269">
                  <c:v>213.66</c:v>
                </c:pt>
                <c:pt idx="1270">
                  <c:v>213.53</c:v>
                </c:pt>
                <c:pt idx="1271">
                  <c:v>213.39000000000001</c:v>
                </c:pt>
                <c:pt idx="1272">
                  <c:v>213.25</c:v>
                </c:pt>
                <c:pt idx="1273">
                  <c:v>213.12</c:v>
                </c:pt>
                <c:pt idx="1274">
                  <c:v>212.99</c:v>
                </c:pt>
                <c:pt idx="1275">
                  <c:v>212.84</c:v>
                </c:pt>
                <c:pt idx="1276">
                  <c:v>212.70999999999998</c:v>
                </c:pt>
                <c:pt idx="1277">
                  <c:v>212.58</c:v>
                </c:pt>
                <c:pt idx="1278">
                  <c:v>212.43</c:v>
                </c:pt>
                <c:pt idx="1279">
                  <c:v>212.3</c:v>
                </c:pt>
                <c:pt idx="1280">
                  <c:v>212.17</c:v>
                </c:pt>
                <c:pt idx="1281">
                  <c:v>212.02</c:v>
                </c:pt>
                <c:pt idx="1282">
                  <c:v>211.89000000000001</c:v>
                </c:pt>
                <c:pt idx="1283">
                  <c:v>211.76</c:v>
                </c:pt>
                <c:pt idx="1284">
                  <c:v>211.63</c:v>
                </c:pt>
                <c:pt idx="1285">
                  <c:v>211.48000000000027</c:v>
                </c:pt>
                <c:pt idx="1286">
                  <c:v>211.35000000000051</c:v>
                </c:pt>
                <c:pt idx="1287">
                  <c:v>211.20999999999998</c:v>
                </c:pt>
                <c:pt idx="1288">
                  <c:v>211.07</c:v>
                </c:pt>
                <c:pt idx="1289">
                  <c:v>210.94</c:v>
                </c:pt>
                <c:pt idx="1290">
                  <c:v>210.79</c:v>
                </c:pt>
                <c:pt idx="1291">
                  <c:v>210.66</c:v>
                </c:pt>
                <c:pt idx="1292">
                  <c:v>210.53</c:v>
                </c:pt>
                <c:pt idx="1293">
                  <c:v>210.39000000000001</c:v>
                </c:pt>
                <c:pt idx="1294">
                  <c:v>210.25</c:v>
                </c:pt>
                <c:pt idx="1295">
                  <c:v>210.12</c:v>
                </c:pt>
                <c:pt idx="1296">
                  <c:v>209.98000000000027</c:v>
                </c:pt>
                <c:pt idx="1297">
                  <c:v>209.84</c:v>
                </c:pt>
                <c:pt idx="1298">
                  <c:v>209.70999999999998</c:v>
                </c:pt>
                <c:pt idx="1299">
                  <c:v>209.58</c:v>
                </c:pt>
                <c:pt idx="1300">
                  <c:v>209.43</c:v>
                </c:pt>
                <c:pt idx="1301">
                  <c:v>209.3</c:v>
                </c:pt>
                <c:pt idx="1302">
                  <c:v>209.17</c:v>
                </c:pt>
                <c:pt idx="1303">
                  <c:v>209.02</c:v>
                </c:pt>
                <c:pt idx="1304">
                  <c:v>208.89000000000001</c:v>
                </c:pt>
                <c:pt idx="1305">
                  <c:v>208.75</c:v>
                </c:pt>
                <c:pt idx="1306">
                  <c:v>208.60999999999999</c:v>
                </c:pt>
                <c:pt idx="1307">
                  <c:v>208.48000000000027</c:v>
                </c:pt>
                <c:pt idx="1308">
                  <c:v>208.35000000000051</c:v>
                </c:pt>
                <c:pt idx="1309">
                  <c:v>208.2</c:v>
                </c:pt>
                <c:pt idx="1310">
                  <c:v>208.07</c:v>
                </c:pt>
                <c:pt idx="1311">
                  <c:v>207.94</c:v>
                </c:pt>
                <c:pt idx="1312">
                  <c:v>207.8</c:v>
                </c:pt>
                <c:pt idx="1313">
                  <c:v>207.66</c:v>
                </c:pt>
                <c:pt idx="1314">
                  <c:v>207.52</c:v>
                </c:pt>
                <c:pt idx="1315">
                  <c:v>207.39000000000001</c:v>
                </c:pt>
                <c:pt idx="1316">
                  <c:v>207.25</c:v>
                </c:pt>
                <c:pt idx="1317">
                  <c:v>207.12</c:v>
                </c:pt>
                <c:pt idx="1318">
                  <c:v>206.99</c:v>
                </c:pt>
                <c:pt idx="1319">
                  <c:v>206.84</c:v>
                </c:pt>
                <c:pt idx="1320">
                  <c:v>206.70999999999998</c:v>
                </c:pt>
                <c:pt idx="1321">
                  <c:v>206.58</c:v>
                </c:pt>
                <c:pt idx="1322">
                  <c:v>206.43</c:v>
                </c:pt>
                <c:pt idx="1323">
                  <c:v>206.3</c:v>
                </c:pt>
                <c:pt idx="1324">
                  <c:v>206.17</c:v>
                </c:pt>
                <c:pt idx="1325">
                  <c:v>206.02</c:v>
                </c:pt>
                <c:pt idx="1326">
                  <c:v>205.89000000000001</c:v>
                </c:pt>
                <c:pt idx="1327">
                  <c:v>205.76</c:v>
                </c:pt>
                <c:pt idx="1328">
                  <c:v>205.60999999999999</c:v>
                </c:pt>
                <c:pt idx="1329">
                  <c:v>205.48000000000027</c:v>
                </c:pt>
                <c:pt idx="1330">
                  <c:v>205.35000000000051</c:v>
                </c:pt>
                <c:pt idx="1331">
                  <c:v>205.20999999999998</c:v>
                </c:pt>
                <c:pt idx="1332">
                  <c:v>205.07</c:v>
                </c:pt>
                <c:pt idx="1333">
                  <c:v>204.94</c:v>
                </c:pt>
                <c:pt idx="1334">
                  <c:v>204.8</c:v>
                </c:pt>
                <c:pt idx="1335">
                  <c:v>204.66</c:v>
                </c:pt>
                <c:pt idx="1336">
                  <c:v>204.53</c:v>
                </c:pt>
                <c:pt idx="1337">
                  <c:v>204.38000000000051</c:v>
                </c:pt>
                <c:pt idx="1338">
                  <c:v>204.25</c:v>
                </c:pt>
                <c:pt idx="1339">
                  <c:v>204.12</c:v>
                </c:pt>
                <c:pt idx="1340">
                  <c:v>203.99</c:v>
                </c:pt>
                <c:pt idx="1341">
                  <c:v>203.84</c:v>
                </c:pt>
                <c:pt idx="1342">
                  <c:v>203.70999999999998</c:v>
                </c:pt>
                <c:pt idx="1343">
                  <c:v>203.58</c:v>
                </c:pt>
                <c:pt idx="1344">
                  <c:v>203.43</c:v>
                </c:pt>
                <c:pt idx="1345">
                  <c:v>203.3</c:v>
                </c:pt>
                <c:pt idx="1346">
                  <c:v>203.17</c:v>
                </c:pt>
                <c:pt idx="1347">
                  <c:v>203.02</c:v>
                </c:pt>
                <c:pt idx="1348">
                  <c:v>202.89000000000001</c:v>
                </c:pt>
                <c:pt idx="1349">
                  <c:v>202.75</c:v>
                </c:pt>
                <c:pt idx="1350">
                  <c:v>202.60999999999999</c:v>
                </c:pt>
                <c:pt idx="1351">
                  <c:v>202.48000000000027</c:v>
                </c:pt>
                <c:pt idx="1352">
                  <c:v>202.34</c:v>
                </c:pt>
                <c:pt idx="1353">
                  <c:v>202.2</c:v>
                </c:pt>
                <c:pt idx="1354">
                  <c:v>202.07</c:v>
                </c:pt>
                <c:pt idx="1355">
                  <c:v>201.94</c:v>
                </c:pt>
                <c:pt idx="1356">
                  <c:v>201.79</c:v>
                </c:pt>
                <c:pt idx="1357">
                  <c:v>201.66</c:v>
                </c:pt>
                <c:pt idx="1358">
                  <c:v>201.53</c:v>
                </c:pt>
                <c:pt idx="1359">
                  <c:v>201.4</c:v>
                </c:pt>
                <c:pt idx="1360">
                  <c:v>201.25</c:v>
                </c:pt>
                <c:pt idx="1361">
                  <c:v>201.12</c:v>
                </c:pt>
                <c:pt idx="1362">
                  <c:v>200.99</c:v>
                </c:pt>
                <c:pt idx="1363">
                  <c:v>200.84</c:v>
                </c:pt>
                <c:pt idx="1364">
                  <c:v>200.7</c:v>
                </c:pt>
                <c:pt idx="1365">
                  <c:v>200.57</c:v>
                </c:pt>
                <c:pt idx="1366">
                  <c:v>200.43</c:v>
                </c:pt>
                <c:pt idx="1367">
                  <c:v>200.3</c:v>
                </c:pt>
                <c:pt idx="1368">
                  <c:v>200.17</c:v>
                </c:pt>
                <c:pt idx="1369">
                  <c:v>200.02</c:v>
                </c:pt>
                <c:pt idx="1370">
                  <c:v>199.89000000000001</c:v>
                </c:pt>
                <c:pt idx="1371">
                  <c:v>199.76</c:v>
                </c:pt>
                <c:pt idx="1372">
                  <c:v>199.60999999999999</c:v>
                </c:pt>
                <c:pt idx="1373">
                  <c:v>199.47</c:v>
                </c:pt>
                <c:pt idx="1374">
                  <c:v>199.34</c:v>
                </c:pt>
                <c:pt idx="1375">
                  <c:v>199.20999999999998</c:v>
                </c:pt>
                <c:pt idx="1376">
                  <c:v>199.07</c:v>
                </c:pt>
                <c:pt idx="1377">
                  <c:v>198.93</c:v>
                </c:pt>
                <c:pt idx="1378">
                  <c:v>198.8</c:v>
                </c:pt>
                <c:pt idx="1379">
                  <c:v>198.66</c:v>
                </c:pt>
                <c:pt idx="1380">
                  <c:v>198.53</c:v>
                </c:pt>
                <c:pt idx="1381">
                  <c:v>198.39000000000001</c:v>
                </c:pt>
                <c:pt idx="1382">
                  <c:v>198.25</c:v>
                </c:pt>
                <c:pt idx="1383">
                  <c:v>198.12</c:v>
                </c:pt>
                <c:pt idx="1384">
                  <c:v>197.98000000000027</c:v>
                </c:pt>
                <c:pt idx="1385">
                  <c:v>197.84</c:v>
                </c:pt>
                <c:pt idx="1386">
                  <c:v>197.70999999999998</c:v>
                </c:pt>
                <c:pt idx="1387">
                  <c:v>197.57</c:v>
                </c:pt>
                <c:pt idx="1388">
                  <c:v>197.43</c:v>
                </c:pt>
                <c:pt idx="1389">
                  <c:v>197.3</c:v>
                </c:pt>
                <c:pt idx="1390">
                  <c:v>197.16</c:v>
                </c:pt>
                <c:pt idx="1391">
                  <c:v>197.02</c:v>
                </c:pt>
                <c:pt idx="1392">
                  <c:v>196.89000000000001</c:v>
                </c:pt>
                <c:pt idx="1393">
                  <c:v>196.75</c:v>
                </c:pt>
                <c:pt idx="1394">
                  <c:v>196.62</c:v>
                </c:pt>
                <c:pt idx="1395">
                  <c:v>196.48000000000027</c:v>
                </c:pt>
                <c:pt idx="1396">
                  <c:v>196.34</c:v>
                </c:pt>
                <c:pt idx="1397">
                  <c:v>196.20999999999998</c:v>
                </c:pt>
                <c:pt idx="1398">
                  <c:v>196.07</c:v>
                </c:pt>
                <c:pt idx="1399">
                  <c:v>195.93</c:v>
                </c:pt>
                <c:pt idx="1400">
                  <c:v>195.8</c:v>
                </c:pt>
                <c:pt idx="1401">
                  <c:v>195.66</c:v>
                </c:pt>
                <c:pt idx="1402">
                  <c:v>195.52</c:v>
                </c:pt>
                <c:pt idx="1403">
                  <c:v>195.39000000000001</c:v>
                </c:pt>
                <c:pt idx="1404">
                  <c:v>195.25</c:v>
                </c:pt>
                <c:pt idx="1405">
                  <c:v>195.10999999999999</c:v>
                </c:pt>
                <c:pt idx="1406">
                  <c:v>194.98000000000027</c:v>
                </c:pt>
                <c:pt idx="1407">
                  <c:v>194.84</c:v>
                </c:pt>
                <c:pt idx="1408">
                  <c:v>194.70999999999998</c:v>
                </c:pt>
                <c:pt idx="1409">
                  <c:v>194.57</c:v>
                </c:pt>
                <c:pt idx="1410">
                  <c:v>194.44</c:v>
                </c:pt>
                <c:pt idx="1411">
                  <c:v>194.29</c:v>
                </c:pt>
                <c:pt idx="1412">
                  <c:v>194.16</c:v>
                </c:pt>
                <c:pt idx="1413">
                  <c:v>194.02</c:v>
                </c:pt>
                <c:pt idx="1414">
                  <c:v>193.88000000000051</c:v>
                </c:pt>
                <c:pt idx="1415">
                  <c:v>193.75</c:v>
                </c:pt>
                <c:pt idx="1416">
                  <c:v>193.60999999999999</c:v>
                </c:pt>
                <c:pt idx="1417">
                  <c:v>193.48000000000027</c:v>
                </c:pt>
                <c:pt idx="1418">
                  <c:v>193.34</c:v>
                </c:pt>
                <c:pt idx="1419">
                  <c:v>193.2</c:v>
                </c:pt>
                <c:pt idx="1420">
                  <c:v>193.06</c:v>
                </c:pt>
                <c:pt idx="1421">
                  <c:v>192.93</c:v>
                </c:pt>
                <c:pt idx="1422">
                  <c:v>192.8</c:v>
                </c:pt>
                <c:pt idx="1423">
                  <c:v>192.66</c:v>
                </c:pt>
                <c:pt idx="1424">
                  <c:v>192.52</c:v>
                </c:pt>
                <c:pt idx="1425">
                  <c:v>192.39000000000001</c:v>
                </c:pt>
                <c:pt idx="1426">
                  <c:v>192.23999999999998</c:v>
                </c:pt>
                <c:pt idx="1427">
                  <c:v>192.12</c:v>
                </c:pt>
                <c:pt idx="1428">
                  <c:v>191.98000000000027</c:v>
                </c:pt>
                <c:pt idx="1429">
                  <c:v>191.84</c:v>
                </c:pt>
                <c:pt idx="1430">
                  <c:v>191.7</c:v>
                </c:pt>
                <c:pt idx="1431">
                  <c:v>191.57</c:v>
                </c:pt>
                <c:pt idx="1432">
                  <c:v>191.43</c:v>
                </c:pt>
                <c:pt idx="1433">
                  <c:v>191.29</c:v>
                </c:pt>
                <c:pt idx="1434">
                  <c:v>191.16</c:v>
                </c:pt>
                <c:pt idx="1435">
                  <c:v>191.02</c:v>
                </c:pt>
                <c:pt idx="1436">
                  <c:v>190.89000000000001</c:v>
                </c:pt>
                <c:pt idx="1437">
                  <c:v>190.75</c:v>
                </c:pt>
                <c:pt idx="1438">
                  <c:v>190.60999999999999</c:v>
                </c:pt>
                <c:pt idx="1439">
                  <c:v>190.48000000000027</c:v>
                </c:pt>
                <c:pt idx="1440">
                  <c:v>190.34</c:v>
                </c:pt>
                <c:pt idx="1441">
                  <c:v>190.20999999999998</c:v>
                </c:pt>
                <c:pt idx="1442">
                  <c:v>190.06</c:v>
                </c:pt>
                <c:pt idx="1443">
                  <c:v>189.93</c:v>
                </c:pt>
                <c:pt idx="1444">
                  <c:v>189.79</c:v>
                </c:pt>
                <c:pt idx="1445">
                  <c:v>189.66</c:v>
                </c:pt>
                <c:pt idx="1446">
                  <c:v>189.52</c:v>
                </c:pt>
                <c:pt idx="1447">
                  <c:v>189.38000000000051</c:v>
                </c:pt>
                <c:pt idx="1448">
                  <c:v>189.25</c:v>
                </c:pt>
                <c:pt idx="1449">
                  <c:v>189.10999999999999</c:v>
                </c:pt>
                <c:pt idx="1450">
                  <c:v>188.98000000000027</c:v>
                </c:pt>
                <c:pt idx="1451">
                  <c:v>188.84</c:v>
                </c:pt>
                <c:pt idx="1452">
                  <c:v>188.7</c:v>
                </c:pt>
                <c:pt idx="1453">
                  <c:v>188.57</c:v>
                </c:pt>
                <c:pt idx="1454">
                  <c:v>188.43</c:v>
                </c:pt>
                <c:pt idx="1455">
                  <c:v>188.29</c:v>
                </c:pt>
                <c:pt idx="1456">
                  <c:v>188.16</c:v>
                </c:pt>
                <c:pt idx="1457">
                  <c:v>188.02</c:v>
                </c:pt>
                <c:pt idx="1458">
                  <c:v>187.88000000000051</c:v>
                </c:pt>
                <c:pt idx="1459">
                  <c:v>187.75</c:v>
                </c:pt>
                <c:pt idx="1460">
                  <c:v>187.60999999999999</c:v>
                </c:pt>
                <c:pt idx="1461">
                  <c:v>187.47</c:v>
                </c:pt>
                <c:pt idx="1462">
                  <c:v>187.34</c:v>
                </c:pt>
                <c:pt idx="1463">
                  <c:v>187.2</c:v>
                </c:pt>
                <c:pt idx="1464">
                  <c:v>187.07</c:v>
                </c:pt>
                <c:pt idx="1465">
                  <c:v>186.93</c:v>
                </c:pt>
                <c:pt idx="1466">
                  <c:v>186.79</c:v>
                </c:pt>
                <c:pt idx="1467">
                  <c:v>186.66</c:v>
                </c:pt>
                <c:pt idx="1468">
                  <c:v>186.53</c:v>
                </c:pt>
                <c:pt idx="1469">
                  <c:v>186.38000000000051</c:v>
                </c:pt>
                <c:pt idx="1470">
                  <c:v>186.25</c:v>
                </c:pt>
                <c:pt idx="1471">
                  <c:v>186.10999999999999</c:v>
                </c:pt>
                <c:pt idx="1472">
                  <c:v>185.98000000000027</c:v>
                </c:pt>
                <c:pt idx="1473">
                  <c:v>185.84</c:v>
                </c:pt>
                <c:pt idx="1474">
                  <c:v>185.7</c:v>
                </c:pt>
                <c:pt idx="1475">
                  <c:v>185.56</c:v>
                </c:pt>
                <c:pt idx="1476">
                  <c:v>185.43</c:v>
                </c:pt>
                <c:pt idx="1477">
                  <c:v>185.3</c:v>
                </c:pt>
                <c:pt idx="1478">
                  <c:v>185.16</c:v>
                </c:pt>
                <c:pt idx="1479">
                  <c:v>185.01</c:v>
                </c:pt>
                <c:pt idx="1480">
                  <c:v>184.88000000000051</c:v>
                </c:pt>
                <c:pt idx="1481">
                  <c:v>184.75</c:v>
                </c:pt>
                <c:pt idx="1482">
                  <c:v>184.60999999999999</c:v>
                </c:pt>
                <c:pt idx="1483">
                  <c:v>184.47</c:v>
                </c:pt>
                <c:pt idx="1484">
                  <c:v>184.34</c:v>
                </c:pt>
                <c:pt idx="1485">
                  <c:v>184.19</c:v>
                </c:pt>
                <c:pt idx="1486">
                  <c:v>184.07</c:v>
                </c:pt>
                <c:pt idx="1487">
                  <c:v>183.93</c:v>
                </c:pt>
                <c:pt idx="1488">
                  <c:v>183.79</c:v>
                </c:pt>
                <c:pt idx="1489">
                  <c:v>183.66</c:v>
                </c:pt>
                <c:pt idx="1490">
                  <c:v>183.52</c:v>
                </c:pt>
                <c:pt idx="1491">
                  <c:v>183.38000000000051</c:v>
                </c:pt>
                <c:pt idx="1492">
                  <c:v>183.25</c:v>
                </c:pt>
                <c:pt idx="1493">
                  <c:v>183.10999999999999</c:v>
                </c:pt>
                <c:pt idx="1494">
                  <c:v>182.97</c:v>
                </c:pt>
                <c:pt idx="1495">
                  <c:v>182.84</c:v>
                </c:pt>
                <c:pt idx="1496">
                  <c:v>182.7</c:v>
                </c:pt>
                <c:pt idx="1497">
                  <c:v>182.57</c:v>
                </c:pt>
                <c:pt idx="1498">
                  <c:v>182.43</c:v>
                </c:pt>
                <c:pt idx="1499">
                  <c:v>182.29</c:v>
                </c:pt>
                <c:pt idx="1500">
                  <c:v>182.16</c:v>
                </c:pt>
                <c:pt idx="1501">
                  <c:v>182.02</c:v>
                </c:pt>
                <c:pt idx="1502">
                  <c:v>181.88000000000051</c:v>
                </c:pt>
                <c:pt idx="1503">
                  <c:v>181.75</c:v>
                </c:pt>
                <c:pt idx="1504">
                  <c:v>181.60999999999999</c:v>
                </c:pt>
                <c:pt idx="1505">
                  <c:v>181.47</c:v>
                </c:pt>
                <c:pt idx="1506">
                  <c:v>181.33</c:v>
                </c:pt>
                <c:pt idx="1507">
                  <c:v>181.2</c:v>
                </c:pt>
                <c:pt idx="1508">
                  <c:v>181.06</c:v>
                </c:pt>
                <c:pt idx="1509">
                  <c:v>180.93</c:v>
                </c:pt>
                <c:pt idx="1510">
                  <c:v>180.79</c:v>
                </c:pt>
                <c:pt idx="1511">
                  <c:v>180.65</c:v>
                </c:pt>
                <c:pt idx="1512">
                  <c:v>180.52</c:v>
                </c:pt>
                <c:pt idx="1513">
                  <c:v>180.38000000000051</c:v>
                </c:pt>
                <c:pt idx="1514">
                  <c:v>180.25</c:v>
                </c:pt>
                <c:pt idx="1515">
                  <c:v>180.10999999999999</c:v>
                </c:pt>
                <c:pt idx="1516">
                  <c:v>179.97</c:v>
                </c:pt>
                <c:pt idx="1517">
                  <c:v>179.84</c:v>
                </c:pt>
                <c:pt idx="1518">
                  <c:v>179.7</c:v>
                </c:pt>
                <c:pt idx="1519">
                  <c:v>179.56</c:v>
                </c:pt>
                <c:pt idx="1520">
                  <c:v>179.43</c:v>
                </c:pt>
                <c:pt idx="1521">
                  <c:v>179.28</c:v>
                </c:pt>
                <c:pt idx="1522">
                  <c:v>179.15</c:v>
                </c:pt>
                <c:pt idx="1523">
                  <c:v>179.01</c:v>
                </c:pt>
                <c:pt idx="1524">
                  <c:v>178.87</c:v>
                </c:pt>
                <c:pt idx="1525">
                  <c:v>178.73999999999998</c:v>
                </c:pt>
                <c:pt idx="1526">
                  <c:v>178.6</c:v>
                </c:pt>
                <c:pt idx="1527">
                  <c:v>178.46</c:v>
                </c:pt>
                <c:pt idx="1528">
                  <c:v>178.33</c:v>
                </c:pt>
                <c:pt idx="1529">
                  <c:v>178.2</c:v>
                </c:pt>
                <c:pt idx="1530">
                  <c:v>178.06</c:v>
                </c:pt>
                <c:pt idx="1531">
                  <c:v>177.92000000000004</c:v>
                </c:pt>
                <c:pt idx="1532">
                  <c:v>177.79</c:v>
                </c:pt>
                <c:pt idx="1533">
                  <c:v>177.65</c:v>
                </c:pt>
                <c:pt idx="1534">
                  <c:v>177.51</c:v>
                </c:pt>
                <c:pt idx="1535">
                  <c:v>177.38000000000051</c:v>
                </c:pt>
                <c:pt idx="1536">
                  <c:v>177.23</c:v>
                </c:pt>
                <c:pt idx="1537">
                  <c:v>177.1</c:v>
                </c:pt>
                <c:pt idx="1538">
                  <c:v>176.96</c:v>
                </c:pt>
                <c:pt idx="1539">
                  <c:v>176.83</c:v>
                </c:pt>
                <c:pt idx="1540">
                  <c:v>176.69</c:v>
                </c:pt>
                <c:pt idx="1541">
                  <c:v>176.56</c:v>
                </c:pt>
                <c:pt idx="1542">
                  <c:v>176.42000000000004</c:v>
                </c:pt>
                <c:pt idx="1543">
                  <c:v>176.28</c:v>
                </c:pt>
                <c:pt idx="1544">
                  <c:v>176.15</c:v>
                </c:pt>
                <c:pt idx="1545">
                  <c:v>176.01</c:v>
                </c:pt>
                <c:pt idx="1546">
                  <c:v>175.87</c:v>
                </c:pt>
                <c:pt idx="1547">
                  <c:v>175.73999999999998</c:v>
                </c:pt>
                <c:pt idx="1548">
                  <c:v>175.60999999999999</c:v>
                </c:pt>
                <c:pt idx="1549">
                  <c:v>175.47</c:v>
                </c:pt>
                <c:pt idx="1550">
                  <c:v>175.33</c:v>
                </c:pt>
                <c:pt idx="1551">
                  <c:v>175.2</c:v>
                </c:pt>
                <c:pt idx="1552">
                  <c:v>175.05</c:v>
                </c:pt>
                <c:pt idx="1553">
                  <c:v>174.92000000000004</c:v>
                </c:pt>
                <c:pt idx="1554">
                  <c:v>174.79</c:v>
                </c:pt>
                <c:pt idx="1555">
                  <c:v>174.64</c:v>
                </c:pt>
                <c:pt idx="1556">
                  <c:v>174.51</c:v>
                </c:pt>
                <c:pt idx="1557">
                  <c:v>174.37</c:v>
                </c:pt>
                <c:pt idx="1558">
                  <c:v>174.23999999999998</c:v>
                </c:pt>
                <c:pt idx="1559">
                  <c:v>174.1</c:v>
                </c:pt>
                <c:pt idx="1560">
                  <c:v>173.97</c:v>
                </c:pt>
                <c:pt idx="1561">
                  <c:v>173.83</c:v>
                </c:pt>
                <c:pt idx="1562">
                  <c:v>173.69</c:v>
                </c:pt>
                <c:pt idx="1563">
                  <c:v>173.56</c:v>
                </c:pt>
                <c:pt idx="1564">
                  <c:v>173.42000000000004</c:v>
                </c:pt>
                <c:pt idx="1565">
                  <c:v>173.28</c:v>
                </c:pt>
                <c:pt idx="1566">
                  <c:v>173.15</c:v>
                </c:pt>
                <c:pt idx="1567">
                  <c:v>173.01</c:v>
                </c:pt>
                <c:pt idx="1568">
                  <c:v>172.87</c:v>
                </c:pt>
                <c:pt idx="1569">
                  <c:v>172.73999999999998</c:v>
                </c:pt>
                <c:pt idx="1570">
                  <c:v>172.60999999999999</c:v>
                </c:pt>
                <c:pt idx="1571">
                  <c:v>172.46</c:v>
                </c:pt>
                <c:pt idx="1572">
                  <c:v>172.33</c:v>
                </c:pt>
                <c:pt idx="1573">
                  <c:v>172.2</c:v>
                </c:pt>
                <c:pt idx="1574">
                  <c:v>172.06</c:v>
                </c:pt>
                <c:pt idx="1575">
                  <c:v>171.92000000000004</c:v>
                </c:pt>
                <c:pt idx="1576">
                  <c:v>171.78</c:v>
                </c:pt>
                <c:pt idx="1577">
                  <c:v>171.65</c:v>
                </c:pt>
                <c:pt idx="1578">
                  <c:v>171.51</c:v>
                </c:pt>
                <c:pt idx="1579">
                  <c:v>171.38000000000051</c:v>
                </c:pt>
                <c:pt idx="1580">
                  <c:v>171.23999999999998</c:v>
                </c:pt>
                <c:pt idx="1581">
                  <c:v>171.1</c:v>
                </c:pt>
                <c:pt idx="1582">
                  <c:v>170.96</c:v>
                </c:pt>
                <c:pt idx="1583">
                  <c:v>170.8200000000005</c:v>
                </c:pt>
                <c:pt idx="1584">
                  <c:v>170.69</c:v>
                </c:pt>
                <c:pt idx="1585">
                  <c:v>170.56</c:v>
                </c:pt>
                <c:pt idx="1586">
                  <c:v>170.41</c:v>
                </c:pt>
                <c:pt idx="1587">
                  <c:v>170.28</c:v>
                </c:pt>
                <c:pt idx="1588">
                  <c:v>170.15</c:v>
                </c:pt>
                <c:pt idx="1589">
                  <c:v>170</c:v>
                </c:pt>
                <c:pt idx="1590">
                  <c:v>169.87</c:v>
                </c:pt>
                <c:pt idx="1591">
                  <c:v>169.73999999999998</c:v>
                </c:pt>
                <c:pt idx="1592">
                  <c:v>169.6</c:v>
                </c:pt>
                <c:pt idx="1593">
                  <c:v>169.46</c:v>
                </c:pt>
                <c:pt idx="1594">
                  <c:v>169.33</c:v>
                </c:pt>
                <c:pt idx="1595">
                  <c:v>169.19</c:v>
                </c:pt>
                <c:pt idx="1596">
                  <c:v>169.05</c:v>
                </c:pt>
                <c:pt idx="1597">
                  <c:v>168.92000000000004</c:v>
                </c:pt>
                <c:pt idx="1598">
                  <c:v>168.76999999999998</c:v>
                </c:pt>
                <c:pt idx="1599">
                  <c:v>168.64</c:v>
                </c:pt>
                <c:pt idx="1600">
                  <c:v>168.51</c:v>
                </c:pt>
                <c:pt idx="1601">
                  <c:v>168.37</c:v>
                </c:pt>
                <c:pt idx="1602">
                  <c:v>168.23</c:v>
                </c:pt>
                <c:pt idx="1603">
                  <c:v>168.1</c:v>
                </c:pt>
                <c:pt idx="1604">
                  <c:v>167.97</c:v>
                </c:pt>
                <c:pt idx="1605">
                  <c:v>167.8200000000005</c:v>
                </c:pt>
                <c:pt idx="1606">
                  <c:v>167.69</c:v>
                </c:pt>
                <c:pt idx="1607">
                  <c:v>167.55</c:v>
                </c:pt>
                <c:pt idx="1608">
                  <c:v>167.41</c:v>
                </c:pt>
                <c:pt idx="1609">
                  <c:v>167.28</c:v>
                </c:pt>
                <c:pt idx="1610">
                  <c:v>167.15</c:v>
                </c:pt>
                <c:pt idx="1611">
                  <c:v>167</c:v>
                </c:pt>
                <c:pt idx="1612">
                  <c:v>166.87</c:v>
                </c:pt>
                <c:pt idx="1613">
                  <c:v>166.73999999999998</c:v>
                </c:pt>
                <c:pt idx="1614">
                  <c:v>166.59</c:v>
                </c:pt>
                <c:pt idx="1615">
                  <c:v>166.46</c:v>
                </c:pt>
                <c:pt idx="1616">
                  <c:v>166.33</c:v>
                </c:pt>
                <c:pt idx="1617">
                  <c:v>166.18</c:v>
                </c:pt>
                <c:pt idx="1618">
                  <c:v>166.05</c:v>
                </c:pt>
                <c:pt idx="1619">
                  <c:v>165.92000000000004</c:v>
                </c:pt>
                <c:pt idx="1620">
                  <c:v>165.78</c:v>
                </c:pt>
                <c:pt idx="1621">
                  <c:v>165.64</c:v>
                </c:pt>
                <c:pt idx="1622">
                  <c:v>165.51</c:v>
                </c:pt>
                <c:pt idx="1623">
                  <c:v>165.36</c:v>
                </c:pt>
                <c:pt idx="1624">
                  <c:v>165.23</c:v>
                </c:pt>
                <c:pt idx="1625">
                  <c:v>165.1</c:v>
                </c:pt>
                <c:pt idx="1626">
                  <c:v>164.95000000000007</c:v>
                </c:pt>
                <c:pt idx="1627">
                  <c:v>164.8200000000005</c:v>
                </c:pt>
                <c:pt idx="1628">
                  <c:v>164.69</c:v>
                </c:pt>
                <c:pt idx="1629">
                  <c:v>164.54</c:v>
                </c:pt>
                <c:pt idx="1630">
                  <c:v>164.41</c:v>
                </c:pt>
                <c:pt idx="1631">
                  <c:v>164.28</c:v>
                </c:pt>
                <c:pt idx="1632">
                  <c:v>164.13</c:v>
                </c:pt>
                <c:pt idx="1633">
                  <c:v>164</c:v>
                </c:pt>
                <c:pt idx="1634">
                  <c:v>163.87</c:v>
                </c:pt>
                <c:pt idx="1635">
                  <c:v>163.72999999999999</c:v>
                </c:pt>
                <c:pt idx="1636">
                  <c:v>163.59</c:v>
                </c:pt>
                <c:pt idx="1637">
                  <c:v>163.46</c:v>
                </c:pt>
                <c:pt idx="1638">
                  <c:v>163.3200000000005</c:v>
                </c:pt>
                <c:pt idx="1639">
                  <c:v>163.18</c:v>
                </c:pt>
                <c:pt idx="1640">
                  <c:v>163.05000000000001</c:v>
                </c:pt>
                <c:pt idx="1641">
                  <c:v>162.91</c:v>
                </c:pt>
                <c:pt idx="1642">
                  <c:v>162.76999999999998</c:v>
                </c:pt>
                <c:pt idx="1643">
                  <c:v>162.63999999999999</c:v>
                </c:pt>
                <c:pt idx="1644">
                  <c:v>162.49</c:v>
                </c:pt>
                <c:pt idx="1645">
                  <c:v>162.36000000000001</c:v>
                </c:pt>
                <c:pt idx="1646">
                  <c:v>162.22999999999999</c:v>
                </c:pt>
                <c:pt idx="1647">
                  <c:v>162.09</c:v>
                </c:pt>
                <c:pt idx="1648">
                  <c:v>161.94999999999999</c:v>
                </c:pt>
                <c:pt idx="1649">
                  <c:v>161.8200000000005</c:v>
                </c:pt>
                <c:pt idx="1650">
                  <c:v>161.69</c:v>
                </c:pt>
                <c:pt idx="1651">
                  <c:v>161.54</c:v>
                </c:pt>
                <c:pt idx="1652">
                  <c:v>161.41</c:v>
                </c:pt>
                <c:pt idx="1653">
                  <c:v>161.26</c:v>
                </c:pt>
                <c:pt idx="1654">
                  <c:v>161.13</c:v>
                </c:pt>
                <c:pt idx="1655">
                  <c:v>161</c:v>
                </c:pt>
                <c:pt idx="1656">
                  <c:v>160.87</c:v>
                </c:pt>
                <c:pt idx="1657">
                  <c:v>160.72</c:v>
                </c:pt>
                <c:pt idx="1658">
                  <c:v>160.59</c:v>
                </c:pt>
                <c:pt idx="1659">
                  <c:v>160.44999999999999</c:v>
                </c:pt>
                <c:pt idx="1660">
                  <c:v>160.31</c:v>
                </c:pt>
                <c:pt idx="1661">
                  <c:v>160.18</c:v>
                </c:pt>
                <c:pt idx="1662">
                  <c:v>160.04</c:v>
                </c:pt>
                <c:pt idx="1663">
                  <c:v>159.9</c:v>
                </c:pt>
                <c:pt idx="1664">
                  <c:v>159.76999999999998</c:v>
                </c:pt>
                <c:pt idx="1665">
                  <c:v>159.63999999999999</c:v>
                </c:pt>
                <c:pt idx="1666">
                  <c:v>159.49</c:v>
                </c:pt>
                <c:pt idx="1667">
                  <c:v>159.36000000000001</c:v>
                </c:pt>
                <c:pt idx="1668">
                  <c:v>159.22999999999999</c:v>
                </c:pt>
                <c:pt idx="1669">
                  <c:v>159.08000000000001</c:v>
                </c:pt>
                <c:pt idx="1670">
                  <c:v>158.94999999999999</c:v>
                </c:pt>
                <c:pt idx="1671">
                  <c:v>158.8200000000005</c:v>
                </c:pt>
                <c:pt idx="1672">
                  <c:v>158.66999999999999</c:v>
                </c:pt>
                <c:pt idx="1673">
                  <c:v>158.54</c:v>
                </c:pt>
                <c:pt idx="1674">
                  <c:v>158.41</c:v>
                </c:pt>
                <c:pt idx="1675">
                  <c:v>158.26999999999998</c:v>
                </c:pt>
                <c:pt idx="1676">
                  <c:v>158.13</c:v>
                </c:pt>
                <c:pt idx="1677">
                  <c:v>158</c:v>
                </c:pt>
                <c:pt idx="1678">
                  <c:v>157.85000000000051</c:v>
                </c:pt>
                <c:pt idx="1679">
                  <c:v>157.72</c:v>
                </c:pt>
                <c:pt idx="1680">
                  <c:v>157.59</c:v>
                </c:pt>
                <c:pt idx="1681">
                  <c:v>157.44999999999999</c:v>
                </c:pt>
                <c:pt idx="1682">
                  <c:v>157.31</c:v>
                </c:pt>
                <c:pt idx="1683">
                  <c:v>157.18</c:v>
                </c:pt>
                <c:pt idx="1684">
                  <c:v>157.05000000000001</c:v>
                </c:pt>
                <c:pt idx="1685">
                  <c:v>156.9</c:v>
                </c:pt>
                <c:pt idx="1686">
                  <c:v>156.76999999999998</c:v>
                </c:pt>
                <c:pt idx="1687">
                  <c:v>156.63999999999999</c:v>
                </c:pt>
                <c:pt idx="1688">
                  <c:v>156.49</c:v>
                </c:pt>
                <c:pt idx="1689">
                  <c:v>156.36000000000001</c:v>
                </c:pt>
                <c:pt idx="1690">
                  <c:v>156.22</c:v>
                </c:pt>
                <c:pt idx="1691">
                  <c:v>156.08000000000001</c:v>
                </c:pt>
                <c:pt idx="1692">
                  <c:v>155.94</c:v>
                </c:pt>
                <c:pt idx="1693">
                  <c:v>155.81</c:v>
                </c:pt>
                <c:pt idx="1694">
                  <c:v>155.68</c:v>
                </c:pt>
                <c:pt idx="1695">
                  <c:v>155.54</c:v>
                </c:pt>
                <c:pt idx="1696">
                  <c:v>155.4</c:v>
                </c:pt>
                <c:pt idx="1697">
                  <c:v>155.26</c:v>
                </c:pt>
                <c:pt idx="1698">
                  <c:v>155.13</c:v>
                </c:pt>
                <c:pt idx="1699">
                  <c:v>154.99</c:v>
                </c:pt>
                <c:pt idx="1700">
                  <c:v>154.85000000000051</c:v>
                </c:pt>
                <c:pt idx="1701">
                  <c:v>154.72</c:v>
                </c:pt>
                <c:pt idx="1702">
                  <c:v>154.58000000000001</c:v>
                </c:pt>
                <c:pt idx="1703">
                  <c:v>154.44</c:v>
                </c:pt>
                <c:pt idx="1704">
                  <c:v>154.31</c:v>
                </c:pt>
                <c:pt idx="1705">
                  <c:v>154.16999999999999</c:v>
                </c:pt>
                <c:pt idx="1706">
                  <c:v>154.03</c:v>
                </c:pt>
                <c:pt idx="1707">
                  <c:v>153.9</c:v>
                </c:pt>
                <c:pt idx="1708">
                  <c:v>153.76</c:v>
                </c:pt>
                <c:pt idx="1709">
                  <c:v>153.63</c:v>
                </c:pt>
                <c:pt idx="1710">
                  <c:v>153.49</c:v>
                </c:pt>
                <c:pt idx="1711">
                  <c:v>153.35000000000051</c:v>
                </c:pt>
                <c:pt idx="1712">
                  <c:v>153.22</c:v>
                </c:pt>
                <c:pt idx="1713">
                  <c:v>153.08000000000001</c:v>
                </c:pt>
                <c:pt idx="1714">
                  <c:v>152.94999999999999</c:v>
                </c:pt>
                <c:pt idx="1715">
                  <c:v>152.81</c:v>
                </c:pt>
                <c:pt idx="1716">
                  <c:v>152.66999999999999</c:v>
                </c:pt>
                <c:pt idx="1717">
                  <c:v>152.54</c:v>
                </c:pt>
                <c:pt idx="1718">
                  <c:v>152.39000000000001</c:v>
                </c:pt>
                <c:pt idx="1719">
                  <c:v>152.25</c:v>
                </c:pt>
                <c:pt idx="1720">
                  <c:v>152.12</c:v>
                </c:pt>
                <c:pt idx="1721">
                  <c:v>151.99</c:v>
                </c:pt>
                <c:pt idx="1722">
                  <c:v>151.84</c:v>
                </c:pt>
                <c:pt idx="1723">
                  <c:v>151.70999999999998</c:v>
                </c:pt>
                <c:pt idx="1724">
                  <c:v>151.58000000000001</c:v>
                </c:pt>
                <c:pt idx="1725">
                  <c:v>151.43</c:v>
                </c:pt>
                <c:pt idx="1726">
                  <c:v>151.30000000000001</c:v>
                </c:pt>
                <c:pt idx="1727">
                  <c:v>151.16999999999999</c:v>
                </c:pt>
                <c:pt idx="1728">
                  <c:v>151.02000000000001</c:v>
                </c:pt>
                <c:pt idx="1729">
                  <c:v>150.89000000000001</c:v>
                </c:pt>
                <c:pt idx="1730">
                  <c:v>150.73999999999998</c:v>
                </c:pt>
                <c:pt idx="1731">
                  <c:v>150.60999999999999</c:v>
                </c:pt>
                <c:pt idx="1732">
                  <c:v>150.47999999999999</c:v>
                </c:pt>
                <c:pt idx="1733">
                  <c:v>150.35000000000051</c:v>
                </c:pt>
                <c:pt idx="1734">
                  <c:v>150.19999999999999</c:v>
                </c:pt>
                <c:pt idx="1735">
                  <c:v>150.07</c:v>
                </c:pt>
                <c:pt idx="1736">
                  <c:v>149.93</c:v>
                </c:pt>
                <c:pt idx="1737">
                  <c:v>149.79</c:v>
                </c:pt>
                <c:pt idx="1738">
                  <c:v>149.66</c:v>
                </c:pt>
                <c:pt idx="1739">
                  <c:v>149.52000000000001</c:v>
                </c:pt>
                <c:pt idx="1740">
                  <c:v>149.38000000000051</c:v>
                </c:pt>
                <c:pt idx="1741">
                  <c:v>149.25</c:v>
                </c:pt>
                <c:pt idx="1742">
                  <c:v>149.10999999999999</c:v>
                </c:pt>
                <c:pt idx="1743">
                  <c:v>148.97</c:v>
                </c:pt>
                <c:pt idx="1744">
                  <c:v>148.83000000000001</c:v>
                </c:pt>
                <c:pt idx="1745">
                  <c:v>148.69999999999999</c:v>
                </c:pt>
                <c:pt idx="1746">
                  <c:v>148.57</c:v>
                </c:pt>
                <c:pt idx="1747">
                  <c:v>148.41999999999999</c:v>
                </c:pt>
                <c:pt idx="1748">
                  <c:v>148.29</c:v>
                </c:pt>
                <c:pt idx="1749">
                  <c:v>148.15</c:v>
                </c:pt>
                <c:pt idx="1750">
                  <c:v>148.01</c:v>
                </c:pt>
                <c:pt idx="1751">
                  <c:v>147.88000000000051</c:v>
                </c:pt>
                <c:pt idx="1752">
                  <c:v>147.72999999999999</c:v>
                </c:pt>
                <c:pt idx="1753">
                  <c:v>147.6</c:v>
                </c:pt>
                <c:pt idx="1754">
                  <c:v>147.44999999999999</c:v>
                </c:pt>
                <c:pt idx="1755">
                  <c:v>147.3200000000005</c:v>
                </c:pt>
                <c:pt idx="1756">
                  <c:v>147.19</c:v>
                </c:pt>
                <c:pt idx="1757">
                  <c:v>147.05000000000001</c:v>
                </c:pt>
                <c:pt idx="1758">
                  <c:v>146.91</c:v>
                </c:pt>
                <c:pt idx="1759">
                  <c:v>146.78</c:v>
                </c:pt>
                <c:pt idx="1760">
                  <c:v>146.66</c:v>
                </c:pt>
                <c:pt idx="1761">
                  <c:v>146.51</c:v>
                </c:pt>
                <c:pt idx="1762">
                  <c:v>146.38000000000051</c:v>
                </c:pt>
                <c:pt idx="1763">
                  <c:v>146.25</c:v>
                </c:pt>
                <c:pt idx="1764">
                  <c:v>146.10999999999999</c:v>
                </c:pt>
                <c:pt idx="1765">
                  <c:v>145.97</c:v>
                </c:pt>
                <c:pt idx="1766">
                  <c:v>145.83000000000001</c:v>
                </c:pt>
                <c:pt idx="1767">
                  <c:v>145.69999999999999</c:v>
                </c:pt>
                <c:pt idx="1768">
                  <c:v>145.56</c:v>
                </c:pt>
                <c:pt idx="1769">
                  <c:v>145.41999999999999</c:v>
                </c:pt>
                <c:pt idx="1770">
                  <c:v>145.28</c:v>
                </c:pt>
                <c:pt idx="1771">
                  <c:v>145.15</c:v>
                </c:pt>
                <c:pt idx="1772">
                  <c:v>145.01</c:v>
                </c:pt>
                <c:pt idx="1773">
                  <c:v>144.87</c:v>
                </c:pt>
                <c:pt idx="1774">
                  <c:v>144.72999999999999</c:v>
                </c:pt>
                <c:pt idx="1775">
                  <c:v>144.60999999999999</c:v>
                </c:pt>
                <c:pt idx="1776">
                  <c:v>144.47999999999999</c:v>
                </c:pt>
                <c:pt idx="1777">
                  <c:v>144.34</c:v>
                </c:pt>
                <c:pt idx="1778">
                  <c:v>144.19999999999999</c:v>
                </c:pt>
                <c:pt idx="1779">
                  <c:v>144.07</c:v>
                </c:pt>
                <c:pt idx="1780">
                  <c:v>143.93</c:v>
                </c:pt>
                <c:pt idx="1781">
                  <c:v>143.79</c:v>
                </c:pt>
                <c:pt idx="1782">
                  <c:v>143.65</c:v>
                </c:pt>
                <c:pt idx="1783">
                  <c:v>143.51</c:v>
                </c:pt>
                <c:pt idx="1784">
                  <c:v>143.38000000000051</c:v>
                </c:pt>
                <c:pt idx="1785">
                  <c:v>143.23999999999998</c:v>
                </c:pt>
                <c:pt idx="1786">
                  <c:v>143.10999999999999</c:v>
                </c:pt>
                <c:pt idx="1787">
                  <c:v>142.97</c:v>
                </c:pt>
                <c:pt idx="1788">
                  <c:v>142.83000000000001</c:v>
                </c:pt>
                <c:pt idx="1789">
                  <c:v>142.69</c:v>
                </c:pt>
                <c:pt idx="1790">
                  <c:v>142.55000000000001</c:v>
                </c:pt>
                <c:pt idx="1791">
                  <c:v>142.41999999999999</c:v>
                </c:pt>
                <c:pt idx="1792">
                  <c:v>142.26999999999998</c:v>
                </c:pt>
                <c:pt idx="1793">
                  <c:v>142.13999999999999</c:v>
                </c:pt>
                <c:pt idx="1794">
                  <c:v>142.01</c:v>
                </c:pt>
                <c:pt idx="1795">
                  <c:v>141.86000000000001</c:v>
                </c:pt>
                <c:pt idx="1796">
                  <c:v>141.72</c:v>
                </c:pt>
                <c:pt idx="1797">
                  <c:v>141.58000000000001</c:v>
                </c:pt>
                <c:pt idx="1798">
                  <c:v>141.44</c:v>
                </c:pt>
                <c:pt idx="1799">
                  <c:v>141.31</c:v>
                </c:pt>
                <c:pt idx="1800">
                  <c:v>141.16999999999999</c:v>
                </c:pt>
                <c:pt idx="1801">
                  <c:v>141.03</c:v>
                </c:pt>
                <c:pt idx="1802">
                  <c:v>140.89000000000001</c:v>
                </c:pt>
                <c:pt idx="1803">
                  <c:v>140.75</c:v>
                </c:pt>
                <c:pt idx="1804">
                  <c:v>140.62</c:v>
                </c:pt>
                <c:pt idx="1805">
                  <c:v>140.47999999999999</c:v>
                </c:pt>
                <c:pt idx="1806">
                  <c:v>140.34</c:v>
                </c:pt>
                <c:pt idx="1807">
                  <c:v>140.19999999999999</c:v>
                </c:pt>
                <c:pt idx="1808">
                  <c:v>140.07</c:v>
                </c:pt>
                <c:pt idx="1809">
                  <c:v>139.93</c:v>
                </c:pt>
                <c:pt idx="1810">
                  <c:v>139.79</c:v>
                </c:pt>
                <c:pt idx="1811">
                  <c:v>139.66999999999999</c:v>
                </c:pt>
                <c:pt idx="1812">
                  <c:v>139.54</c:v>
                </c:pt>
                <c:pt idx="1813">
                  <c:v>139.41999999999999</c:v>
                </c:pt>
                <c:pt idx="1814">
                  <c:v>139.26999999999998</c:v>
                </c:pt>
                <c:pt idx="1815">
                  <c:v>139.13999999999999</c:v>
                </c:pt>
                <c:pt idx="1816">
                  <c:v>139.02000000000001</c:v>
                </c:pt>
                <c:pt idx="1817">
                  <c:v>138.87</c:v>
                </c:pt>
                <c:pt idx="1818">
                  <c:v>138.73999999999998</c:v>
                </c:pt>
                <c:pt idx="1819">
                  <c:v>138.60999999999999</c:v>
                </c:pt>
                <c:pt idx="1820">
                  <c:v>138.46</c:v>
                </c:pt>
                <c:pt idx="1821">
                  <c:v>138.33000000000001</c:v>
                </c:pt>
                <c:pt idx="1822">
                  <c:v>138.19</c:v>
                </c:pt>
                <c:pt idx="1823">
                  <c:v>138.05000000000001</c:v>
                </c:pt>
                <c:pt idx="1824">
                  <c:v>137.91999999999999</c:v>
                </c:pt>
                <c:pt idx="1825">
                  <c:v>137.78</c:v>
                </c:pt>
                <c:pt idx="1826">
                  <c:v>137.63999999999999</c:v>
                </c:pt>
                <c:pt idx="1827">
                  <c:v>137.5</c:v>
                </c:pt>
                <c:pt idx="1828">
                  <c:v>137.37</c:v>
                </c:pt>
                <c:pt idx="1829">
                  <c:v>137.22999999999999</c:v>
                </c:pt>
                <c:pt idx="1830">
                  <c:v>137.09</c:v>
                </c:pt>
                <c:pt idx="1831">
                  <c:v>136.96</c:v>
                </c:pt>
                <c:pt idx="1832">
                  <c:v>136.83000000000001</c:v>
                </c:pt>
                <c:pt idx="1833">
                  <c:v>136.68</c:v>
                </c:pt>
                <c:pt idx="1834">
                  <c:v>136.55000000000001</c:v>
                </c:pt>
                <c:pt idx="1835">
                  <c:v>136.41999999999999</c:v>
                </c:pt>
                <c:pt idx="1836">
                  <c:v>136.26999999999998</c:v>
                </c:pt>
                <c:pt idx="1837">
                  <c:v>136.13999999999999</c:v>
                </c:pt>
                <c:pt idx="1838">
                  <c:v>135.99</c:v>
                </c:pt>
                <c:pt idx="1839">
                  <c:v>135.86000000000001</c:v>
                </c:pt>
                <c:pt idx="1840">
                  <c:v>135.72999999999999</c:v>
                </c:pt>
                <c:pt idx="1841">
                  <c:v>135.58000000000001</c:v>
                </c:pt>
                <c:pt idx="1842">
                  <c:v>135.44999999999999</c:v>
                </c:pt>
                <c:pt idx="1843">
                  <c:v>135.31</c:v>
                </c:pt>
                <c:pt idx="1844">
                  <c:v>135.16999999999999</c:v>
                </c:pt>
                <c:pt idx="1845">
                  <c:v>135.04</c:v>
                </c:pt>
                <c:pt idx="1846">
                  <c:v>134.9</c:v>
                </c:pt>
                <c:pt idx="1847">
                  <c:v>134.76</c:v>
                </c:pt>
                <c:pt idx="1848">
                  <c:v>134.62</c:v>
                </c:pt>
                <c:pt idx="1849">
                  <c:v>134.49</c:v>
                </c:pt>
                <c:pt idx="1850">
                  <c:v>134.36000000000001</c:v>
                </c:pt>
                <c:pt idx="1851">
                  <c:v>134.22</c:v>
                </c:pt>
                <c:pt idx="1852">
                  <c:v>134.08000000000001</c:v>
                </c:pt>
                <c:pt idx="1853">
                  <c:v>133.94999999999999</c:v>
                </c:pt>
                <c:pt idx="1854">
                  <c:v>133.80000000000001</c:v>
                </c:pt>
                <c:pt idx="1855">
                  <c:v>133.66999999999999</c:v>
                </c:pt>
                <c:pt idx="1856">
                  <c:v>133.54</c:v>
                </c:pt>
                <c:pt idx="1857">
                  <c:v>133.39000000000001</c:v>
                </c:pt>
                <c:pt idx="1858">
                  <c:v>133.26</c:v>
                </c:pt>
                <c:pt idx="1859">
                  <c:v>133.12</c:v>
                </c:pt>
                <c:pt idx="1860">
                  <c:v>132.97999999999999</c:v>
                </c:pt>
                <c:pt idx="1861">
                  <c:v>132.85000000000051</c:v>
                </c:pt>
                <c:pt idx="1862">
                  <c:v>132.69999999999999</c:v>
                </c:pt>
                <c:pt idx="1863">
                  <c:v>132.57</c:v>
                </c:pt>
                <c:pt idx="1864">
                  <c:v>132.44</c:v>
                </c:pt>
                <c:pt idx="1865">
                  <c:v>132.30000000000001</c:v>
                </c:pt>
                <c:pt idx="1866">
                  <c:v>132.16</c:v>
                </c:pt>
                <c:pt idx="1867">
                  <c:v>132.03</c:v>
                </c:pt>
                <c:pt idx="1868">
                  <c:v>131.9</c:v>
                </c:pt>
                <c:pt idx="1869">
                  <c:v>131.75</c:v>
                </c:pt>
                <c:pt idx="1870">
                  <c:v>131.62</c:v>
                </c:pt>
                <c:pt idx="1871">
                  <c:v>131.47999999999999</c:v>
                </c:pt>
                <c:pt idx="1872">
                  <c:v>131.34</c:v>
                </c:pt>
                <c:pt idx="1873">
                  <c:v>131.20999999999998</c:v>
                </c:pt>
                <c:pt idx="1874">
                  <c:v>131.07</c:v>
                </c:pt>
                <c:pt idx="1875">
                  <c:v>130.93</c:v>
                </c:pt>
                <c:pt idx="1876">
                  <c:v>130.79</c:v>
                </c:pt>
                <c:pt idx="1877">
                  <c:v>130.66</c:v>
                </c:pt>
                <c:pt idx="1878">
                  <c:v>130.52000000000001</c:v>
                </c:pt>
                <c:pt idx="1879">
                  <c:v>130.39000000000001</c:v>
                </c:pt>
                <c:pt idx="1880">
                  <c:v>130.25</c:v>
                </c:pt>
                <c:pt idx="1881">
                  <c:v>130.10999999999999</c:v>
                </c:pt>
                <c:pt idx="1882">
                  <c:v>129.97999999999999</c:v>
                </c:pt>
                <c:pt idx="1883">
                  <c:v>129.84</c:v>
                </c:pt>
                <c:pt idx="1884">
                  <c:v>129.69999999999999</c:v>
                </c:pt>
                <c:pt idx="1885">
                  <c:v>129.56</c:v>
                </c:pt>
                <c:pt idx="1886">
                  <c:v>129.43</c:v>
                </c:pt>
                <c:pt idx="1887">
                  <c:v>129.30000000000001</c:v>
                </c:pt>
                <c:pt idx="1888">
                  <c:v>129.15</c:v>
                </c:pt>
                <c:pt idx="1889">
                  <c:v>129.02000000000001</c:v>
                </c:pt>
                <c:pt idx="1890">
                  <c:v>128.88000000000051</c:v>
                </c:pt>
                <c:pt idx="1891">
                  <c:v>128.73999999999998</c:v>
                </c:pt>
                <c:pt idx="1892">
                  <c:v>128.60999999999999</c:v>
                </c:pt>
                <c:pt idx="1893">
                  <c:v>128.47</c:v>
                </c:pt>
                <c:pt idx="1894">
                  <c:v>128.33000000000001</c:v>
                </c:pt>
                <c:pt idx="1895">
                  <c:v>128.19999999999999</c:v>
                </c:pt>
                <c:pt idx="1896">
                  <c:v>128.06</c:v>
                </c:pt>
                <c:pt idx="1897">
                  <c:v>127.93</c:v>
                </c:pt>
                <c:pt idx="1898">
                  <c:v>127.79</c:v>
                </c:pt>
                <c:pt idx="1899">
                  <c:v>127.64999999999999</c:v>
                </c:pt>
                <c:pt idx="1900">
                  <c:v>127.52</c:v>
                </c:pt>
                <c:pt idx="1901">
                  <c:v>127.38</c:v>
                </c:pt>
                <c:pt idx="1902">
                  <c:v>127.24000000000002</c:v>
                </c:pt>
                <c:pt idx="1903">
                  <c:v>127.11</c:v>
                </c:pt>
                <c:pt idx="1904">
                  <c:v>126.97</c:v>
                </c:pt>
                <c:pt idx="1905">
                  <c:v>126.84</c:v>
                </c:pt>
                <c:pt idx="1906">
                  <c:v>126.7</c:v>
                </c:pt>
                <c:pt idx="1907">
                  <c:v>126.56</c:v>
                </c:pt>
                <c:pt idx="1908">
                  <c:v>126.43</c:v>
                </c:pt>
                <c:pt idx="1909">
                  <c:v>126.29</c:v>
                </c:pt>
                <c:pt idx="1910">
                  <c:v>126.14999999999999</c:v>
                </c:pt>
                <c:pt idx="1911">
                  <c:v>126.01</c:v>
                </c:pt>
                <c:pt idx="1912">
                  <c:v>125.86999999999999</c:v>
                </c:pt>
                <c:pt idx="1913">
                  <c:v>125.74000000000002</c:v>
                </c:pt>
                <c:pt idx="1914">
                  <c:v>125.61</c:v>
                </c:pt>
                <c:pt idx="1915">
                  <c:v>125.48</c:v>
                </c:pt>
                <c:pt idx="1916">
                  <c:v>125.33</c:v>
                </c:pt>
                <c:pt idx="1917">
                  <c:v>125.2</c:v>
                </c:pt>
                <c:pt idx="1918">
                  <c:v>125.06</c:v>
                </c:pt>
                <c:pt idx="1919">
                  <c:v>124.92</c:v>
                </c:pt>
                <c:pt idx="1920">
                  <c:v>124.79</c:v>
                </c:pt>
                <c:pt idx="1921">
                  <c:v>124.64</c:v>
                </c:pt>
                <c:pt idx="1922">
                  <c:v>124.51</c:v>
                </c:pt>
                <c:pt idx="1923">
                  <c:v>124.38</c:v>
                </c:pt>
                <c:pt idx="1924">
                  <c:v>124.25</c:v>
                </c:pt>
                <c:pt idx="1925">
                  <c:v>124.1</c:v>
                </c:pt>
                <c:pt idx="1926">
                  <c:v>123.97</c:v>
                </c:pt>
                <c:pt idx="1927">
                  <c:v>123.84</c:v>
                </c:pt>
                <c:pt idx="1928">
                  <c:v>123.69</c:v>
                </c:pt>
                <c:pt idx="1929">
                  <c:v>123.56</c:v>
                </c:pt>
                <c:pt idx="1930">
                  <c:v>123.43</c:v>
                </c:pt>
                <c:pt idx="1931">
                  <c:v>123.28</c:v>
                </c:pt>
                <c:pt idx="1932">
                  <c:v>123.14999999999999</c:v>
                </c:pt>
                <c:pt idx="1933">
                  <c:v>123.02</c:v>
                </c:pt>
                <c:pt idx="1934">
                  <c:v>122.86999999999999</c:v>
                </c:pt>
                <c:pt idx="1935">
                  <c:v>122.74000000000002</c:v>
                </c:pt>
                <c:pt idx="1936">
                  <c:v>122.61</c:v>
                </c:pt>
                <c:pt idx="1937">
                  <c:v>122.46000000000002</c:v>
                </c:pt>
                <c:pt idx="1938">
                  <c:v>122.33</c:v>
                </c:pt>
                <c:pt idx="1939">
                  <c:v>122.2</c:v>
                </c:pt>
                <c:pt idx="1940">
                  <c:v>122.05</c:v>
                </c:pt>
                <c:pt idx="1941">
                  <c:v>121.92</c:v>
                </c:pt>
                <c:pt idx="1942">
                  <c:v>121.79</c:v>
                </c:pt>
                <c:pt idx="1943">
                  <c:v>121.64</c:v>
                </c:pt>
                <c:pt idx="1944">
                  <c:v>121.51</c:v>
                </c:pt>
                <c:pt idx="1945">
                  <c:v>121.38</c:v>
                </c:pt>
                <c:pt idx="1946">
                  <c:v>121.25</c:v>
                </c:pt>
                <c:pt idx="1947">
                  <c:v>121.1</c:v>
                </c:pt>
                <c:pt idx="1948">
                  <c:v>120.97</c:v>
                </c:pt>
                <c:pt idx="1949">
                  <c:v>120.83</c:v>
                </c:pt>
                <c:pt idx="1950">
                  <c:v>120.69</c:v>
                </c:pt>
                <c:pt idx="1951">
                  <c:v>120.56</c:v>
                </c:pt>
                <c:pt idx="1952">
                  <c:v>120.41000000000012</c:v>
                </c:pt>
                <c:pt idx="1953">
                  <c:v>120.28</c:v>
                </c:pt>
                <c:pt idx="1954">
                  <c:v>120.14999999999999</c:v>
                </c:pt>
                <c:pt idx="1955">
                  <c:v>120.01</c:v>
                </c:pt>
                <c:pt idx="1956">
                  <c:v>119.86999999999999</c:v>
                </c:pt>
                <c:pt idx="1957">
                  <c:v>119.74000000000002</c:v>
                </c:pt>
                <c:pt idx="1958">
                  <c:v>119.59</c:v>
                </c:pt>
                <c:pt idx="1959">
                  <c:v>119.46000000000002</c:v>
                </c:pt>
                <c:pt idx="1960">
                  <c:v>119.33</c:v>
                </c:pt>
                <c:pt idx="1961">
                  <c:v>119.2</c:v>
                </c:pt>
                <c:pt idx="1962">
                  <c:v>119.05</c:v>
                </c:pt>
                <c:pt idx="1963">
                  <c:v>118.92</c:v>
                </c:pt>
                <c:pt idx="1964">
                  <c:v>118.78</c:v>
                </c:pt>
                <c:pt idx="1965">
                  <c:v>118.64</c:v>
                </c:pt>
                <c:pt idx="1966">
                  <c:v>118.51</c:v>
                </c:pt>
                <c:pt idx="1967">
                  <c:v>118.36</c:v>
                </c:pt>
                <c:pt idx="1968">
                  <c:v>118.23</c:v>
                </c:pt>
                <c:pt idx="1969">
                  <c:v>118.1</c:v>
                </c:pt>
                <c:pt idx="1970">
                  <c:v>117.96000000000002</c:v>
                </c:pt>
                <c:pt idx="1971">
                  <c:v>117.82</c:v>
                </c:pt>
                <c:pt idx="1972">
                  <c:v>117.69</c:v>
                </c:pt>
                <c:pt idx="1973">
                  <c:v>117.56</c:v>
                </c:pt>
                <c:pt idx="1974">
                  <c:v>117.41000000000012</c:v>
                </c:pt>
                <c:pt idx="1975">
                  <c:v>117.28</c:v>
                </c:pt>
                <c:pt idx="1976">
                  <c:v>117.14999999999999</c:v>
                </c:pt>
                <c:pt idx="1977">
                  <c:v>117</c:v>
                </c:pt>
                <c:pt idx="1978">
                  <c:v>116.86999999999999</c:v>
                </c:pt>
                <c:pt idx="1979">
                  <c:v>116.74000000000002</c:v>
                </c:pt>
                <c:pt idx="1980">
                  <c:v>116.59</c:v>
                </c:pt>
                <c:pt idx="1981">
                  <c:v>116.46000000000002</c:v>
                </c:pt>
                <c:pt idx="1982">
                  <c:v>116.33</c:v>
                </c:pt>
                <c:pt idx="1983">
                  <c:v>116.17999999999998</c:v>
                </c:pt>
                <c:pt idx="1984">
                  <c:v>116.05</c:v>
                </c:pt>
                <c:pt idx="1985">
                  <c:v>115.92</c:v>
                </c:pt>
                <c:pt idx="1986">
                  <c:v>115.77</c:v>
                </c:pt>
                <c:pt idx="1987">
                  <c:v>115.64</c:v>
                </c:pt>
                <c:pt idx="1988">
                  <c:v>115.51</c:v>
                </c:pt>
                <c:pt idx="1989">
                  <c:v>115.38</c:v>
                </c:pt>
                <c:pt idx="1990">
                  <c:v>115.23</c:v>
                </c:pt>
                <c:pt idx="1991">
                  <c:v>115.1</c:v>
                </c:pt>
                <c:pt idx="1992">
                  <c:v>114.96000000000002</c:v>
                </c:pt>
                <c:pt idx="1993">
                  <c:v>114.82</c:v>
                </c:pt>
                <c:pt idx="1994">
                  <c:v>114.69</c:v>
                </c:pt>
                <c:pt idx="1995">
                  <c:v>114.56</c:v>
                </c:pt>
                <c:pt idx="1996">
                  <c:v>114.41000000000012</c:v>
                </c:pt>
                <c:pt idx="1997">
                  <c:v>114.28</c:v>
                </c:pt>
                <c:pt idx="1998">
                  <c:v>114.14999999999999</c:v>
                </c:pt>
                <c:pt idx="1999">
                  <c:v>114</c:v>
                </c:pt>
                <c:pt idx="2000">
                  <c:v>113.86999999999999</c:v>
                </c:pt>
                <c:pt idx="2001">
                  <c:v>113.74000000000002</c:v>
                </c:pt>
                <c:pt idx="2002">
                  <c:v>113.59</c:v>
                </c:pt>
                <c:pt idx="2003">
                  <c:v>113.46000000000002</c:v>
                </c:pt>
                <c:pt idx="2004">
                  <c:v>113.33</c:v>
                </c:pt>
                <c:pt idx="2005">
                  <c:v>113.17999999999998</c:v>
                </c:pt>
                <c:pt idx="2006">
                  <c:v>113.05</c:v>
                </c:pt>
                <c:pt idx="2007">
                  <c:v>112.92</c:v>
                </c:pt>
                <c:pt idx="2008">
                  <c:v>112.79</c:v>
                </c:pt>
                <c:pt idx="2009">
                  <c:v>112.64</c:v>
                </c:pt>
                <c:pt idx="2010">
                  <c:v>112.51</c:v>
                </c:pt>
                <c:pt idx="2011">
                  <c:v>112.36</c:v>
                </c:pt>
                <c:pt idx="2012">
                  <c:v>112.23</c:v>
                </c:pt>
                <c:pt idx="2013">
                  <c:v>112.1</c:v>
                </c:pt>
                <c:pt idx="2014">
                  <c:v>111.95</c:v>
                </c:pt>
                <c:pt idx="2015">
                  <c:v>111.82</c:v>
                </c:pt>
                <c:pt idx="2016">
                  <c:v>111.69</c:v>
                </c:pt>
                <c:pt idx="2017">
                  <c:v>111.54</c:v>
                </c:pt>
                <c:pt idx="2018">
                  <c:v>111.41000000000012</c:v>
                </c:pt>
                <c:pt idx="2019">
                  <c:v>111.28</c:v>
                </c:pt>
                <c:pt idx="2020">
                  <c:v>111.14999999999999</c:v>
                </c:pt>
                <c:pt idx="2021">
                  <c:v>111</c:v>
                </c:pt>
                <c:pt idx="2022">
                  <c:v>110.86999999999999</c:v>
                </c:pt>
                <c:pt idx="2023">
                  <c:v>110.74000000000002</c:v>
                </c:pt>
                <c:pt idx="2024">
                  <c:v>110.59</c:v>
                </c:pt>
                <c:pt idx="2025">
                  <c:v>110.46000000000002</c:v>
                </c:pt>
                <c:pt idx="2026">
                  <c:v>110.33</c:v>
                </c:pt>
                <c:pt idx="2027">
                  <c:v>110.17999999999998</c:v>
                </c:pt>
                <c:pt idx="2028">
                  <c:v>110.05</c:v>
                </c:pt>
                <c:pt idx="2029">
                  <c:v>109.92</c:v>
                </c:pt>
                <c:pt idx="2030">
                  <c:v>109.77</c:v>
                </c:pt>
                <c:pt idx="2031">
                  <c:v>109.64</c:v>
                </c:pt>
                <c:pt idx="2032">
                  <c:v>109.51</c:v>
                </c:pt>
                <c:pt idx="2033">
                  <c:v>109.36</c:v>
                </c:pt>
                <c:pt idx="2034">
                  <c:v>109.23</c:v>
                </c:pt>
                <c:pt idx="2035">
                  <c:v>109.1</c:v>
                </c:pt>
                <c:pt idx="2036">
                  <c:v>108.96000000000002</c:v>
                </c:pt>
                <c:pt idx="2037">
                  <c:v>108.82</c:v>
                </c:pt>
                <c:pt idx="2038">
                  <c:v>108.69</c:v>
                </c:pt>
                <c:pt idx="2039">
                  <c:v>108.56</c:v>
                </c:pt>
                <c:pt idx="2040">
                  <c:v>108.41000000000012</c:v>
                </c:pt>
                <c:pt idx="2041">
                  <c:v>108.28</c:v>
                </c:pt>
                <c:pt idx="2042">
                  <c:v>108.14999999999999</c:v>
                </c:pt>
                <c:pt idx="2043">
                  <c:v>108</c:v>
                </c:pt>
                <c:pt idx="2044">
                  <c:v>107.86999999999999</c:v>
                </c:pt>
                <c:pt idx="2045">
                  <c:v>107.74000000000002</c:v>
                </c:pt>
                <c:pt idx="2046">
                  <c:v>107.59</c:v>
                </c:pt>
                <c:pt idx="2047">
                  <c:v>107.46000000000002</c:v>
                </c:pt>
                <c:pt idx="2048">
                  <c:v>107.33</c:v>
                </c:pt>
                <c:pt idx="2049">
                  <c:v>107.17999999999998</c:v>
                </c:pt>
                <c:pt idx="2050">
                  <c:v>107.05</c:v>
                </c:pt>
                <c:pt idx="2051">
                  <c:v>106.91000000000012</c:v>
                </c:pt>
                <c:pt idx="2052">
                  <c:v>106.77</c:v>
                </c:pt>
                <c:pt idx="2053">
                  <c:v>106.64</c:v>
                </c:pt>
                <c:pt idx="2054">
                  <c:v>106.51</c:v>
                </c:pt>
                <c:pt idx="2055">
                  <c:v>106.36999999999999</c:v>
                </c:pt>
                <c:pt idx="2056">
                  <c:v>106.23</c:v>
                </c:pt>
                <c:pt idx="2057">
                  <c:v>106.1</c:v>
                </c:pt>
                <c:pt idx="2058">
                  <c:v>105.95</c:v>
                </c:pt>
                <c:pt idx="2059">
                  <c:v>105.82</c:v>
                </c:pt>
                <c:pt idx="2060">
                  <c:v>105.69</c:v>
                </c:pt>
                <c:pt idx="2061">
                  <c:v>105.54</c:v>
                </c:pt>
                <c:pt idx="2062">
                  <c:v>105.41000000000012</c:v>
                </c:pt>
                <c:pt idx="2063">
                  <c:v>105.28</c:v>
                </c:pt>
                <c:pt idx="2064">
                  <c:v>105.14</c:v>
                </c:pt>
                <c:pt idx="2065">
                  <c:v>105</c:v>
                </c:pt>
                <c:pt idx="2066">
                  <c:v>104.86999999999999</c:v>
                </c:pt>
                <c:pt idx="2067">
                  <c:v>104.73</c:v>
                </c:pt>
                <c:pt idx="2068">
                  <c:v>104.59</c:v>
                </c:pt>
                <c:pt idx="2069">
                  <c:v>104.46000000000002</c:v>
                </c:pt>
                <c:pt idx="2070">
                  <c:v>104.33</c:v>
                </c:pt>
                <c:pt idx="2071">
                  <c:v>104.17999999999998</c:v>
                </c:pt>
                <c:pt idx="2072">
                  <c:v>104.05</c:v>
                </c:pt>
                <c:pt idx="2073">
                  <c:v>103.92</c:v>
                </c:pt>
                <c:pt idx="2074">
                  <c:v>103.77</c:v>
                </c:pt>
                <c:pt idx="2075">
                  <c:v>103.64</c:v>
                </c:pt>
                <c:pt idx="2076">
                  <c:v>103.5</c:v>
                </c:pt>
                <c:pt idx="2077">
                  <c:v>103.36</c:v>
                </c:pt>
                <c:pt idx="2078">
                  <c:v>103.23</c:v>
                </c:pt>
                <c:pt idx="2079">
                  <c:v>103.1</c:v>
                </c:pt>
                <c:pt idx="2080">
                  <c:v>102.95</c:v>
                </c:pt>
                <c:pt idx="2081">
                  <c:v>102.82</c:v>
                </c:pt>
                <c:pt idx="2082">
                  <c:v>102.69</c:v>
                </c:pt>
                <c:pt idx="2083">
                  <c:v>102.54</c:v>
                </c:pt>
                <c:pt idx="2084">
                  <c:v>102.41000000000012</c:v>
                </c:pt>
                <c:pt idx="2085">
                  <c:v>102.27</c:v>
                </c:pt>
                <c:pt idx="2086">
                  <c:v>102.14</c:v>
                </c:pt>
                <c:pt idx="2087">
                  <c:v>102</c:v>
                </c:pt>
                <c:pt idx="2088">
                  <c:v>101.86</c:v>
                </c:pt>
                <c:pt idx="2089">
                  <c:v>101.72</c:v>
                </c:pt>
                <c:pt idx="2090">
                  <c:v>101.59</c:v>
                </c:pt>
                <c:pt idx="2091">
                  <c:v>101.45</c:v>
                </c:pt>
                <c:pt idx="2092">
                  <c:v>101.31</c:v>
                </c:pt>
                <c:pt idx="2093">
                  <c:v>101.17999999999998</c:v>
                </c:pt>
                <c:pt idx="2094">
                  <c:v>101.05</c:v>
                </c:pt>
                <c:pt idx="2095">
                  <c:v>100.92</c:v>
                </c:pt>
                <c:pt idx="2096">
                  <c:v>100.77</c:v>
                </c:pt>
                <c:pt idx="2097">
                  <c:v>100.64</c:v>
                </c:pt>
                <c:pt idx="2098">
                  <c:v>100.51</c:v>
                </c:pt>
                <c:pt idx="2099">
                  <c:v>100.36</c:v>
                </c:pt>
                <c:pt idx="2100">
                  <c:v>100.23</c:v>
                </c:pt>
                <c:pt idx="2101">
                  <c:v>100.09</c:v>
                </c:pt>
                <c:pt idx="2102">
                  <c:v>99.95</c:v>
                </c:pt>
                <c:pt idx="2103">
                  <c:v>99.82</c:v>
                </c:pt>
                <c:pt idx="2104">
                  <c:v>99.69</c:v>
                </c:pt>
                <c:pt idx="2105">
                  <c:v>99.54</c:v>
                </c:pt>
                <c:pt idx="2106">
                  <c:v>99.410000000000025</c:v>
                </c:pt>
                <c:pt idx="2107">
                  <c:v>99.28</c:v>
                </c:pt>
                <c:pt idx="2108">
                  <c:v>99.13</c:v>
                </c:pt>
                <c:pt idx="2109">
                  <c:v>99</c:v>
                </c:pt>
                <c:pt idx="2110">
                  <c:v>98.86999999999999</c:v>
                </c:pt>
                <c:pt idx="2111">
                  <c:v>98.73</c:v>
                </c:pt>
                <c:pt idx="2112">
                  <c:v>98.59</c:v>
                </c:pt>
                <c:pt idx="2113">
                  <c:v>98.460000000000022</c:v>
                </c:pt>
                <c:pt idx="2114">
                  <c:v>98.31</c:v>
                </c:pt>
                <c:pt idx="2115">
                  <c:v>98.179999999999978</c:v>
                </c:pt>
                <c:pt idx="2116">
                  <c:v>98.05</c:v>
                </c:pt>
                <c:pt idx="2117">
                  <c:v>97.9</c:v>
                </c:pt>
                <c:pt idx="2118">
                  <c:v>97.77</c:v>
                </c:pt>
                <c:pt idx="2119">
                  <c:v>97.64</c:v>
                </c:pt>
                <c:pt idx="2120">
                  <c:v>97.490000000000023</c:v>
                </c:pt>
                <c:pt idx="2121">
                  <c:v>97.36</c:v>
                </c:pt>
                <c:pt idx="2122">
                  <c:v>97.210000000000022</c:v>
                </c:pt>
                <c:pt idx="2123">
                  <c:v>97.08</c:v>
                </c:pt>
                <c:pt idx="2124">
                  <c:v>96.95</c:v>
                </c:pt>
                <c:pt idx="2125">
                  <c:v>96.82</c:v>
                </c:pt>
                <c:pt idx="2126">
                  <c:v>96.669999999999987</c:v>
                </c:pt>
                <c:pt idx="2127">
                  <c:v>96.54</c:v>
                </c:pt>
                <c:pt idx="2128">
                  <c:v>96.410000000000025</c:v>
                </c:pt>
                <c:pt idx="2129">
                  <c:v>96.26</c:v>
                </c:pt>
                <c:pt idx="2130">
                  <c:v>96.13</c:v>
                </c:pt>
                <c:pt idx="2131">
                  <c:v>96</c:v>
                </c:pt>
                <c:pt idx="2132">
                  <c:v>95.85</c:v>
                </c:pt>
                <c:pt idx="2133">
                  <c:v>95.72</c:v>
                </c:pt>
                <c:pt idx="2134">
                  <c:v>95.59</c:v>
                </c:pt>
                <c:pt idx="2135">
                  <c:v>95.440000000000026</c:v>
                </c:pt>
                <c:pt idx="2136">
                  <c:v>95.31</c:v>
                </c:pt>
                <c:pt idx="2137">
                  <c:v>95.179999999999978</c:v>
                </c:pt>
                <c:pt idx="2138">
                  <c:v>95.03</c:v>
                </c:pt>
                <c:pt idx="2139">
                  <c:v>94.9</c:v>
                </c:pt>
                <c:pt idx="2140">
                  <c:v>94.77</c:v>
                </c:pt>
                <c:pt idx="2141">
                  <c:v>94.63</c:v>
                </c:pt>
                <c:pt idx="2142">
                  <c:v>94.490000000000023</c:v>
                </c:pt>
                <c:pt idx="2143">
                  <c:v>94.36</c:v>
                </c:pt>
                <c:pt idx="2144">
                  <c:v>94.22</c:v>
                </c:pt>
                <c:pt idx="2145">
                  <c:v>94.08</c:v>
                </c:pt>
                <c:pt idx="2146">
                  <c:v>93.95</c:v>
                </c:pt>
                <c:pt idx="2147">
                  <c:v>93.81</c:v>
                </c:pt>
                <c:pt idx="2148">
                  <c:v>93.669999999999987</c:v>
                </c:pt>
                <c:pt idx="2149">
                  <c:v>93.54</c:v>
                </c:pt>
                <c:pt idx="2150">
                  <c:v>93.410000000000025</c:v>
                </c:pt>
                <c:pt idx="2151">
                  <c:v>93.26</c:v>
                </c:pt>
                <c:pt idx="2152">
                  <c:v>93.13</c:v>
                </c:pt>
                <c:pt idx="2153">
                  <c:v>92.990000000000023</c:v>
                </c:pt>
                <c:pt idx="2154">
                  <c:v>92.85</c:v>
                </c:pt>
                <c:pt idx="2155">
                  <c:v>92.72</c:v>
                </c:pt>
                <c:pt idx="2156">
                  <c:v>92.59</c:v>
                </c:pt>
                <c:pt idx="2157">
                  <c:v>92.440000000000026</c:v>
                </c:pt>
                <c:pt idx="2158">
                  <c:v>92.31</c:v>
                </c:pt>
                <c:pt idx="2159">
                  <c:v>92.179999999999978</c:v>
                </c:pt>
                <c:pt idx="2160">
                  <c:v>92.03</c:v>
                </c:pt>
                <c:pt idx="2161">
                  <c:v>91.9</c:v>
                </c:pt>
                <c:pt idx="2162">
                  <c:v>91.77</c:v>
                </c:pt>
                <c:pt idx="2163">
                  <c:v>91.64</c:v>
                </c:pt>
                <c:pt idx="2164">
                  <c:v>91.490000000000023</c:v>
                </c:pt>
                <c:pt idx="2165">
                  <c:v>91.35</c:v>
                </c:pt>
                <c:pt idx="2166">
                  <c:v>91.22</c:v>
                </c:pt>
                <c:pt idx="2167">
                  <c:v>91.08</c:v>
                </c:pt>
                <c:pt idx="2168">
                  <c:v>90.940000000000026</c:v>
                </c:pt>
                <c:pt idx="2169">
                  <c:v>90.81</c:v>
                </c:pt>
                <c:pt idx="2170">
                  <c:v>90.669999999999987</c:v>
                </c:pt>
                <c:pt idx="2171">
                  <c:v>90.54</c:v>
                </c:pt>
                <c:pt idx="2172">
                  <c:v>90.39</c:v>
                </c:pt>
                <c:pt idx="2173">
                  <c:v>90.26</c:v>
                </c:pt>
                <c:pt idx="2174">
                  <c:v>90.13</c:v>
                </c:pt>
                <c:pt idx="2175">
                  <c:v>89.990000000000023</c:v>
                </c:pt>
                <c:pt idx="2176">
                  <c:v>89.85</c:v>
                </c:pt>
                <c:pt idx="2177">
                  <c:v>89.72</c:v>
                </c:pt>
                <c:pt idx="2178">
                  <c:v>89.57</c:v>
                </c:pt>
                <c:pt idx="2179">
                  <c:v>89.440000000000026</c:v>
                </c:pt>
                <c:pt idx="2180">
                  <c:v>89.31</c:v>
                </c:pt>
                <c:pt idx="2181">
                  <c:v>89.16</c:v>
                </c:pt>
                <c:pt idx="2182">
                  <c:v>89.03</c:v>
                </c:pt>
                <c:pt idx="2183">
                  <c:v>88.9</c:v>
                </c:pt>
                <c:pt idx="2184">
                  <c:v>88.75</c:v>
                </c:pt>
                <c:pt idx="2185">
                  <c:v>88.63</c:v>
                </c:pt>
                <c:pt idx="2186">
                  <c:v>88.490000000000023</c:v>
                </c:pt>
                <c:pt idx="2187">
                  <c:v>88.35</c:v>
                </c:pt>
                <c:pt idx="2188">
                  <c:v>88.210000000000022</c:v>
                </c:pt>
                <c:pt idx="2189">
                  <c:v>88.08</c:v>
                </c:pt>
                <c:pt idx="2190">
                  <c:v>87.95</c:v>
                </c:pt>
                <c:pt idx="2191">
                  <c:v>87.8</c:v>
                </c:pt>
                <c:pt idx="2192">
                  <c:v>87.669999999999987</c:v>
                </c:pt>
                <c:pt idx="2193">
                  <c:v>87.54</c:v>
                </c:pt>
                <c:pt idx="2194">
                  <c:v>87.39</c:v>
                </c:pt>
                <c:pt idx="2195">
                  <c:v>87.26</c:v>
                </c:pt>
                <c:pt idx="2196">
                  <c:v>87.13</c:v>
                </c:pt>
                <c:pt idx="2197">
                  <c:v>86.98</c:v>
                </c:pt>
                <c:pt idx="2198">
                  <c:v>86.85</c:v>
                </c:pt>
                <c:pt idx="2199">
                  <c:v>86.72</c:v>
                </c:pt>
                <c:pt idx="2200">
                  <c:v>86.57</c:v>
                </c:pt>
                <c:pt idx="2201">
                  <c:v>86.440000000000026</c:v>
                </c:pt>
                <c:pt idx="2202">
                  <c:v>86.31</c:v>
                </c:pt>
                <c:pt idx="2203">
                  <c:v>86.16</c:v>
                </c:pt>
                <c:pt idx="2204">
                  <c:v>86.03</c:v>
                </c:pt>
                <c:pt idx="2205">
                  <c:v>85.9</c:v>
                </c:pt>
                <c:pt idx="2206">
                  <c:v>85.76</c:v>
                </c:pt>
                <c:pt idx="2207">
                  <c:v>85.61999999999999</c:v>
                </c:pt>
                <c:pt idx="2208">
                  <c:v>85.490000000000023</c:v>
                </c:pt>
                <c:pt idx="2209">
                  <c:v>85.36</c:v>
                </c:pt>
                <c:pt idx="2210">
                  <c:v>85.210000000000022</c:v>
                </c:pt>
                <c:pt idx="2211">
                  <c:v>85.08</c:v>
                </c:pt>
                <c:pt idx="2212">
                  <c:v>84.940000000000026</c:v>
                </c:pt>
                <c:pt idx="2213">
                  <c:v>84.8</c:v>
                </c:pt>
                <c:pt idx="2214">
                  <c:v>84.66</c:v>
                </c:pt>
                <c:pt idx="2215">
                  <c:v>84.52</c:v>
                </c:pt>
                <c:pt idx="2216">
                  <c:v>84.39</c:v>
                </c:pt>
                <c:pt idx="2217">
                  <c:v>84.26</c:v>
                </c:pt>
                <c:pt idx="2218">
                  <c:v>84.11999999999999</c:v>
                </c:pt>
                <c:pt idx="2219">
                  <c:v>83.98</c:v>
                </c:pt>
                <c:pt idx="2220">
                  <c:v>83.85</c:v>
                </c:pt>
                <c:pt idx="2221">
                  <c:v>83.710000000000022</c:v>
                </c:pt>
                <c:pt idx="2222">
                  <c:v>83.57</c:v>
                </c:pt>
                <c:pt idx="2223">
                  <c:v>83.440000000000026</c:v>
                </c:pt>
                <c:pt idx="2224">
                  <c:v>83.31</c:v>
                </c:pt>
                <c:pt idx="2225">
                  <c:v>83.16</c:v>
                </c:pt>
                <c:pt idx="2226">
                  <c:v>83.03</c:v>
                </c:pt>
                <c:pt idx="2227">
                  <c:v>82.89</c:v>
                </c:pt>
                <c:pt idx="2228">
                  <c:v>82.76</c:v>
                </c:pt>
                <c:pt idx="2229">
                  <c:v>82.61999999999999</c:v>
                </c:pt>
                <c:pt idx="2230">
                  <c:v>82.48</c:v>
                </c:pt>
                <c:pt idx="2231">
                  <c:v>82.34</c:v>
                </c:pt>
                <c:pt idx="2232">
                  <c:v>82.210000000000022</c:v>
                </c:pt>
                <c:pt idx="2233">
                  <c:v>82.08</c:v>
                </c:pt>
                <c:pt idx="2234">
                  <c:v>81.93</c:v>
                </c:pt>
                <c:pt idx="2235">
                  <c:v>81.8</c:v>
                </c:pt>
                <c:pt idx="2236">
                  <c:v>81.669999999999987</c:v>
                </c:pt>
                <c:pt idx="2237">
                  <c:v>81.53</c:v>
                </c:pt>
                <c:pt idx="2238">
                  <c:v>81.400000000000006</c:v>
                </c:pt>
                <c:pt idx="2239">
                  <c:v>81.260000000000005</c:v>
                </c:pt>
                <c:pt idx="2240">
                  <c:v>81.11999999999999</c:v>
                </c:pt>
                <c:pt idx="2241">
                  <c:v>80.989999999999995</c:v>
                </c:pt>
                <c:pt idx="2242">
                  <c:v>80.849999999999994</c:v>
                </c:pt>
                <c:pt idx="2243">
                  <c:v>80.709999999999994</c:v>
                </c:pt>
                <c:pt idx="2244">
                  <c:v>80.58</c:v>
                </c:pt>
                <c:pt idx="2245">
                  <c:v>80.440000000000026</c:v>
                </c:pt>
                <c:pt idx="2246">
                  <c:v>80.3</c:v>
                </c:pt>
                <c:pt idx="2247">
                  <c:v>80.169999999999987</c:v>
                </c:pt>
              </c:numCache>
            </c:numRef>
          </c:xVal>
          <c:yVal>
            <c:numRef>
              <c:f>'20140826_3'!$F$2:$F$2249</c:f>
              <c:numCache>
                <c:formatCode>General</c:formatCode>
                <c:ptCount val="2248"/>
                <c:pt idx="0">
                  <c:v>-0.19400000000000039</c:v>
                </c:pt>
                <c:pt idx="1">
                  <c:v>-0.2</c:v>
                </c:pt>
                <c:pt idx="2">
                  <c:v>-0.19200000000000036</c:v>
                </c:pt>
                <c:pt idx="3">
                  <c:v>-0.1960000000000004</c:v>
                </c:pt>
                <c:pt idx="4">
                  <c:v>-0.1970000000000004</c:v>
                </c:pt>
                <c:pt idx="5">
                  <c:v>-0.18900000000000053</c:v>
                </c:pt>
                <c:pt idx="6">
                  <c:v>-0.20200000000000001</c:v>
                </c:pt>
                <c:pt idx="7">
                  <c:v>-0.19900000000000045</c:v>
                </c:pt>
                <c:pt idx="8">
                  <c:v>-0.18900000000000053</c:v>
                </c:pt>
                <c:pt idx="9">
                  <c:v>-0.20300000000000001</c:v>
                </c:pt>
                <c:pt idx="10">
                  <c:v>-0.18400000000000041</c:v>
                </c:pt>
                <c:pt idx="11">
                  <c:v>-0.1950000000000004</c:v>
                </c:pt>
                <c:pt idx="12">
                  <c:v>-0.19000000000000034</c:v>
                </c:pt>
                <c:pt idx="13">
                  <c:v>-0.1950000000000004</c:v>
                </c:pt>
                <c:pt idx="14">
                  <c:v>-0.18700000000000044</c:v>
                </c:pt>
                <c:pt idx="15">
                  <c:v>-0.19000000000000034</c:v>
                </c:pt>
                <c:pt idx="16">
                  <c:v>-0.1950000000000004</c:v>
                </c:pt>
                <c:pt idx="17">
                  <c:v>-0.18100000000000024</c:v>
                </c:pt>
                <c:pt idx="18">
                  <c:v>-0.18500000000000041</c:v>
                </c:pt>
                <c:pt idx="19">
                  <c:v>-0.19000000000000034</c:v>
                </c:pt>
                <c:pt idx="20">
                  <c:v>-0.18000000000000024</c:v>
                </c:pt>
                <c:pt idx="21">
                  <c:v>-0.17200000000000001</c:v>
                </c:pt>
                <c:pt idx="22">
                  <c:v>-0.19300000000000039</c:v>
                </c:pt>
                <c:pt idx="23">
                  <c:v>-0.18200000000000024</c:v>
                </c:pt>
                <c:pt idx="24">
                  <c:v>-0.17500000000000004</c:v>
                </c:pt>
                <c:pt idx="25">
                  <c:v>-0.18600000000000044</c:v>
                </c:pt>
                <c:pt idx="26">
                  <c:v>-0.17100000000000001</c:v>
                </c:pt>
                <c:pt idx="27">
                  <c:v>-0.17400000000000004</c:v>
                </c:pt>
                <c:pt idx="28">
                  <c:v>-0.17800000000000021</c:v>
                </c:pt>
                <c:pt idx="29">
                  <c:v>-0.17</c:v>
                </c:pt>
                <c:pt idx="30">
                  <c:v>-0.1640000000000004</c:v>
                </c:pt>
                <c:pt idx="31">
                  <c:v>-0.17800000000000021</c:v>
                </c:pt>
                <c:pt idx="32">
                  <c:v>-0.16900000000000046</c:v>
                </c:pt>
                <c:pt idx="33">
                  <c:v>-0.15700000000000044</c:v>
                </c:pt>
                <c:pt idx="34">
                  <c:v>-0.17700000000000021</c:v>
                </c:pt>
                <c:pt idx="35">
                  <c:v>-0.17500000000000004</c:v>
                </c:pt>
                <c:pt idx="36">
                  <c:v>-0.15900000000000053</c:v>
                </c:pt>
                <c:pt idx="37">
                  <c:v>-0.16100000000000039</c:v>
                </c:pt>
                <c:pt idx="38">
                  <c:v>-0.16200000000000039</c:v>
                </c:pt>
                <c:pt idx="39">
                  <c:v>-0.15200000000000041</c:v>
                </c:pt>
                <c:pt idx="40">
                  <c:v>-0.16900000000000046</c:v>
                </c:pt>
                <c:pt idx="41">
                  <c:v>-0.16100000000000039</c:v>
                </c:pt>
                <c:pt idx="42">
                  <c:v>-0.15000000000000024</c:v>
                </c:pt>
                <c:pt idx="43">
                  <c:v>-0.1660000000000004</c:v>
                </c:pt>
                <c:pt idx="44">
                  <c:v>-0.16700000000000043</c:v>
                </c:pt>
                <c:pt idx="45">
                  <c:v>-0.15700000000000044</c:v>
                </c:pt>
                <c:pt idx="46">
                  <c:v>-0.15400000000000041</c:v>
                </c:pt>
                <c:pt idx="47">
                  <c:v>-0.15500000000000044</c:v>
                </c:pt>
                <c:pt idx="48">
                  <c:v>-0.14800000000000021</c:v>
                </c:pt>
                <c:pt idx="49">
                  <c:v>-0.16000000000000034</c:v>
                </c:pt>
                <c:pt idx="50">
                  <c:v>-0.15800000000000053</c:v>
                </c:pt>
                <c:pt idx="51">
                  <c:v>-0.15100000000000041</c:v>
                </c:pt>
                <c:pt idx="52">
                  <c:v>-0.15400000000000041</c:v>
                </c:pt>
                <c:pt idx="53">
                  <c:v>-0.15900000000000053</c:v>
                </c:pt>
                <c:pt idx="54">
                  <c:v>-0.15300000000000041</c:v>
                </c:pt>
                <c:pt idx="55">
                  <c:v>-0.15000000000000024</c:v>
                </c:pt>
                <c:pt idx="56">
                  <c:v>-0.15800000000000053</c:v>
                </c:pt>
                <c:pt idx="57">
                  <c:v>-0.15300000000000041</c:v>
                </c:pt>
                <c:pt idx="58">
                  <c:v>-0.14900000000000024</c:v>
                </c:pt>
                <c:pt idx="59">
                  <c:v>-0.15500000000000044</c:v>
                </c:pt>
                <c:pt idx="60">
                  <c:v>-0.15000000000000024</c:v>
                </c:pt>
                <c:pt idx="61">
                  <c:v>-0.15900000000000053</c:v>
                </c:pt>
                <c:pt idx="62">
                  <c:v>-0.15500000000000044</c:v>
                </c:pt>
                <c:pt idx="63">
                  <c:v>-0.15500000000000044</c:v>
                </c:pt>
                <c:pt idx="64">
                  <c:v>-0.16100000000000039</c:v>
                </c:pt>
                <c:pt idx="65">
                  <c:v>-0.15000000000000024</c:v>
                </c:pt>
                <c:pt idx="66">
                  <c:v>-0.14700000000000021</c:v>
                </c:pt>
                <c:pt idx="67">
                  <c:v>-0.15300000000000041</c:v>
                </c:pt>
                <c:pt idx="68">
                  <c:v>-0.15200000000000041</c:v>
                </c:pt>
                <c:pt idx="69">
                  <c:v>-0.15700000000000044</c:v>
                </c:pt>
                <c:pt idx="70">
                  <c:v>-0.14600000000000021</c:v>
                </c:pt>
                <c:pt idx="71">
                  <c:v>-0.15900000000000053</c:v>
                </c:pt>
                <c:pt idx="72">
                  <c:v>-0.14800000000000021</c:v>
                </c:pt>
                <c:pt idx="73">
                  <c:v>-0.15300000000000041</c:v>
                </c:pt>
                <c:pt idx="74">
                  <c:v>-0.15200000000000041</c:v>
                </c:pt>
                <c:pt idx="75">
                  <c:v>-0.13400000000000001</c:v>
                </c:pt>
                <c:pt idx="76">
                  <c:v>-0.15800000000000053</c:v>
                </c:pt>
                <c:pt idx="77">
                  <c:v>-0.15500000000000044</c:v>
                </c:pt>
                <c:pt idx="78">
                  <c:v>-0.14800000000000021</c:v>
                </c:pt>
                <c:pt idx="79">
                  <c:v>-0.15100000000000041</c:v>
                </c:pt>
                <c:pt idx="80">
                  <c:v>-0.15000000000000024</c:v>
                </c:pt>
                <c:pt idx="81">
                  <c:v>-0.14700000000000021</c:v>
                </c:pt>
                <c:pt idx="82">
                  <c:v>-0.15300000000000041</c:v>
                </c:pt>
                <c:pt idx="83">
                  <c:v>-0.1640000000000004</c:v>
                </c:pt>
                <c:pt idx="84">
                  <c:v>-0.15100000000000041</c:v>
                </c:pt>
                <c:pt idx="85">
                  <c:v>-0.15600000000000044</c:v>
                </c:pt>
                <c:pt idx="86">
                  <c:v>-0.15100000000000041</c:v>
                </c:pt>
                <c:pt idx="87">
                  <c:v>-0.15500000000000044</c:v>
                </c:pt>
                <c:pt idx="88">
                  <c:v>-0.14700000000000021</c:v>
                </c:pt>
                <c:pt idx="89">
                  <c:v>-0.15100000000000041</c:v>
                </c:pt>
                <c:pt idx="90">
                  <c:v>-0.15800000000000053</c:v>
                </c:pt>
                <c:pt idx="91">
                  <c:v>-0.15000000000000024</c:v>
                </c:pt>
                <c:pt idx="92">
                  <c:v>-0.16100000000000039</c:v>
                </c:pt>
                <c:pt idx="93">
                  <c:v>-0.15100000000000041</c:v>
                </c:pt>
                <c:pt idx="94">
                  <c:v>-0.15300000000000041</c:v>
                </c:pt>
                <c:pt idx="95">
                  <c:v>-0.16000000000000034</c:v>
                </c:pt>
                <c:pt idx="96">
                  <c:v>-0.16200000000000039</c:v>
                </c:pt>
                <c:pt idx="97">
                  <c:v>-0.15900000000000053</c:v>
                </c:pt>
                <c:pt idx="98">
                  <c:v>-0.15500000000000044</c:v>
                </c:pt>
                <c:pt idx="99">
                  <c:v>-0.15000000000000024</c:v>
                </c:pt>
                <c:pt idx="100">
                  <c:v>-0.17</c:v>
                </c:pt>
                <c:pt idx="101">
                  <c:v>-0.14900000000000024</c:v>
                </c:pt>
                <c:pt idx="102">
                  <c:v>-0.15300000000000041</c:v>
                </c:pt>
                <c:pt idx="103">
                  <c:v>-0.15300000000000041</c:v>
                </c:pt>
                <c:pt idx="104">
                  <c:v>-0.15700000000000044</c:v>
                </c:pt>
                <c:pt idx="105">
                  <c:v>-0.15900000000000053</c:v>
                </c:pt>
                <c:pt idx="106">
                  <c:v>-0.16100000000000039</c:v>
                </c:pt>
                <c:pt idx="107">
                  <c:v>-0.17</c:v>
                </c:pt>
                <c:pt idx="108">
                  <c:v>-0.16200000000000039</c:v>
                </c:pt>
                <c:pt idx="109">
                  <c:v>-0.15100000000000041</c:v>
                </c:pt>
                <c:pt idx="110">
                  <c:v>-0.16900000000000046</c:v>
                </c:pt>
                <c:pt idx="111">
                  <c:v>-0.17300000000000001</c:v>
                </c:pt>
                <c:pt idx="112">
                  <c:v>-0.16300000000000039</c:v>
                </c:pt>
                <c:pt idx="113">
                  <c:v>-0.17</c:v>
                </c:pt>
                <c:pt idx="114">
                  <c:v>-0.15500000000000044</c:v>
                </c:pt>
                <c:pt idx="115">
                  <c:v>-0.16100000000000039</c:v>
                </c:pt>
                <c:pt idx="116">
                  <c:v>-0.1660000000000004</c:v>
                </c:pt>
                <c:pt idx="117">
                  <c:v>-0.16300000000000039</c:v>
                </c:pt>
                <c:pt idx="118">
                  <c:v>-0.1640000000000004</c:v>
                </c:pt>
                <c:pt idx="119">
                  <c:v>-0.16300000000000039</c:v>
                </c:pt>
                <c:pt idx="120">
                  <c:v>-0.17</c:v>
                </c:pt>
                <c:pt idx="121">
                  <c:v>-0.15800000000000053</c:v>
                </c:pt>
                <c:pt idx="122">
                  <c:v>-0.1650000000000004</c:v>
                </c:pt>
                <c:pt idx="123">
                  <c:v>-0.17600000000000021</c:v>
                </c:pt>
                <c:pt idx="124">
                  <c:v>-0.16200000000000039</c:v>
                </c:pt>
                <c:pt idx="125">
                  <c:v>-0.17300000000000001</c:v>
                </c:pt>
                <c:pt idx="126">
                  <c:v>-0.16700000000000043</c:v>
                </c:pt>
                <c:pt idx="127">
                  <c:v>-0.15800000000000053</c:v>
                </c:pt>
                <c:pt idx="128">
                  <c:v>-0.17100000000000001</c:v>
                </c:pt>
                <c:pt idx="129">
                  <c:v>-0.1660000000000004</c:v>
                </c:pt>
                <c:pt idx="130">
                  <c:v>-0.1660000000000004</c:v>
                </c:pt>
                <c:pt idx="131">
                  <c:v>-0.16800000000000045</c:v>
                </c:pt>
                <c:pt idx="132">
                  <c:v>-0.15700000000000044</c:v>
                </c:pt>
                <c:pt idx="133">
                  <c:v>-0.16300000000000039</c:v>
                </c:pt>
                <c:pt idx="134">
                  <c:v>-0.1640000000000004</c:v>
                </c:pt>
                <c:pt idx="135">
                  <c:v>-0.15500000000000044</c:v>
                </c:pt>
                <c:pt idx="136">
                  <c:v>-0.15900000000000053</c:v>
                </c:pt>
                <c:pt idx="137">
                  <c:v>-0.15600000000000044</c:v>
                </c:pt>
                <c:pt idx="138">
                  <c:v>-0.16800000000000045</c:v>
                </c:pt>
                <c:pt idx="139">
                  <c:v>-0.1650000000000004</c:v>
                </c:pt>
                <c:pt idx="140">
                  <c:v>-0.1640000000000004</c:v>
                </c:pt>
                <c:pt idx="141">
                  <c:v>-0.18100000000000024</c:v>
                </c:pt>
                <c:pt idx="142">
                  <c:v>-0.15600000000000044</c:v>
                </c:pt>
                <c:pt idx="143">
                  <c:v>-0.16800000000000045</c:v>
                </c:pt>
                <c:pt idx="144">
                  <c:v>-0.17200000000000001</c:v>
                </c:pt>
                <c:pt idx="145">
                  <c:v>-0.15100000000000041</c:v>
                </c:pt>
                <c:pt idx="146">
                  <c:v>-0.17300000000000001</c:v>
                </c:pt>
                <c:pt idx="147">
                  <c:v>-0.17</c:v>
                </c:pt>
                <c:pt idx="148">
                  <c:v>-0.16200000000000039</c:v>
                </c:pt>
                <c:pt idx="149">
                  <c:v>-0.16700000000000043</c:v>
                </c:pt>
                <c:pt idx="150">
                  <c:v>-0.16300000000000039</c:v>
                </c:pt>
                <c:pt idx="151">
                  <c:v>-0.16200000000000039</c:v>
                </c:pt>
                <c:pt idx="152">
                  <c:v>-0.17600000000000021</c:v>
                </c:pt>
                <c:pt idx="153">
                  <c:v>-0.16900000000000046</c:v>
                </c:pt>
                <c:pt idx="154">
                  <c:v>-0.16200000000000039</c:v>
                </c:pt>
                <c:pt idx="155">
                  <c:v>-0.17100000000000001</c:v>
                </c:pt>
                <c:pt idx="156">
                  <c:v>-0.1640000000000004</c:v>
                </c:pt>
                <c:pt idx="157">
                  <c:v>-0.16100000000000039</c:v>
                </c:pt>
                <c:pt idx="158">
                  <c:v>-0.17100000000000001</c:v>
                </c:pt>
                <c:pt idx="159">
                  <c:v>-0.17100000000000001</c:v>
                </c:pt>
                <c:pt idx="160">
                  <c:v>-0.16000000000000034</c:v>
                </c:pt>
                <c:pt idx="161">
                  <c:v>-0.15500000000000044</c:v>
                </c:pt>
                <c:pt idx="162">
                  <c:v>-0.16800000000000045</c:v>
                </c:pt>
                <c:pt idx="163">
                  <c:v>-0.1650000000000004</c:v>
                </c:pt>
                <c:pt idx="164">
                  <c:v>-0.17600000000000021</c:v>
                </c:pt>
                <c:pt idx="165">
                  <c:v>-0.17</c:v>
                </c:pt>
                <c:pt idx="166">
                  <c:v>-0.16300000000000039</c:v>
                </c:pt>
                <c:pt idx="167">
                  <c:v>-0.18100000000000024</c:v>
                </c:pt>
                <c:pt idx="168">
                  <c:v>-0.1650000000000004</c:v>
                </c:pt>
                <c:pt idx="169">
                  <c:v>-0.1650000000000004</c:v>
                </c:pt>
                <c:pt idx="170">
                  <c:v>-0.17400000000000004</c:v>
                </c:pt>
                <c:pt idx="171">
                  <c:v>-0.17700000000000021</c:v>
                </c:pt>
                <c:pt idx="172">
                  <c:v>-0.17200000000000001</c:v>
                </c:pt>
                <c:pt idx="173">
                  <c:v>-0.16900000000000046</c:v>
                </c:pt>
                <c:pt idx="174">
                  <c:v>-0.17800000000000021</c:v>
                </c:pt>
                <c:pt idx="175">
                  <c:v>-0.16700000000000043</c:v>
                </c:pt>
                <c:pt idx="176">
                  <c:v>-0.16900000000000046</c:v>
                </c:pt>
                <c:pt idx="177">
                  <c:v>-0.18000000000000024</c:v>
                </c:pt>
                <c:pt idx="178">
                  <c:v>-0.17500000000000004</c:v>
                </c:pt>
                <c:pt idx="179">
                  <c:v>-0.16900000000000046</c:v>
                </c:pt>
                <c:pt idx="180">
                  <c:v>-0.17700000000000021</c:v>
                </c:pt>
                <c:pt idx="181">
                  <c:v>-0.17400000000000004</c:v>
                </c:pt>
                <c:pt idx="182">
                  <c:v>-0.16700000000000043</c:v>
                </c:pt>
                <c:pt idx="183">
                  <c:v>-0.17800000000000021</c:v>
                </c:pt>
                <c:pt idx="184">
                  <c:v>-0.17200000000000001</c:v>
                </c:pt>
                <c:pt idx="185">
                  <c:v>-0.16700000000000043</c:v>
                </c:pt>
                <c:pt idx="186">
                  <c:v>-0.17200000000000001</c:v>
                </c:pt>
                <c:pt idx="187">
                  <c:v>-0.17900000000000021</c:v>
                </c:pt>
                <c:pt idx="188">
                  <c:v>-0.17700000000000021</c:v>
                </c:pt>
                <c:pt idx="189">
                  <c:v>-0.17700000000000021</c:v>
                </c:pt>
                <c:pt idx="190">
                  <c:v>-0.17500000000000004</c:v>
                </c:pt>
                <c:pt idx="191">
                  <c:v>-0.18100000000000024</c:v>
                </c:pt>
                <c:pt idx="192">
                  <c:v>-0.17300000000000001</c:v>
                </c:pt>
                <c:pt idx="193">
                  <c:v>-0.17</c:v>
                </c:pt>
                <c:pt idx="194">
                  <c:v>-0.17900000000000021</c:v>
                </c:pt>
                <c:pt idx="195">
                  <c:v>-0.17300000000000001</c:v>
                </c:pt>
                <c:pt idx="196">
                  <c:v>-0.17700000000000021</c:v>
                </c:pt>
                <c:pt idx="197">
                  <c:v>-0.17100000000000001</c:v>
                </c:pt>
                <c:pt idx="198">
                  <c:v>-0.17600000000000021</c:v>
                </c:pt>
                <c:pt idx="199">
                  <c:v>-0.17600000000000021</c:v>
                </c:pt>
                <c:pt idx="200">
                  <c:v>-0.17100000000000001</c:v>
                </c:pt>
                <c:pt idx="201">
                  <c:v>-0.18200000000000024</c:v>
                </c:pt>
                <c:pt idx="202">
                  <c:v>-0.17900000000000021</c:v>
                </c:pt>
                <c:pt idx="203">
                  <c:v>-0.16200000000000039</c:v>
                </c:pt>
                <c:pt idx="204">
                  <c:v>-0.17300000000000001</c:v>
                </c:pt>
                <c:pt idx="205">
                  <c:v>-0.17900000000000021</c:v>
                </c:pt>
                <c:pt idx="206">
                  <c:v>-0.17300000000000001</c:v>
                </c:pt>
                <c:pt idx="207">
                  <c:v>-0.1660000000000004</c:v>
                </c:pt>
                <c:pt idx="208">
                  <c:v>-0.17200000000000001</c:v>
                </c:pt>
                <c:pt idx="209">
                  <c:v>-0.17100000000000001</c:v>
                </c:pt>
                <c:pt idx="210">
                  <c:v>-0.18000000000000024</c:v>
                </c:pt>
                <c:pt idx="211">
                  <c:v>-0.17700000000000021</c:v>
                </c:pt>
                <c:pt idx="212">
                  <c:v>-0.17900000000000021</c:v>
                </c:pt>
                <c:pt idx="213">
                  <c:v>-0.17300000000000001</c:v>
                </c:pt>
                <c:pt idx="214">
                  <c:v>-0.18200000000000024</c:v>
                </c:pt>
                <c:pt idx="215">
                  <c:v>-0.18100000000000024</c:v>
                </c:pt>
                <c:pt idx="216">
                  <c:v>-0.17800000000000021</c:v>
                </c:pt>
                <c:pt idx="217">
                  <c:v>-0.17600000000000021</c:v>
                </c:pt>
                <c:pt idx="218">
                  <c:v>-0.18300000000000041</c:v>
                </c:pt>
                <c:pt idx="219">
                  <c:v>-0.16900000000000046</c:v>
                </c:pt>
                <c:pt idx="220">
                  <c:v>-0.17100000000000001</c:v>
                </c:pt>
                <c:pt idx="221">
                  <c:v>-0.18500000000000041</c:v>
                </c:pt>
                <c:pt idx="222">
                  <c:v>-0.17800000000000021</c:v>
                </c:pt>
                <c:pt idx="223">
                  <c:v>-0.1640000000000004</c:v>
                </c:pt>
                <c:pt idx="224">
                  <c:v>-0.17900000000000021</c:v>
                </c:pt>
                <c:pt idx="225">
                  <c:v>-0.18200000000000024</c:v>
                </c:pt>
                <c:pt idx="226">
                  <c:v>-0.18400000000000041</c:v>
                </c:pt>
                <c:pt idx="227">
                  <c:v>-0.17600000000000021</c:v>
                </c:pt>
                <c:pt idx="228">
                  <c:v>-0.18300000000000041</c:v>
                </c:pt>
                <c:pt idx="229">
                  <c:v>-0.18300000000000041</c:v>
                </c:pt>
                <c:pt idx="230">
                  <c:v>-0.18700000000000044</c:v>
                </c:pt>
                <c:pt idx="231">
                  <c:v>-0.17600000000000021</c:v>
                </c:pt>
                <c:pt idx="232">
                  <c:v>-0.18500000000000041</c:v>
                </c:pt>
                <c:pt idx="233">
                  <c:v>-0.18700000000000044</c:v>
                </c:pt>
                <c:pt idx="234">
                  <c:v>-0.18200000000000024</c:v>
                </c:pt>
                <c:pt idx="235">
                  <c:v>-0.17600000000000021</c:v>
                </c:pt>
                <c:pt idx="236">
                  <c:v>-0.17500000000000004</c:v>
                </c:pt>
                <c:pt idx="237">
                  <c:v>-0.18400000000000041</c:v>
                </c:pt>
                <c:pt idx="238">
                  <c:v>-0.17800000000000021</c:v>
                </c:pt>
                <c:pt idx="239">
                  <c:v>-0.18000000000000024</c:v>
                </c:pt>
                <c:pt idx="240">
                  <c:v>-0.17700000000000021</c:v>
                </c:pt>
                <c:pt idx="241">
                  <c:v>-0.17800000000000021</c:v>
                </c:pt>
                <c:pt idx="242">
                  <c:v>-0.16800000000000045</c:v>
                </c:pt>
                <c:pt idx="243">
                  <c:v>-0.17500000000000004</c:v>
                </c:pt>
                <c:pt idx="244">
                  <c:v>-0.17600000000000021</c:v>
                </c:pt>
                <c:pt idx="245">
                  <c:v>-0.18200000000000024</c:v>
                </c:pt>
                <c:pt idx="246">
                  <c:v>-0.16800000000000045</c:v>
                </c:pt>
                <c:pt idx="247">
                  <c:v>-0.17800000000000021</c:v>
                </c:pt>
                <c:pt idx="248">
                  <c:v>-0.18500000000000041</c:v>
                </c:pt>
                <c:pt idx="249">
                  <c:v>-0.18500000000000041</c:v>
                </c:pt>
                <c:pt idx="250">
                  <c:v>-0.17</c:v>
                </c:pt>
                <c:pt idx="251">
                  <c:v>-0.16900000000000046</c:v>
                </c:pt>
                <c:pt idx="252">
                  <c:v>-0.18800000000000044</c:v>
                </c:pt>
                <c:pt idx="253">
                  <c:v>-0.17400000000000004</c:v>
                </c:pt>
                <c:pt idx="254">
                  <c:v>-0.17800000000000021</c:v>
                </c:pt>
                <c:pt idx="255">
                  <c:v>-0.18200000000000024</c:v>
                </c:pt>
                <c:pt idx="256">
                  <c:v>-0.19200000000000036</c:v>
                </c:pt>
                <c:pt idx="257">
                  <c:v>-0.18000000000000024</c:v>
                </c:pt>
                <c:pt idx="258">
                  <c:v>-0.18100000000000024</c:v>
                </c:pt>
                <c:pt idx="259">
                  <c:v>-0.17900000000000021</c:v>
                </c:pt>
                <c:pt idx="260">
                  <c:v>-0.18200000000000024</c:v>
                </c:pt>
                <c:pt idx="261">
                  <c:v>-0.17600000000000021</c:v>
                </c:pt>
                <c:pt idx="262">
                  <c:v>-0.17500000000000004</c:v>
                </c:pt>
                <c:pt idx="263">
                  <c:v>-0.18200000000000024</c:v>
                </c:pt>
                <c:pt idx="264">
                  <c:v>-0.18800000000000044</c:v>
                </c:pt>
                <c:pt idx="265">
                  <c:v>-0.17100000000000001</c:v>
                </c:pt>
                <c:pt idx="266">
                  <c:v>-0.18300000000000041</c:v>
                </c:pt>
                <c:pt idx="267">
                  <c:v>-0.18500000000000041</c:v>
                </c:pt>
                <c:pt idx="268">
                  <c:v>-0.17900000000000021</c:v>
                </c:pt>
                <c:pt idx="269">
                  <c:v>-0.17800000000000021</c:v>
                </c:pt>
                <c:pt idx="270">
                  <c:v>-0.18200000000000024</c:v>
                </c:pt>
                <c:pt idx="271">
                  <c:v>-0.18200000000000024</c:v>
                </c:pt>
                <c:pt idx="272">
                  <c:v>-0.16900000000000046</c:v>
                </c:pt>
                <c:pt idx="273">
                  <c:v>-0.18000000000000024</c:v>
                </c:pt>
                <c:pt idx="274">
                  <c:v>-0.18700000000000044</c:v>
                </c:pt>
                <c:pt idx="275">
                  <c:v>-0.18300000000000041</c:v>
                </c:pt>
                <c:pt idx="276">
                  <c:v>-0.16700000000000043</c:v>
                </c:pt>
                <c:pt idx="277">
                  <c:v>-0.18000000000000024</c:v>
                </c:pt>
                <c:pt idx="278">
                  <c:v>-0.19000000000000034</c:v>
                </c:pt>
                <c:pt idx="279">
                  <c:v>-0.18500000000000041</c:v>
                </c:pt>
                <c:pt idx="280">
                  <c:v>-0.18100000000000024</c:v>
                </c:pt>
                <c:pt idx="281">
                  <c:v>-0.17900000000000021</c:v>
                </c:pt>
                <c:pt idx="282">
                  <c:v>-0.18100000000000024</c:v>
                </c:pt>
                <c:pt idx="283">
                  <c:v>-0.19300000000000039</c:v>
                </c:pt>
                <c:pt idx="284">
                  <c:v>-0.17400000000000004</c:v>
                </c:pt>
                <c:pt idx="285">
                  <c:v>-0.18500000000000041</c:v>
                </c:pt>
                <c:pt idx="286">
                  <c:v>-0.18400000000000041</c:v>
                </c:pt>
                <c:pt idx="287">
                  <c:v>-0.17</c:v>
                </c:pt>
                <c:pt idx="288">
                  <c:v>-0.17900000000000021</c:v>
                </c:pt>
                <c:pt idx="289">
                  <c:v>-0.18300000000000041</c:v>
                </c:pt>
                <c:pt idx="290">
                  <c:v>-0.18200000000000024</c:v>
                </c:pt>
                <c:pt idx="291">
                  <c:v>-0.17600000000000021</c:v>
                </c:pt>
                <c:pt idx="292">
                  <c:v>-0.18000000000000024</c:v>
                </c:pt>
                <c:pt idx="293">
                  <c:v>-0.18300000000000041</c:v>
                </c:pt>
                <c:pt idx="294">
                  <c:v>-0.18100000000000024</c:v>
                </c:pt>
                <c:pt idx="295">
                  <c:v>-0.18100000000000024</c:v>
                </c:pt>
                <c:pt idx="296">
                  <c:v>-0.18900000000000053</c:v>
                </c:pt>
                <c:pt idx="297">
                  <c:v>-0.18400000000000041</c:v>
                </c:pt>
                <c:pt idx="298">
                  <c:v>-0.17300000000000001</c:v>
                </c:pt>
                <c:pt idx="299">
                  <c:v>-0.17800000000000021</c:v>
                </c:pt>
                <c:pt idx="300">
                  <c:v>-0.18800000000000044</c:v>
                </c:pt>
                <c:pt idx="301">
                  <c:v>-0.17700000000000021</c:v>
                </c:pt>
                <c:pt idx="302">
                  <c:v>-0.17900000000000021</c:v>
                </c:pt>
                <c:pt idx="303">
                  <c:v>-0.19100000000000034</c:v>
                </c:pt>
                <c:pt idx="304">
                  <c:v>-0.19000000000000034</c:v>
                </c:pt>
                <c:pt idx="305">
                  <c:v>-0.17100000000000001</c:v>
                </c:pt>
                <c:pt idx="306">
                  <c:v>-0.17800000000000021</c:v>
                </c:pt>
                <c:pt idx="307">
                  <c:v>-0.18800000000000044</c:v>
                </c:pt>
                <c:pt idx="308">
                  <c:v>-0.18400000000000041</c:v>
                </c:pt>
                <c:pt idx="309">
                  <c:v>-0.17100000000000001</c:v>
                </c:pt>
                <c:pt idx="310">
                  <c:v>-0.18500000000000041</c:v>
                </c:pt>
                <c:pt idx="311">
                  <c:v>-0.18500000000000041</c:v>
                </c:pt>
                <c:pt idx="312">
                  <c:v>-0.18400000000000041</c:v>
                </c:pt>
                <c:pt idx="313">
                  <c:v>-0.18000000000000024</c:v>
                </c:pt>
                <c:pt idx="314">
                  <c:v>-0.19200000000000036</c:v>
                </c:pt>
                <c:pt idx="315">
                  <c:v>-0.17800000000000021</c:v>
                </c:pt>
                <c:pt idx="316">
                  <c:v>-0.17800000000000021</c:v>
                </c:pt>
                <c:pt idx="317">
                  <c:v>-0.18500000000000041</c:v>
                </c:pt>
                <c:pt idx="318">
                  <c:v>-0.17900000000000021</c:v>
                </c:pt>
                <c:pt idx="319">
                  <c:v>-0.19200000000000036</c:v>
                </c:pt>
                <c:pt idx="320">
                  <c:v>-0.18800000000000044</c:v>
                </c:pt>
                <c:pt idx="321">
                  <c:v>-0.17300000000000001</c:v>
                </c:pt>
                <c:pt idx="322">
                  <c:v>-0.17700000000000021</c:v>
                </c:pt>
                <c:pt idx="323">
                  <c:v>-0.18900000000000053</c:v>
                </c:pt>
                <c:pt idx="324">
                  <c:v>-0.17800000000000021</c:v>
                </c:pt>
                <c:pt idx="325">
                  <c:v>-0.18500000000000041</c:v>
                </c:pt>
                <c:pt idx="326">
                  <c:v>-0.17900000000000021</c:v>
                </c:pt>
                <c:pt idx="327">
                  <c:v>-0.17100000000000001</c:v>
                </c:pt>
                <c:pt idx="328">
                  <c:v>-0.18400000000000041</c:v>
                </c:pt>
                <c:pt idx="329">
                  <c:v>-0.17800000000000021</c:v>
                </c:pt>
                <c:pt idx="330">
                  <c:v>-0.18000000000000024</c:v>
                </c:pt>
                <c:pt idx="331">
                  <c:v>-0.1950000000000004</c:v>
                </c:pt>
                <c:pt idx="332">
                  <c:v>-0.18000000000000024</c:v>
                </c:pt>
                <c:pt idx="333">
                  <c:v>-0.17500000000000004</c:v>
                </c:pt>
                <c:pt idx="334">
                  <c:v>-0.18900000000000053</c:v>
                </c:pt>
                <c:pt idx="335">
                  <c:v>-0.17800000000000021</c:v>
                </c:pt>
                <c:pt idx="336">
                  <c:v>-0.18500000000000041</c:v>
                </c:pt>
                <c:pt idx="337">
                  <c:v>-0.18500000000000041</c:v>
                </c:pt>
                <c:pt idx="338">
                  <c:v>-0.17600000000000021</c:v>
                </c:pt>
                <c:pt idx="339">
                  <c:v>-0.17700000000000021</c:v>
                </c:pt>
                <c:pt idx="340">
                  <c:v>-0.19200000000000036</c:v>
                </c:pt>
                <c:pt idx="341">
                  <c:v>-0.18100000000000024</c:v>
                </c:pt>
                <c:pt idx="342">
                  <c:v>-0.18100000000000024</c:v>
                </c:pt>
                <c:pt idx="343">
                  <c:v>-0.18600000000000044</c:v>
                </c:pt>
                <c:pt idx="344">
                  <c:v>-0.18100000000000024</c:v>
                </c:pt>
                <c:pt idx="345">
                  <c:v>-0.18900000000000053</c:v>
                </c:pt>
                <c:pt idx="346">
                  <c:v>-0.18500000000000041</c:v>
                </c:pt>
                <c:pt idx="347">
                  <c:v>-0.18800000000000044</c:v>
                </c:pt>
                <c:pt idx="348">
                  <c:v>-0.19000000000000034</c:v>
                </c:pt>
                <c:pt idx="349">
                  <c:v>-0.19300000000000039</c:v>
                </c:pt>
                <c:pt idx="350">
                  <c:v>-0.19000000000000034</c:v>
                </c:pt>
                <c:pt idx="351">
                  <c:v>-0.18600000000000044</c:v>
                </c:pt>
                <c:pt idx="352">
                  <c:v>-0.18700000000000044</c:v>
                </c:pt>
                <c:pt idx="353">
                  <c:v>-0.19000000000000034</c:v>
                </c:pt>
                <c:pt idx="354">
                  <c:v>-0.17500000000000004</c:v>
                </c:pt>
                <c:pt idx="355">
                  <c:v>-0.18600000000000044</c:v>
                </c:pt>
                <c:pt idx="356">
                  <c:v>-0.18500000000000041</c:v>
                </c:pt>
                <c:pt idx="357">
                  <c:v>-0.19100000000000034</c:v>
                </c:pt>
                <c:pt idx="358">
                  <c:v>-0.18800000000000044</c:v>
                </c:pt>
                <c:pt idx="359">
                  <c:v>-0.19000000000000034</c:v>
                </c:pt>
                <c:pt idx="360">
                  <c:v>-0.18500000000000041</c:v>
                </c:pt>
                <c:pt idx="361">
                  <c:v>-0.19300000000000039</c:v>
                </c:pt>
                <c:pt idx="362">
                  <c:v>-0.18900000000000053</c:v>
                </c:pt>
                <c:pt idx="363">
                  <c:v>-0.1970000000000004</c:v>
                </c:pt>
                <c:pt idx="364">
                  <c:v>-0.18000000000000024</c:v>
                </c:pt>
                <c:pt idx="365">
                  <c:v>-0.1950000000000004</c:v>
                </c:pt>
                <c:pt idx="366">
                  <c:v>-0.18700000000000044</c:v>
                </c:pt>
                <c:pt idx="367">
                  <c:v>-0.19400000000000039</c:v>
                </c:pt>
                <c:pt idx="368">
                  <c:v>-0.18900000000000053</c:v>
                </c:pt>
                <c:pt idx="369">
                  <c:v>-0.18900000000000053</c:v>
                </c:pt>
                <c:pt idx="370">
                  <c:v>-0.1970000000000004</c:v>
                </c:pt>
                <c:pt idx="371">
                  <c:v>-0.19300000000000039</c:v>
                </c:pt>
                <c:pt idx="372">
                  <c:v>-0.18500000000000041</c:v>
                </c:pt>
                <c:pt idx="373">
                  <c:v>-0.18200000000000024</c:v>
                </c:pt>
                <c:pt idx="374">
                  <c:v>-0.1960000000000004</c:v>
                </c:pt>
                <c:pt idx="375">
                  <c:v>-0.2</c:v>
                </c:pt>
                <c:pt idx="376">
                  <c:v>-0.19000000000000034</c:v>
                </c:pt>
                <c:pt idx="377">
                  <c:v>-0.19000000000000034</c:v>
                </c:pt>
                <c:pt idx="378">
                  <c:v>-0.18900000000000053</c:v>
                </c:pt>
                <c:pt idx="379">
                  <c:v>-0.18700000000000044</c:v>
                </c:pt>
                <c:pt idx="380">
                  <c:v>-0.18300000000000041</c:v>
                </c:pt>
                <c:pt idx="381">
                  <c:v>-0.18900000000000053</c:v>
                </c:pt>
                <c:pt idx="382">
                  <c:v>-0.17900000000000021</c:v>
                </c:pt>
                <c:pt idx="383">
                  <c:v>-0.18500000000000041</c:v>
                </c:pt>
                <c:pt idx="384">
                  <c:v>-0.18800000000000044</c:v>
                </c:pt>
                <c:pt idx="385">
                  <c:v>-0.18100000000000024</c:v>
                </c:pt>
                <c:pt idx="386">
                  <c:v>-0.18500000000000041</c:v>
                </c:pt>
                <c:pt idx="387">
                  <c:v>-0.1950000000000004</c:v>
                </c:pt>
                <c:pt idx="388">
                  <c:v>-0.17200000000000001</c:v>
                </c:pt>
                <c:pt idx="389">
                  <c:v>-0.18200000000000024</c:v>
                </c:pt>
                <c:pt idx="390">
                  <c:v>-0.18200000000000024</c:v>
                </c:pt>
                <c:pt idx="391">
                  <c:v>-0.1960000000000004</c:v>
                </c:pt>
                <c:pt idx="392">
                  <c:v>-0.1960000000000004</c:v>
                </c:pt>
                <c:pt idx="393">
                  <c:v>-0.18500000000000041</c:v>
                </c:pt>
                <c:pt idx="394">
                  <c:v>-0.18100000000000024</c:v>
                </c:pt>
                <c:pt idx="395">
                  <c:v>-0.18100000000000024</c:v>
                </c:pt>
                <c:pt idx="396">
                  <c:v>-0.17600000000000021</c:v>
                </c:pt>
                <c:pt idx="397">
                  <c:v>-0.19300000000000039</c:v>
                </c:pt>
                <c:pt idx="398">
                  <c:v>-0.1960000000000004</c:v>
                </c:pt>
                <c:pt idx="399">
                  <c:v>-0.18800000000000044</c:v>
                </c:pt>
                <c:pt idx="400">
                  <c:v>-0.19000000000000034</c:v>
                </c:pt>
                <c:pt idx="401">
                  <c:v>-0.18300000000000041</c:v>
                </c:pt>
                <c:pt idx="402">
                  <c:v>-0.18000000000000024</c:v>
                </c:pt>
                <c:pt idx="403">
                  <c:v>-0.19400000000000039</c:v>
                </c:pt>
                <c:pt idx="404">
                  <c:v>-0.18800000000000044</c:v>
                </c:pt>
                <c:pt idx="405">
                  <c:v>-0.1970000000000004</c:v>
                </c:pt>
                <c:pt idx="406">
                  <c:v>-0.19300000000000039</c:v>
                </c:pt>
                <c:pt idx="407">
                  <c:v>-0.18700000000000044</c:v>
                </c:pt>
                <c:pt idx="408">
                  <c:v>-0.2</c:v>
                </c:pt>
                <c:pt idx="409">
                  <c:v>-0.1970000000000004</c:v>
                </c:pt>
                <c:pt idx="410">
                  <c:v>-0.18100000000000024</c:v>
                </c:pt>
                <c:pt idx="411">
                  <c:v>-0.19900000000000045</c:v>
                </c:pt>
                <c:pt idx="412">
                  <c:v>-0.1950000000000004</c:v>
                </c:pt>
                <c:pt idx="413">
                  <c:v>-0.1950000000000004</c:v>
                </c:pt>
                <c:pt idx="414">
                  <c:v>-0.1960000000000004</c:v>
                </c:pt>
                <c:pt idx="415">
                  <c:v>-0.1960000000000004</c:v>
                </c:pt>
                <c:pt idx="416">
                  <c:v>-0.18800000000000044</c:v>
                </c:pt>
                <c:pt idx="417">
                  <c:v>-0.19300000000000039</c:v>
                </c:pt>
                <c:pt idx="418">
                  <c:v>-0.18600000000000044</c:v>
                </c:pt>
                <c:pt idx="419">
                  <c:v>-0.18900000000000053</c:v>
                </c:pt>
                <c:pt idx="420">
                  <c:v>-0.20100000000000001</c:v>
                </c:pt>
                <c:pt idx="421">
                  <c:v>-0.19100000000000034</c:v>
                </c:pt>
                <c:pt idx="422">
                  <c:v>-0.19100000000000034</c:v>
                </c:pt>
                <c:pt idx="423">
                  <c:v>-0.18700000000000044</c:v>
                </c:pt>
                <c:pt idx="424">
                  <c:v>-0.1950000000000004</c:v>
                </c:pt>
                <c:pt idx="425">
                  <c:v>-0.1960000000000004</c:v>
                </c:pt>
                <c:pt idx="426">
                  <c:v>-0.18900000000000053</c:v>
                </c:pt>
                <c:pt idx="427">
                  <c:v>-0.20500000000000004</c:v>
                </c:pt>
                <c:pt idx="428">
                  <c:v>-0.20200000000000001</c:v>
                </c:pt>
                <c:pt idx="429">
                  <c:v>-0.1960000000000004</c:v>
                </c:pt>
                <c:pt idx="430">
                  <c:v>-0.19300000000000039</c:v>
                </c:pt>
                <c:pt idx="431">
                  <c:v>-0.20100000000000001</c:v>
                </c:pt>
                <c:pt idx="432">
                  <c:v>-0.1970000000000004</c:v>
                </c:pt>
                <c:pt idx="433">
                  <c:v>-0.1950000000000004</c:v>
                </c:pt>
                <c:pt idx="434">
                  <c:v>-0.19200000000000036</c:v>
                </c:pt>
                <c:pt idx="435">
                  <c:v>-0.1960000000000004</c:v>
                </c:pt>
                <c:pt idx="436">
                  <c:v>-0.20400000000000001</c:v>
                </c:pt>
                <c:pt idx="437">
                  <c:v>-0.20500000000000004</c:v>
                </c:pt>
                <c:pt idx="438">
                  <c:v>-0.20500000000000004</c:v>
                </c:pt>
                <c:pt idx="439">
                  <c:v>-0.19900000000000045</c:v>
                </c:pt>
                <c:pt idx="440">
                  <c:v>-0.1950000000000004</c:v>
                </c:pt>
                <c:pt idx="441">
                  <c:v>-0.2</c:v>
                </c:pt>
                <c:pt idx="442">
                  <c:v>-0.1950000000000004</c:v>
                </c:pt>
                <c:pt idx="443">
                  <c:v>-0.20200000000000001</c:v>
                </c:pt>
                <c:pt idx="444">
                  <c:v>-0.20600000000000004</c:v>
                </c:pt>
                <c:pt idx="445">
                  <c:v>-0.20100000000000001</c:v>
                </c:pt>
                <c:pt idx="446">
                  <c:v>-0.1970000000000004</c:v>
                </c:pt>
                <c:pt idx="447">
                  <c:v>-0.1980000000000004</c:v>
                </c:pt>
                <c:pt idx="448">
                  <c:v>-0.20100000000000001</c:v>
                </c:pt>
                <c:pt idx="449">
                  <c:v>-0.2</c:v>
                </c:pt>
                <c:pt idx="450">
                  <c:v>-0.20400000000000001</c:v>
                </c:pt>
                <c:pt idx="451">
                  <c:v>-0.1970000000000004</c:v>
                </c:pt>
                <c:pt idx="452">
                  <c:v>-0.19400000000000039</c:v>
                </c:pt>
                <c:pt idx="453">
                  <c:v>-0.19300000000000039</c:v>
                </c:pt>
                <c:pt idx="454">
                  <c:v>-0.21000000000000021</c:v>
                </c:pt>
                <c:pt idx="455">
                  <c:v>-0.1970000000000004</c:v>
                </c:pt>
                <c:pt idx="456">
                  <c:v>-0.19300000000000039</c:v>
                </c:pt>
                <c:pt idx="457">
                  <c:v>-0.20700000000000021</c:v>
                </c:pt>
                <c:pt idx="458">
                  <c:v>-0.20200000000000001</c:v>
                </c:pt>
                <c:pt idx="459">
                  <c:v>-0.20300000000000001</c:v>
                </c:pt>
                <c:pt idx="460">
                  <c:v>-0.20700000000000021</c:v>
                </c:pt>
                <c:pt idx="461">
                  <c:v>-0.19900000000000045</c:v>
                </c:pt>
                <c:pt idx="462">
                  <c:v>-0.1980000000000004</c:v>
                </c:pt>
                <c:pt idx="463">
                  <c:v>-0.1980000000000004</c:v>
                </c:pt>
                <c:pt idx="464">
                  <c:v>-0.2</c:v>
                </c:pt>
                <c:pt idx="465">
                  <c:v>-0.19100000000000034</c:v>
                </c:pt>
                <c:pt idx="466">
                  <c:v>-0.21000000000000021</c:v>
                </c:pt>
                <c:pt idx="467">
                  <c:v>-0.20900000000000021</c:v>
                </c:pt>
                <c:pt idx="468">
                  <c:v>-0.1960000000000004</c:v>
                </c:pt>
                <c:pt idx="469">
                  <c:v>-0.19900000000000045</c:v>
                </c:pt>
                <c:pt idx="470">
                  <c:v>-0.20800000000000021</c:v>
                </c:pt>
                <c:pt idx="471">
                  <c:v>-0.20100000000000001</c:v>
                </c:pt>
                <c:pt idx="472">
                  <c:v>-0.20900000000000021</c:v>
                </c:pt>
                <c:pt idx="473">
                  <c:v>-0.21100000000000024</c:v>
                </c:pt>
                <c:pt idx="474">
                  <c:v>-0.20400000000000001</c:v>
                </c:pt>
                <c:pt idx="475">
                  <c:v>-0.20200000000000001</c:v>
                </c:pt>
                <c:pt idx="476">
                  <c:v>-0.21100000000000024</c:v>
                </c:pt>
                <c:pt idx="477">
                  <c:v>-0.20300000000000001</c:v>
                </c:pt>
                <c:pt idx="478">
                  <c:v>-0.20800000000000021</c:v>
                </c:pt>
                <c:pt idx="479">
                  <c:v>-0.21200000000000024</c:v>
                </c:pt>
                <c:pt idx="480">
                  <c:v>-0.20500000000000004</c:v>
                </c:pt>
                <c:pt idx="481">
                  <c:v>-0.20500000000000004</c:v>
                </c:pt>
                <c:pt idx="482">
                  <c:v>-0.21100000000000024</c:v>
                </c:pt>
                <c:pt idx="483">
                  <c:v>-0.1980000000000004</c:v>
                </c:pt>
                <c:pt idx="484">
                  <c:v>-0.20800000000000021</c:v>
                </c:pt>
                <c:pt idx="485">
                  <c:v>-0.20700000000000021</c:v>
                </c:pt>
                <c:pt idx="486">
                  <c:v>-0.20300000000000001</c:v>
                </c:pt>
                <c:pt idx="487">
                  <c:v>-0.21000000000000021</c:v>
                </c:pt>
                <c:pt idx="488">
                  <c:v>-0.20300000000000001</c:v>
                </c:pt>
                <c:pt idx="489">
                  <c:v>-0.20500000000000004</c:v>
                </c:pt>
                <c:pt idx="490">
                  <c:v>-0.20800000000000021</c:v>
                </c:pt>
                <c:pt idx="491">
                  <c:v>-0.21000000000000021</c:v>
                </c:pt>
                <c:pt idx="492">
                  <c:v>-0.21200000000000024</c:v>
                </c:pt>
                <c:pt idx="493">
                  <c:v>-0.20200000000000001</c:v>
                </c:pt>
                <c:pt idx="494">
                  <c:v>-0.21000000000000021</c:v>
                </c:pt>
                <c:pt idx="495">
                  <c:v>-0.20800000000000021</c:v>
                </c:pt>
                <c:pt idx="496">
                  <c:v>-0.21100000000000024</c:v>
                </c:pt>
                <c:pt idx="497">
                  <c:v>-0.21800000000000044</c:v>
                </c:pt>
                <c:pt idx="498">
                  <c:v>-0.20900000000000021</c:v>
                </c:pt>
                <c:pt idx="499">
                  <c:v>-0.21300000000000024</c:v>
                </c:pt>
                <c:pt idx="500">
                  <c:v>-0.20800000000000021</c:v>
                </c:pt>
                <c:pt idx="501">
                  <c:v>-0.21200000000000024</c:v>
                </c:pt>
                <c:pt idx="502">
                  <c:v>-0.22000000000000033</c:v>
                </c:pt>
                <c:pt idx="503">
                  <c:v>-0.20200000000000001</c:v>
                </c:pt>
                <c:pt idx="504">
                  <c:v>-0.20700000000000021</c:v>
                </c:pt>
                <c:pt idx="505">
                  <c:v>-0.21500000000000041</c:v>
                </c:pt>
                <c:pt idx="506">
                  <c:v>-0.21200000000000024</c:v>
                </c:pt>
                <c:pt idx="507">
                  <c:v>-0.21900000000000044</c:v>
                </c:pt>
                <c:pt idx="508">
                  <c:v>-0.20900000000000021</c:v>
                </c:pt>
                <c:pt idx="509">
                  <c:v>-0.21200000000000024</c:v>
                </c:pt>
                <c:pt idx="510">
                  <c:v>-0.20300000000000001</c:v>
                </c:pt>
                <c:pt idx="511">
                  <c:v>-0.20300000000000001</c:v>
                </c:pt>
                <c:pt idx="512">
                  <c:v>-0.21300000000000024</c:v>
                </c:pt>
                <c:pt idx="513">
                  <c:v>-0.20600000000000004</c:v>
                </c:pt>
                <c:pt idx="514">
                  <c:v>-0.1950000000000004</c:v>
                </c:pt>
                <c:pt idx="515">
                  <c:v>-0.21200000000000024</c:v>
                </c:pt>
                <c:pt idx="516">
                  <c:v>-0.22000000000000033</c:v>
                </c:pt>
                <c:pt idx="517">
                  <c:v>-0.21800000000000044</c:v>
                </c:pt>
                <c:pt idx="518">
                  <c:v>-0.21200000000000024</c:v>
                </c:pt>
                <c:pt idx="519">
                  <c:v>-0.20200000000000001</c:v>
                </c:pt>
                <c:pt idx="520">
                  <c:v>-0.21700000000000041</c:v>
                </c:pt>
                <c:pt idx="521">
                  <c:v>-0.20600000000000004</c:v>
                </c:pt>
                <c:pt idx="522">
                  <c:v>-0.20800000000000021</c:v>
                </c:pt>
                <c:pt idx="523">
                  <c:v>-0.21000000000000021</c:v>
                </c:pt>
                <c:pt idx="524">
                  <c:v>-0.21100000000000024</c:v>
                </c:pt>
                <c:pt idx="525">
                  <c:v>-0.20700000000000021</c:v>
                </c:pt>
                <c:pt idx="526">
                  <c:v>-0.21700000000000041</c:v>
                </c:pt>
                <c:pt idx="527">
                  <c:v>-0.21400000000000041</c:v>
                </c:pt>
                <c:pt idx="528">
                  <c:v>-0.21500000000000041</c:v>
                </c:pt>
                <c:pt idx="529">
                  <c:v>-0.21300000000000024</c:v>
                </c:pt>
                <c:pt idx="530">
                  <c:v>-0.21100000000000024</c:v>
                </c:pt>
                <c:pt idx="531">
                  <c:v>-0.22100000000000034</c:v>
                </c:pt>
                <c:pt idx="532">
                  <c:v>-0.21400000000000041</c:v>
                </c:pt>
                <c:pt idx="533">
                  <c:v>-0.21100000000000024</c:v>
                </c:pt>
                <c:pt idx="534">
                  <c:v>-0.21200000000000024</c:v>
                </c:pt>
                <c:pt idx="535">
                  <c:v>-0.20800000000000021</c:v>
                </c:pt>
                <c:pt idx="536">
                  <c:v>-0.22200000000000034</c:v>
                </c:pt>
                <c:pt idx="537">
                  <c:v>-0.20800000000000021</c:v>
                </c:pt>
                <c:pt idx="538">
                  <c:v>-0.21500000000000041</c:v>
                </c:pt>
                <c:pt idx="539">
                  <c:v>-0.21600000000000041</c:v>
                </c:pt>
                <c:pt idx="540">
                  <c:v>-0.20500000000000004</c:v>
                </c:pt>
                <c:pt idx="541">
                  <c:v>-0.22200000000000034</c:v>
                </c:pt>
                <c:pt idx="542">
                  <c:v>-0.21200000000000024</c:v>
                </c:pt>
                <c:pt idx="543">
                  <c:v>-0.21400000000000041</c:v>
                </c:pt>
                <c:pt idx="544">
                  <c:v>-0.20800000000000021</c:v>
                </c:pt>
                <c:pt idx="545">
                  <c:v>-0.21100000000000024</c:v>
                </c:pt>
                <c:pt idx="546">
                  <c:v>-0.21100000000000024</c:v>
                </c:pt>
                <c:pt idx="547">
                  <c:v>-0.21400000000000041</c:v>
                </c:pt>
                <c:pt idx="548">
                  <c:v>-0.22100000000000034</c:v>
                </c:pt>
                <c:pt idx="549">
                  <c:v>-0.21600000000000041</c:v>
                </c:pt>
                <c:pt idx="550">
                  <c:v>-0.21500000000000041</c:v>
                </c:pt>
                <c:pt idx="551">
                  <c:v>-0.2290000000000004</c:v>
                </c:pt>
                <c:pt idx="552">
                  <c:v>-0.20800000000000021</c:v>
                </c:pt>
                <c:pt idx="553">
                  <c:v>-0.20600000000000004</c:v>
                </c:pt>
                <c:pt idx="554">
                  <c:v>-0.21800000000000044</c:v>
                </c:pt>
                <c:pt idx="555">
                  <c:v>-0.21400000000000041</c:v>
                </c:pt>
                <c:pt idx="556">
                  <c:v>-0.21700000000000041</c:v>
                </c:pt>
                <c:pt idx="557">
                  <c:v>-0.21600000000000041</c:v>
                </c:pt>
                <c:pt idx="558">
                  <c:v>-0.22300000000000034</c:v>
                </c:pt>
                <c:pt idx="559">
                  <c:v>-0.21400000000000041</c:v>
                </c:pt>
                <c:pt idx="560">
                  <c:v>-0.20300000000000001</c:v>
                </c:pt>
                <c:pt idx="561">
                  <c:v>-0.22100000000000034</c:v>
                </c:pt>
                <c:pt idx="562">
                  <c:v>-0.21100000000000024</c:v>
                </c:pt>
                <c:pt idx="563">
                  <c:v>-0.20900000000000021</c:v>
                </c:pt>
                <c:pt idx="564">
                  <c:v>-0.21100000000000024</c:v>
                </c:pt>
                <c:pt idx="565">
                  <c:v>-0.21700000000000041</c:v>
                </c:pt>
                <c:pt idx="566">
                  <c:v>-0.21800000000000044</c:v>
                </c:pt>
                <c:pt idx="567">
                  <c:v>-0.20800000000000021</c:v>
                </c:pt>
                <c:pt idx="568">
                  <c:v>-0.22000000000000033</c:v>
                </c:pt>
                <c:pt idx="569">
                  <c:v>-0.21700000000000041</c:v>
                </c:pt>
                <c:pt idx="570">
                  <c:v>-0.21300000000000024</c:v>
                </c:pt>
                <c:pt idx="571">
                  <c:v>-0.21700000000000041</c:v>
                </c:pt>
                <c:pt idx="572">
                  <c:v>-0.21700000000000041</c:v>
                </c:pt>
                <c:pt idx="573">
                  <c:v>-0.22000000000000033</c:v>
                </c:pt>
                <c:pt idx="574">
                  <c:v>-0.21700000000000041</c:v>
                </c:pt>
                <c:pt idx="575">
                  <c:v>-0.20600000000000004</c:v>
                </c:pt>
                <c:pt idx="576">
                  <c:v>-0.21500000000000041</c:v>
                </c:pt>
                <c:pt idx="577">
                  <c:v>-0.21400000000000041</c:v>
                </c:pt>
                <c:pt idx="578">
                  <c:v>-0.21700000000000041</c:v>
                </c:pt>
                <c:pt idx="579">
                  <c:v>-0.20700000000000021</c:v>
                </c:pt>
                <c:pt idx="580">
                  <c:v>-0.21700000000000041</c:v>
                </c:pt>
                <c:pt idx="581">
                  <c:v>-0.20200000000000001</c:v>
                </c:pt>
                <c:pt idx="582">
                  <c:v>-0.21700000000000041</c:v>
                </c:pt>
                <c:pt idx="583">
                  <c:v>-0.21800000000000044</c:v>
                </c:pt>
                <c:pt idx="584">
                  <c:v>-0.21700000000000041</c:v>
                </c:pt>
                <c:pt idx="585">
                  <c:v>-0.21800000000000044</c:v>
                </c:pt>
                <c:pt idx="586">
                  <c:v>-0.21200000000000024</c:v>
                </c:pt>
                <c:pt idx="587">
                  <c:v>-0.21900000000000044</c:v>
                </c:pt>
                <c:pt idx="588">
                  <c:v>-0.21500000000000041</c:v>
                </c:pt>
                <c:pt idx="589">
                  <c:v>-0.21400000000000041</c:v>
                </c:pt>
                <c:pt idx="590">
                  <c:v>-0.22100000000000034</c:v>
                </c:pt>
                <c:pt idx="591">
                  <c:v>-0.22000000000000033</c:v>
                </c:pt>
                <c:pt idx="592">
                  <c:v>-0.21600000000000041</c:v>
                </c:pt>
                <c:pt idx="593">
                  <c:v>-0.21900000000000044</c:v>
                </c:pt>
                <c:pt idx="594">
                  <c:v>-0.20500000000000004</c:v>
                </c:pt>
                <c:pt idx="595">
                  <c:v>-0.20300000000000001</c:v>
                </c:pt>
                <c:pt idx="596">
                  <c:v>-0.21200000000000024</c:v>
                </c:pt>
                <c:pt idx="597">
                  <c:v>-0.22300000000000034</c:v>
                </c:pt>
                <c:pt idx="598">
                  <c:v>-0.21500000000000041</c:v>
                </c:pt>
                <c:pt idx="599">
                  <c:v>-0.21700000000000041</c:v>
                </c:pt>
                <c:pt idx="600">
                  <c:v>-0.22300000000000034</c:v>
                </c:pt>
                <c:pt idx="601">
                  <c:v>-0.21200000000000024</c:v>
                </c:pt>
                <c:pt idx="602">
                  <c:v>-0.22100000000000034</c:v>
                </c:pt>
                <c:pt idx="603">
                  <c:v>-0.21900000000000044</c:v>
                </c:pt>
                <c:pt idx="604">
                  <c:v>-0.22200000000000034</c:v>
                </c:pt>
                <c:pt idx="605">
                  <c:v>-0.22400000000000039</c:v>
                </c:pt>
                <c:pt idx="606">
                  <c:v>-0.22200000000000034</c:v>
                </c:pt>
                <c:pt idx="607">
                  <c:v>-0.21200000000000024</c:v>
                </c:pt>
                <c:pt idx="608">
                  <c:v>-0.21100000000000024</c:v>
                </c:pt>
                <c:pt idx="609">
                  <c:v>-0.2260000000000004</c:v>
                </c:pt>
                <c:pt idx="610">
                  <c:v>-0.2270000000000004</c:v>
                </c:pt>
                <c:pt idx="611">
                  <c:v>-0.21300000000000024</c:v>
                </c:pt>
                <c:pt idx="612">
                  <c:v>-0.21600000000000041</c:v>
                </c:pt>
                <c:pt idx="613">
                  <c:v>-0.22300000000000034</c:v>
                </c:pt>
                <c:pt idx="614">
                  <c:v>-0.21400000000000041</c:v>
                </c:pt>
                <c:pt idx="615">
                  <c:v>-0.21700000000000041</c:v>
                </c:pt>
                <c:pt idx="616">
                  <c:v>-0.22100000000000034</c:v>
                </c:pt>
                <c:pt idx="617">
                  <c:v>-0.21500000000000041</c:v>
                </c:pt>
                <c:pt idx="618">
                  <c:v>-0.22300000000000034</c:v>
                </c:pt>
                <c:pt idx="619">
                  <c:v>-0.21600000000000041</c:v>
                </c:pt>
                <c:pt idx="620">
                  <c:v>-0.23300000000000001</c:v>
                </c:pt>
                <c:pt idx="621">
                  <c:v>-0.21800000000000044</c:v>
                </c:pt>
                <c:pt idx="622">
                  <c:v>-0.21600000000000041</c:v>
                </c:pt>
                <c:pt idx="623">
                  <c:v>-0.22100000000000034</c:v>
                </c:pt>
                <c:pt idx="624">
                  <c:v>-0.21400000000000041</c:v>
                </c:pt>
                <c:pt idx="625">
                  <c:v>-0.21800000000000044</c:v>
                </c:pt>
                <c:pt idx="626">
                  <c:v>-0.21700000000000041</c:v>
                </c:pt>
                <c:pt idx="627">
                  <c:v>-0.21200000000000024</c:v>
                </c:pt>
                <c:pt idx="628">
                  <c:v>-0.21300000000000024</c:v>
                </c:pt>
                <c:pt idx="629">
                  <c:v>-0.22000000000000033</c:v>
                </c:pt>
                <c:pt idx="630">
                  <c:v>-0.22400000000000039</c:v>
                </c:pt>
                <c:pt idx="631">
                  <c:v>-0.21800000000000044</c:v>
                </c:pt>
                <c:pt idx="632">
                  <c:v>-0.21400000000000041</c:v>
                </c:pt>
                <c:pt idx="633">
                  <c:v>-0.22100000000000034</c:v>
                </c:pt>
                <c:pt idx="634">
                  <c:v>-0.20900000000000021</c:v>
                </c:pt>
                <c:pt idx="635">
                  <c:v>-0.21900000000000044</c:v>
                </c:pt>
                <c:pt idx="636">
                  <c:v>-0.21900000000000044</c:v>
                </c:pt>
                <c:pt idx="637">
                  <c:v>-0.22500000000000039</c:v>
                </c:pt>
                <c:pt idx="638">
                  <c:v>-0.22300000000000034</c:v>
                </c:pt>
                <c:pt idx="639">
                  <c:v>-0.22100000000000034</c:v>
                </c:pt>
                <c:pt idx="640">
                  <c:v>-0.22400000000000039</c:v>
                </c:pt>
                <c:pt idx="641">
                  <c:v>-0.22200000000000034</c:v>
                </c:pt>
                <c:pt idx="642">
                  <c:v>-0.22000000000000033</c:v>
                </c:pt>
                <c:pt idx="643">
                  <c:v>-0.20800000000000021</c:v>
                </c:pt>
                <c:pt idx="644">
                  <c:v>-0.21200000000000024</c:v>
                </c:pt>
                <c:pt idx="645">
                  <c:v>-0.21000000000000021</c:v>
                </c:pt>
                <c:pt idx="646">
                  <c:v>-0.21900000000000044</c:v>
                </c:pt>
                <c:pt idx="647">
                  <c:v>-0.21200000000000024</c:v>
                </c:pt>
                <c:pt idx="648">
                  <c:v>-0.22300000000000034</c:v>
                </c:pt>
                <c:pt idx="649">
                  <c:v>-0.21500000000000041</c:v>
                </c:pt>
                <c:pt idx="650">
                  <c:v>-0.21800000000000044</c:v>
                </c:pt>
                <c:pt idx="651">
                  <c:v>-0.20500000000000004</c:v>
                </c:pt>
                <c:pt idx="652">
                  <c:v>-0.21900000000000044</c:v>
                </c:pt>
                <c:pt idx="653">
                  <c:v>-0.20700000000000021</c:v>
                </c:pt>
                <c:pt idx="654">
                  <c:v>-0.22300000000000034</c:v>
                </c:pt>
                <c:pt idx="655">
                  <c:v>-0.21800000000000044</c:v>
                </c:pt>
                <c:pt idx="656">
                  <c:v>-0.21600000000000041</c:v>
                </c:pt>
                <c:pt idx="657">
                  <c:v>-0.22000000000000033</c:v>
                </c:pt>
                <c:pt idx="658">
                  <c:v>-0.21900000000000044</c:v>
                </c:pt>
                <c:pt idx="659">
                  <c:v>-0.22400000000000039</c:v>
                </c:pt>
                <c:pt idx="660">
                  <c:v>-0.22300000000000034</c:v>
                </c:pt>
                <c:pt idx="661">
                  <c:v>-0.22200000000000034</c:v>
                </c:pt>
                <c:pt idx="662">
                  <c:v>-0.21400000000000041</c:v>
                </c:pt>
                <c:pt idx="663">
                  <c:v>-0.21600000000000041</c:v>
                </c:pt>
                <c:pt idx="664">
                  <c:v>-0.22400000000000039</c:v>
                </c:pt>
                <c:pt idx="665">
                  <c:v>-0.22500000000000039</c:v>
                </c:pt>
                <c:pt idx="666">
                  <c:v>-0.22100000000000034</c:v>
                </c:pt>
                <c:pt idx="667">
                  <c:v>-0.21800000000000044</c:v>
                </c:pt>
                <c:pt idx="668">
                  <c:v>-0.21800000000000044</c:v>
                </c:pt>
                <c:pt idx="669">
                  <c:v>-0.22500000000000039</c:v>
                </c:pt>
                <c:pt idx="670">
                  <c:v>-0.21800000000000044</c:v>
                </c:pt>
                <c:pt idx="671">
                  <c:v>-0.21800000000000044</c:v>
                </c:pt>
                <c:pt idx="672">
                  <c:v>-0.21800000000000044</c:v>
                </c:pt>
                <c:pt idx="673">
                  <c:v>-0.22200000000000034</c:v>
                </c:pt>
                <c:pt idx="674">
                  <c:v>-0.21400000000000041</c:v>
                </c:pt>
                <c:pt idx="675">
                  <c:v>-0.2270000000000004</c:v>
                </c:pt>
                <c:pt idx="676">
                  <c:v>-0.22300000000000034</c:v>
                </c:pt>
                <c:pt idx="677">
                  <c:v>-0.21500000000000041</c:v>
                </c:pt>
                <c:pt idx="678">
                  <c:v>-0.22100000000000034</c:v>
                </c:pt>
                <c:pt idx="679">
                  <c:v>-0.21600000000000041</c:v>
                </c:pt>
                <c:pt idx="680">
                  <c:v>-0.23400000000000001</c:v>
                </c:pt>
                <c:pt idx="681">
                  <c:v>-0.21200000000000024</c:v>
                </c:pt>
                <c:pt idx="682">
                  <c:v>-0.22100000000000034</c:v>
                </c:pt>
                <c:pt idx="683">
                  <c:v>-0.2260000000000004</c:v>
                </c:pt>
                <c:pt idx="684">
                  <c:v>-0.22400000000000039</c:v>
                </c:pt>
                <c:pt idx="685">
                  <c:v>-0.21500000000000041</c:v>
                </c:pt>
                <c:pt idx="686">
                  <c:v>-0.22100000000000034</c:v>
                </c:pt>
                <c:pt idx="687">
                  <c:v>-0.2280000000000004</c:v>
                </c:pt>
                <c:pt idx="688">
                  <c:v>-0.22500000000000039</c:v>
                </c:pt>
                <c:pt idx="689">
                  <c:v>-0.23</c:v>
                </c:pt>
                <c:pt idx="690">
                  <c:v>-0.2270000000000004</c:v>
                </c:pt>
                <c:pt idx="691">
                  <c:v>-0.22300000000000034</c:v>
                </c:pt>
                <c:pt idx="692">
                  <c:v>-0.22000000000000033</c:v>
                </c:pt>
                <c:pt idx="693">
                  <c:v>-0.22300000000000034</c:v>
                </c:pt>
                <c:pt idx="694">
                  <c:v>-0.23300000000000001</c:v>
                </c:pt>
                <c:pt idx="695">
                  <c:v>-0.22200000000000034</c:v>
                </c:pt>
                <c:pt idx="696">
                  <c:v>-0.22300000000000034</c:v>
                </c:pt>
                <c:pt idx="697">
                  <c:v>-0.21800000000000044</c:v>
                </c:pt>
                <c:pt idx="698">
                  <c:v>-0.21800000000000044</c:v>
                </c:pt>
                <c:pt idx="699">
                  <c:v>-0.2280000000000004</c:v>
                </c:pt>
                <c:pt idx="700">
                  <c:v>-0.21200000000000024</c:v>
                </c:pt>
                <c:pt idx="701">
                  <c:v>-0.21800000000000044</c:v>
                </c:pt>
                <c:pt idx="702">
                  <c:v>-0.2280000000000004</c:v>
                </c:pt>
                <c:pt idx="703">
                  <c:v>-0.21800000000000044</c:v>
                </c:pt>
                <c:pt idx="704">
                  <c:v>-0.22300000000000034</c:v>
                </c:pt>
                <c:pt idx="705">
                  <c:v>-0.21900000000000044</c:v>
                </c:pt>
                <c:pt idx="706">
                  <c:v>-0.22400000000000039</c:v>
                </c:pt>
                <c:pt idx="707">
                  <c:v>-0.23100000000000001</c:v>
                </c:pt>
                <c:pt idx="708">
                  <c:v>-0.2260000000000004</c:v>
                </c:pt>
                <c:pt idx="709">
                  <c:v>-0.21700000000000041</c:v>
                </c:pt>
                <c:pt idx="710">
                  <c:v>-0.23100000000000001</c:v>
                </c:pt>
                <c:pt idx="711">
                  <c:v>-0.23300000000000001</c:v>
                </c:pt>
                <c:pt idx="712">
                  <c:v>-0.21800000000000044</c:v>
                </c:pt>
                <c:pt idx="713">
                  <c:v>-0.22200000000000034</c:v>
                </c:pt>
                <c:pt idx="714">
                  <c:v>-0.22300000000000034</c:v>
                </c:pt>
                <c:pt idx="715">
                  <c:v>-0.21600000000000041</c:v>
                </c:pt>
                <c:pt idx="716">
                  <c:v>-0.21300000000000024</c:v>
                </c:pt>
                <c:pt idx="717">
                  <c:v>-0.23300000000000001</c:v>
                </c:pt>
                <c:pt idx="718">
                  <c:v>-0.23500000000000001</c:v>
                </c:pt>
                <c:pt idx="719">
                  <c:v>-0.23500000000000001</c:v>
                </c:pt>
                <c:pt idx="720">
                  <c:v>-0.22500000000000039</c:v>
                </c:pt>
                <c:pt idx="721">
                  <c:v>-0.22000000000000033</c:v>
                </c:pt>
                <c:pt idx="722">
                  <c:v>-0.22300000000000034</c:v>
                </c:pt>
                <c:pt idx="723">
                  <c:v>-0.21700000000000041</c:v>
                </c:pt>
                <c:pt idx="724">
                  <c:v>-0.2280000000000004</c:v>
                </c:pt>
                <c:pt idx="725">
                  <c:v>-0.21700000000000041</c:v>
                </c:pt>
                <c:pt idx="726">
                  <c:v>-0.22300000000000034</c:v>
                </c:pt>
                <c:pt idx="727">
                  <c:v>-0.23700000000000004</c:v>
                </c:pt>
                <c:pt idx="728">
                  <c:v>-0.2270000000000004</c:v>
                </c:pt>
                <c:pt idx="729">
                  <c:v>-0.2270000000000004</c:v>
                </c:pt>
                <c:pt idx="730">
                  <c:v>-0.23100000000000001</c:v>
                </c:pt>
                <c:pt idx="731">
                  <c:v>-0.23200000000000001</c:v>
                </c:pt>
                <c:pt idx="732">
                  <c:v>-0.23100000000000001</c:v>
                </c:pt>
                <c:pt idx="733">
                  <c:v>-0.23200000000000001</c:v>
                </c:pt>
                <c:pt idx="734">
                  <c:v>-0.23800000000000004</c:v>
                </c:pt>
                <c:pt idx="735">
                  <c:v>-0.22400000000000039</c:v>
                </c:pt>
                <c:pt idx="736">
                  <c:v>-0.22100000000000034</c:v>
                </c:pt>
                <c:pt idx="737">
                  <c:v>-0.23400000000000001</c:v>
                </c:pt>
                <c:pt idx="738">
                  <c:v>-0.23</c:v>
                </c:pt>
                <c:pt idx="739">
                  <c:v>-0.2260000000000004</c:v>
                </c:pt>
                <c:pt idx="740">
                  <c:v>-0.22500000000000039</c:v>
                </c:pt>
                <c:pt idx="741">
                  <c:v>-0.23600000000000004</c:v>
                </c:pt>
                <c:pt idx="742">
                  <c:v>-0.23200000000000001</c:v>
                </c:pt>
                <c:pt idx="743">
                  <c:v>-0.22100000000000034</c:v>
                </c:pt>
                <c:pt idx="744">
                  <c:v>-0.23</c:v>
                </c:pt>
                <c:pt idx="745">
                  <c:v>-0.23300000000000001</c:v>
                </c:pt>
                <c:pt idx="746">
                  <c:v>-0.2280000000000004</c:v>
                </c:pt>
                <c:pt idx="747">
                  <c:v>-0.23100000000000001</c:v>
                </c:pt>
                <c:pt idx="748">
                  <c:v>-0.23100000000000001</c:v>
                </c:pt>
                <c:pt idx="749">
                  <c:v>-0.22500000000000039</c:v>
                </c:pt>
                <c:pt idx="750">
                  <c:v>-0.22200000000000034</c:v>
                </c:pt>
                <c:pt idx="751">
                  <c:v>-0.2280000000000004</c:v>
                </c:pt>
                <c:pt idx="752">
                  <c:v>-0.23900000000000021</c:v>
                </c:pt>
                <c:pt idx="753">
                  <c:v>-0.22400000000000039</c:v>
                </c:pt>
                <c:pt idx="754">
                  <c:v>-0.22500000000000039</c:v>
                </c:pt>
                <c:pt idx="755">
                  <c:v>-0.23</c:v>
                </c:pt>
                <c:pt idx="756">
                  <c:v>-0.23</c:v>
                </c:pt>
                <c:pt idx="757">
                  <c:v>-0.23900000000000021</c:v>
                </c:pt>
                <c:pt idx="758">
                  <c:v>-0.2280000000000004</c:v>
                </c:pt>
                <c:pt idx="759">
                  <c:v>-0.22500000000000039</c:v>
                </c:pt>
                <c:pt idx="760">
                  <c:v>-0.2270000000000004</c:v>
                </c:pt>
                <c:pt idx="761">
                  <c:v>-0.22200000000000034</c:v>
                </c:pt>
                <c:pt idx="762">
                  <c:v>-0.22300000000000034</c:v>
                </c:pt>
                <c:pt idx="763">
                  <c:v>-0.22300000000000034</c:v>
                </c:pt>
                <c:pt idx="764">
                  <c:v>-0.2260000000000004</c:v>
                </c:pt>
                <c:pt idx="765">
                  <c:v>-0.22100000000000034</c:v>
                </c:pt>
                <c:pt idx="766">
                  <c:v>-0.22200000000000034</c:v>
                </c:pt>
                <c:pt idx="767">
                  <c:v>-0.23200000000000001</c:v>
                </c:pt>
                <c:pt idx="768">
                  <c:v>-0.2290000000000004</c:v>
                </c:pt>
                <c:pt idx="769">
                  <c:v>-0.21900000000000044</c:v>
                </c:pt>
                <c:pt idx="770">
                  <c:v>-0.21900000000000044</c:v>
                </c:pt>
                <c:pt idx="771">
                  <c:v>-0.23500000000000001</c:v>
                </c:pt>
                <c:pt idx="772">
                  <c:v>-0.23</c:v>
                </c:pt>
                <c:pt idx="773">
                  <c:v>-0.22100000000000034</c:v>
                </c:pt>
                <c:pt idx="774">
                  <c:v>-0.23600000000000004</c:v>
                </c:pt>
                <c:pt idx="775">
                  <c:v>-0.22000000000000033</c:v>
                </c:pt>
                <c:pt idx="776">
                  <c:v>-0.23300000000000001</c:v>
                </c:pt>
                <c:pt idx="777">
                  <c:v>-0.22500000000000039</c:v>
                </c:pt>
                <c:pt idx="778">
                  <c:v>-0.21700000000000041</c:v>
                </c:pt>
                <c:pt idx="779">
                  <c:v>-0.21800000000000044</c:v>
                </c:pt>
                <c:pt idx="780">
                  <c:v>-0.2260000000000004</c:v>
                </c:pt>
                <c:pt idx="781">
                  <c:v>-0.22100000000000034</c:v>
                </c:pt>
                <c:pt idx="782">
                  <c:v>-0.22500000000000039</c:v>
                </c:pt>
                <c:pt idx="783">
                  <c:v>-0.23500000000000001</c:v>
                </c:pt>
                <c:pt idx="784">
                  <c:v>-0.21800000000000044</c:v>
                </c:pt>
                <c:pt idx="785">
                  <c:v>-0.2280000000000004</c:v>
                </c:pt>
                <c:pt idx="786">
                  <c:v>-0.22500000000000039</c:v>
                </c:pt>
                <c:pt idx="787">
                  <c:v>-0.2270000000000004</c:v>
                </c:pt>
                <c:pt idx="788">
                  <c:v>-0.21800000000000044</c:v>
                </c:pt>
                <c:pt idx="789">
                  <c:v>-0.23200000000000001</c:v>
                </c:pt>
                <c:pt idx="790">
                  <c:v>-0.21800000000000044</c:v>
                </c:pt>
                <c:pt idx="791">
                  <c:v>-0.21900000000000044</c:v>
                </c:pt>
                <c:pt idx="792">
                  <c:v>-0.23200000000000001</c:v>
                </c:pt>
                <c:pt idx="793">
                  <c:v>-0.2280000000000004</c:v>
                </c:pt>
                <c:pt idx="794">
                  <c:v>-0.22300000000000034</c:v>
                </c:pt>
                <c:pt idx="795">
                  <c:v>-0.2270000000000004</c:v>
                </c:pt>
                <c:pt idx="796">
                  <c:v>-0.21000000000000021</c:v>
                </c:pt>
                <c:pt idx="797">
                  <c:v>-0.21200000000000024</c:v>
                </c:pt>
                <c:pt idx="798">
                  <c:v>-0.22200000000000034</c:v>
                </c:pt>
                <c:pt idx="799">
                  <c:v>-0.22000000000000033</c:v>
                </c:pt>
                <c:pt idx="800">
                  <c:v>-0.23500000000000001</c:v>
                </c:pt>
                <c:pt idx="801">
                  <c:v>-0.22000000000000033</c:v>
                </c:pt>
                <c:pt idx="802">
                  <c:v>-0.23800000000000004</c:v>
                </c:pt>
                <c:pt idx="803">
                  <c:v>-0.22200000000000034</c:v>
                </c:pt>
                <c:pt idx="804">
                  <c:v>-0.21600000000000041</c:v>
                </c:pt>
                <c:pt idx="805">
                  <c:v>-0.23100000000000001</c:v>
                </c:pt>
                <c:pt idx="806">
                  <c:v>-0.2280000000000004</c:v>
                </c:pt>
                <c:pt idx="807">
                  <c:v>-0.23</c:v>
                </c:pt>
                <c:pt idx="808">
                  <c:v>-0.21900000000000044</c:v>
                </c:pt>
                <c:pt idx="809">
                  <c:v>-0.22000000000000033</c:v>
                </c:pt>
                <c:pt idx="810">
                  <c:v>-0.22400000000000039</c:v>
                </c:pt>
                <c:pt idx="811">
                  <c:v>-0.22100000000000034</c:v>
                </c:pt>
                <c:pt idx="812">
                  <c:v>-0.22500000000000039</c:v>
                </c:pt>
                <c:pt idx="813">
                  <c:v>-0.2270000000000004</c:v>
                </c:pt>
                <c:pt idx="814">
                  <c:v>-0.22200000000000034</c:v>
                </c:pt>
                <c:pt idx="815">
                  <c:v>-0.22400000000000039</c:v>
                </c:pt>
                <c:pt idx="816">
                  <c:v>-0.23200000000000001</c:v>
                </c:pt>
                <c:pt idx="817">
                  <c:v>-0.21900000000000044</c:v>
                </c:pt>
                <c:pt idx="818">
                  <c:v>-0.22500000000000039</c:v>
                </c:pt>
                <c:pt idx="819">
                  <c:v>-0.2280000000000004</c:v>
                </c:pt>
                <c:pt idx="820">
                  <c:v>-0.22000000000000033</c:v>
                </c:pt>
                <c:pt idx="821">
                  <c:v>-0.2270000000000004</c:v>
                </c:pt>
                <c:pt idx="822">
                  <c:v>-0.22200000000000034</c:v>
                </c:pt>
                <c:pt idx="823">
                  <c:v>-0.22300000000000034</c:v>
                </c:pt>
                <c:pt idx="824">
                  <c:v>-0.22100000000000034</c:v>
                </c:pt>
                <c:pt idx="825">
                  <c:v>-0.23200000000000001</c:v>
                </c:pt>
                <c:pt idx="826">
                  <c:v>-0.22300000000000034</c:v>
                </c:pt>
                <c:pt idx="827">
                  <c:v>-0.21300000000000024</c:v>
                </c:pt>
                <c:pt idx="828">
                  <c:v>-0.2270000000000004</c:v>
                </c:pt>
                <c:pt idx="829">
                  <c:v>-0.22500000000000039</c:v>
                </c:pt>
                <c:pt idx="830">
                  <c:v>-0.22300000000000034</c:v>
                </c:pt>
                <c:pt idx="831">
                  <c:v>-0.23200000000000001</c:v>
                </c:pt>
                <c:pt idx="832">
                  <c:v>-0.2270000000000004</c:v>
                </c:pt>
                <c:pt idx="833">
                  <c:v>-0.2270000000000004</c:v>
                </c:pt>
                <c:pt idx="834">
                  <c:v>-0.23100000000000001</c:v>
                </c:pt>
                <c:pt idx="835">
                  <c:v>-0.2270000000000004</c:v>
                </c:pt>
                <c:pt idx="836">
                  <c:v>-0.23400000000000001</c:v>
                </c:pt>
                <c:pt idx="837">
                  <c:v>-0.22400000000000039</c:v>
                </c:pt>
                <c:pt idx="838">
                  <c:v>-0.2260000000000004</c:v>
                </c:pt>
                <c:pt idx="839">
                  <c:v>-0.23</c:v>
                </c:pt>
                <c:pt idx="840">
                  <c:v>-0.22200000000000034</c:v>
                </c:pt>
                <c:pt idx="841">
                  <c:v>-0.21900000000000044</c:v>
                </c:pt>
                <c:pt idx="842">
                  <c:v>-0.2280000000000004</c:v>
                </c:pt>
                <c:pt idx="843">
                  <c:v>-0.2290000000000004</c:v>
                </c:pt>
                <c:pt idx="844">
                  <c:v>-0.21900000000000044</c:v>
                </c:pt>
                <c:pt idx="845">
                  <c:v>-0.23900000000000021</c:v>
                </c:pt>
                <c:pt idx="846">
                  <c:v>-0.23</c:v>
                </c:pt>
                <c:pt idx="847">
                  <c:v>-0.2270000000000004</c:v>
                </c:pt>
                <c:pt idx="848">
                  <c:v>-0.23</c:v>
                </c:pt>
                <c:pt idx="849">
                  <c:v>-0.21800000000000044</c:v>
                </c:pt>
                <c:pt idx="850">
                  <c:v>-0.2280000000000004</c:v>
                </c:pt>
                <c:pt idx="851">
                  <c:v>-0.22000000000000033</c:v>
                </c:pt>
                <c:pt idx="852">
                  <c:v>-0.22100000000000034</c:v>
                </c:pt>
                <c:pt idx="853">
                  <c:v>-0.23300000000000001</c:v>
                </c:pt>
                <c:pt idx="854">
                  <c:v>-0.22500000000000039</c:v>
                </c:pt>
                <c:pt idx="855">
                  <c:v>-0.23400000000000001</c:v>
                </c:pt>
                <c:pt idx="856">
                  <c:v>-0.22000000000000033</c:v>
                </c:pt>
                <c:pt idx="857">
                  <c:v>-0.23200000000000001</c:v>
                </c:pt>
                <c:pt idx="858">
                  <c:v>-0.2270000000000004</c:v>
                </c:pt>
                <c:pt idx="859">
                  <c:v>-0.23</c:v>
                </c:pt>
                <c:pt idx="860">
                  <c:v>-0.22500000000000039</c:v>
                </c:pt>
                <c:pt idx="861">
                  <c:v>-0.24100000000000021</c:v>
                </c:pt>
                <c:pt idx="862">
                  <c:v>-0.21200000000000024</c:v>
                </c:pt>
                <c:pt idx="863">
                  <c:v>-0.22300000000000034</c:v>
                </c:pt>
                <c:pt idx="864">
                  <c:v>-0.23300000000000001</c:v>
                </c:pt>
                <c:pt idx="865">
                  <c:v>-0.23500000000000001</c:v>
                </c:pt>
                <c:pt idx="866">
                  <c:v>-0.22400000000000039</c:v>
                </c:pt>
                <c:pt idx="867">
                  <c:v>-0.2280000000000004</c:v>
                </c:pt>
                <c:pt idx="868">
                  <c:v>-0.23300000000000001</c:v>
                </c:pt>
                <c:pt idx="869">
                  <c:v>-0.2290000000000004</c:v>
                </c:pt>
                <c:pt idx="870">
                  <c:v>-0.24000000000000021</c:v>
                </c:pt>
                <c:pt idx="871">
                  <c:v>-0.22200000000000034</c:v>
                </c:pt>
                <c:pt idx="872">
                  <c:v>-0.2270000000000004</c:v>
                </c:pt>
                <c:pt idx="873">
                  <c:v>-0.2290000000000004</c:v>
                </c:pt>
                <c:pt idx="874">
                  <c:v>-0.2290000000000004</c:v>
                </c:pt>
                <c:pt idx="875">
                  <c:v>-0.2270000000000004</c:v>
                </c:pt>
                <c:pt idx="876">
                  <c:v>-0.2260000000000004</c:v>
                </c:pt>
                <c:pt idx="877">
                  <c:v>-0.23</c:v>
                </c:pt>
                <c:pt idx="878">
                  <c:v>-0.23500000000000001</c:v>
                </c:pt>
                <c:pt idx="879">
                  <c:v>-0.21900000000000044</c:v>
                </c:pt>
                <c:pt idx="880">
                  <c:v>-0.21800000000000044</c:v>
                </c:pt>
                <c:pt idx="881">
                  <c:v>-0.23</c:v>
                </c:pt>
                <c:pt idx="882">
                  <c:v>-0.2270000000000004</c:v>
                </c:pt>
                <c:pt idx="883">
                  <c:v>-0.22200000000000034</c:v>
                </c:pt>
                <c:pt idx="884">
                  <c:v>-0.23</c:v>
                </c:pt>
                <c:pt idx="885">
                  <c:v>-0.23600000000000004</c:v>
                </c:pt>
                <c:pt idx="886">
                  <c:v>-0.2290000000000004</c:v>
                </c:pt>
                <c:pt idx="887">
                  <c:v>-0.2290000000000004</c:v>
                </c:pt>
                <c:pt idx="888">
                  <c:v>-0.22400000000000039</c:v>
                </c:pt>
                <c:pt idx="889">
                  <c:v>-0.23</c:v>
                </c:pt>
                <c:pt idx="890">
                  <c:v>-0.23</c:v>
                </c:pt>
                <c:pt idx="891">
                  <c:v>-0.23300000000000001</c:v>
                </c:pt>
                <c:pt idx="892">
                  <c:v>-0.2290000000000004</c:v>
                </c:pt>
                <c:pt idx="893">
                  <c:v>-0.2260000000000004</c:v>
                </c:pt>
                <c:pt idx="894">
                  <c:v>-0.23900000000000021</c:v>
                </c:pt>
                <c:pt idx="895">
                  <c:v>-0.24000000000000021</c:v>
                </c:pt>
                <c:pt idx="896">
                  <c:v>-0.2260000000000004</c:v>
                </c:pt>
                <c:pt idx="897">
                  <c:v>-0.2290000000000004</c:v>
                </c:pt>
                <c:pt idx="898">
                  <c:v>-0.23</c:v>
                </c:pt>
                <c:pt idx="899">
                  <c:v>-0.23300000000000001</c:v>
                </c:pt>
                <c:pt idx="900">
                  <c:v>-0.23300000000000001</c:v>
                </c:pt>
                <c:pt idx="901">
                  <c:v>-0.23600000000000004</c:v>
                </c:pt>
                <c:pt idx="902">
                  <c:v>-0.22400000000000039</c:v>
                </c:pt>
                <c:pt idx="903">
                  <c:v>-0.2270000000000004</c:v>
                </c:pt>
                <c:pt idx="904">
                  <c:v>-0.23500000000000001</c:v>
                </c:pt>
                <c:pt idx="905">
                  <c:v>-0.22400000000000039</c:v>
                </c:pt>
                <c:pt idx="906">
                  <c:v>-0.23600000000000004</c:v>
                </c:pt>
                <c:pt idx="907">
                  <c:v>-0.23700000000000004</c:v>
                </c:pt>
                <c:pt idx="908">
                  <c:v>-0.23500000000000001</c:v>
                </c:pt>
                <c:pt idx="909">
                  <c:v>-0.23200000000000001</c:v>
                </c:pt>
                <c:pt idx="910">
                  <c:v>-0.22100000000000034</c:v>
                </c:pt>
                <c:pt idx="911">
                  <c:v>-0.24100000000000021</c:v>
                </c:pt>
                <c:pt idx="912">
                  <c:v>-0.23</c:v>
                </c:pt>
                <c:pt idx="913">
                  <c:v>-0.2260000000000004</c:v>
                </c:pt>
                <c:pt idx="914">
                  <c:v>-0.2270000000000004</c:v>
                </c:pt>
                <c:pt idx="915">
                  <c:v>-0.2270000000000004</c:v>
                </c:pt>
                <c:pt idx="916">
                  <c:v>-0.23200000000000001</c:v>
                </c:pt>
                <c:pt idx="917">
                  <c:v>-0.23700000000000004</c:v>
                </c:pt>
                <c:pt idx="918">
                  <c:v>-0.23500000000000001</c:v>
                </c:pt>
                <c:pt idx="919">
                  <c:v>-0.23800000000000004</c:v>
                </c:pt>
                <c:pt idx="920">
                  <c:v>-0.23400000000000001</c:v>
                </c:pt>
                <c:pt idx="921">
                  <c:v>-0.23800000000000004</c:v>
                </c:pt>
                <c:pt idx="922">
                  <c:v>-0.23100000000000001</c:v>
                </c:pt>
                <c:pt idx="923">
                  <c:v>-0.23300000000000001</c:v>
                </c:pt>
                <c:pt idx="924">
                  <c:v>-0.23300000000000001</c:v>
                </c:pt>
                <c:pt idx="925">
                  <c:v>-0.23</c:v>
                </c:pt>
                <c:pt idx="926">
                  <c:v>-0.23200000000000001</c:v>
                </c:pt>
                <c:pt idx="927">
                  <c:v>-0.24000000000000021</c:v>
                </c:pt>
                <c:pt idx="928">
                  <c:v>-0.2270000000000004</c:v>
                </c:pt>
                <c:pt idx="929">
                  <c:v>-0.24200000000000021</c:v>
                </c:pt>
                <c:pt idx="930">
                  <c:v>-0.23400000000000001</c:v>
                </c:pt>
                <c:pt idx="931">
                  <c:v>-0.23200000000000001</c:v>
                </c:pt>
                <c:pt idx="932">
                  <c:v>-0.22100000000000034</c:v>
                </c:pt>
                <c:pt idx="933">
                  <c:v>-0.23300000000000001</c:v>
                </c:pt>
                <c:pt idx="934">
                  <c:v>-0.23200000000000001</c:v>
                </c:pt>
                <c:pt idx="935">
                  <c:v>-0.23200000000000001</c:v>
                </c:pt>
                <c:pt idx="936">
                  <c:v>-0.2290000000000004</c:v>
                </c:pt>
                <c:pt idx="937">
                  <c:v>-0.23100000000000001</c:v>
                </c:pt>
                <c:pt idx="938">
                  <c:v>-0.23900000000000021</c:v>
                </c:pt>
                <c:pt idx="939">
                  <c:v>-0.23200000000000001</c:v>
                </c:pt>
                <c:pt idx="940">
                  <c:v>-0.22000000000000033</c:v>
                </c:pt>
                <c:pt idx="941">
                  <c:v>-0.23500000000000001</c:v>
                </c:pt>
                <c:pt idx="942">
                  <c:v>-0.23500000000000001</c:v>
                </c:pt>
                <c:pt idx="943">
                  <c:v>-0.2290000000000004</c:v>
                </c:pt>
                <c:pt idx="944">
                  <c:v>-0.23300000000000001</c:v>
                </c:pt>
                <c:pt idx="945">
                  <c:v>-0.23</c:v>
                </c:pt>
                <c:pt idx="946">
                  <c:v>-0.2280000000000004</c:v>
                </c:pt>
                <c:pt idx="947">
                  <c:v>-0.2280000000000004</c:v>
                </c:pt>
                <c:pt idx="948">
                  <c:v>-0.23300000000000001</c:v>
                </c:pt>
                <c:pt idx="949">
                  <c:v>-0.23100000000000001</c:v>
                </c:pt>
                <c:pt idx="950">
                  <c:v>-0.2260000000000004</c:v>
                </c:pt>
                <c:pt idx="951">
                  <c:v>-0.23100000000000001</c:v>
                </c:pt>
                <c:pt idx="952">
                  <c:v>-0.23600000000000004</c:v>
                </c:pt>
                <c:pt idx="953">
                  <c:v>-0.23100000000000001</c:v>
                </c:pt>
                <c:pt idx="954">
                  <c:v>-0.22500000000000039</c:v>
                </c:pt>
                <c:pt idx="955">
                  <c:v>-0.23600000000000004</c:v>
                </c:pt>
                <c:pt idx="956">
                  <c:v>-0.23100000000000001</c:v>
                </c:pt>
                <c:pt idx="957">
                  <c:v>-0.23</c:v>
                </c:pt>
                <c:pt idx="958">
                  <c:v>-0.23600000000000004</c:v>
                </c:pt>
                <c:pt idx="959">
                  <c:v>-0.23900000000000021</c:v>
                </c:pt>
                <c:pt idx="960">
                  <c:v>-0.2260000000000004</c:v>
                </c:pt>
                <c:pt idx="961">
                  <c:v>-0.23500000000000001</c:v>
                </c:pt>
                <c:pt idx="962">
                  <c:v>-0.24000000000000021</c:v>
                </c:pt>
                <c:pt idx="963">
                  <c:v>-0.23400000000000001</c:v>
                </c:pt>
                <c:pt idx="964">
                  <c:v>-0.24100000000000021</c:v>
                </c:pt>
                <c:pt idx="965">
                  <c:v>-0.24200000000000021</c:v>
                </c:pt>
                <c:pt idx="966">
                  <c:v>-0.23100000000000001</c:v>
                </c:pt>
                <c:pt idx="967">
                  <c:v>-0.23100000000000001</c:v>
                </c:pt>
                <c:pt idx="968">
                  <c:v>-0.23700000000000004</c:v>
                </c:pt>
                <c:pt idx="969">
                  <c:v>-0.2260000000000004</c:v>
                </c:pt>
                <c:pt idx="970">
                  <c:v>-0.23900000000000021</c:v>
                </c:pt>
                <c:pt idx="971">
                  <c:v>-0.23100000000000001</c:v>
                </c:pt>
                <c:pt idx="972">
                  <c:v>-0.2280000000000004</c:v>
                </c:pt>
                <c:pt idx="973">
                  <c:v>-0.23400000000000001</c:v>
                </c:pt>
                <c:pt idx="974">
                  <c:v>-0.24100000000000021</c:v>
                </c:pt>
                <c:pt idx="975">
                  <c:v>-0.2260000000000004</c:v>
                </c:pt>
                <c:pt idx="976">
                  <c:v>-0.23500000000000001</c:v>
                </c:pt>
                <c:pt idx="977">
                  <c:v>-0.23400000000000001</c:v>
                </c:pt>
                <c:pt idx="978">
                  <c:v>-0.23200000000000001</c:v>
                </c:pt>
                <c:pt idx="979">
                  <c:v>-0.24200000000000021</c:v>
                </c:pt>
                <c:pt idx="980">
                  <c:v>-0.23700000000000004</c:v>
                </c:pt>
                <c:pt idx="981">
                  <c:v>-0.21700000000000041</c:v>
                </c:pt>
                <c:pt idx="982">
                  <c:v>-0.23500000000000001</c:v>
                </c:pt>
                <c:pt idx="983">
                  <c:v>-0.2280000000000004</c:v>
                </c:pt>
                <c:pt idx="984">
                  <c:v>-0.2280000000000004</c:v>
                </c:pt>
                <c:pt idx="985">
                  <c:v>-0.23500000000000001</c:v>
                </c:pt>
                <c:pt idx="986">
                  <c:v>-0.23300000000000001</c:v>
                </c:pt>
                <c:pt idx="987">
                  <c:v>-0.23400000000000001</c:v>
                </c:pt>
                <c:pt idx="988">
                  <c:v>-0.23100000000000001</c:v>
                </c:pt>
                <c:pt idx="989">
                  <c:v>-0.22500000000000039</c:v>
                </c:pt>
                <c:pt idx="990">
                  <c:v>-0.2280000000000004</c:v>
                </c:pt>
                <c:pt idx="991">
                  <c:v>-0.2290000000000004</c:v>
                </c:pt>
                <c:pt idx="992">
                  <c:v>-0.24100000000000021</c:v>
                </c:pt>
                <c:pt idx="993">
                  <c:v>-0.24500000000000041</c:v>
                </c:pt>
                <c:pt idx="994">
                  <c:v>-0.2270000000000004</c:v>
                </c:pt>
                <c:pt idx="995">
                  <c:v>-0.2280000000000004</c:v>
                </c:pt>
                <c:pt idx="996">
                  <c:v>-0.2290000000000004</c:v>
                </c:pt>
                <c:pt idx="997">
                  <c:v>-0.23600000000000004</c:v>
                </c:pt>
                <c:pt idx="998">
                  <c:v>-0.23500000000000001</c:v>
                </c:pt>
                <c:pt idx="999">
                  <c:v>-0.2290000000000004</c:v>
                </c:pt>
                <c:pt idx="1000">
                  <c:v>-0.2280000000000004</c:v>
                </c:pt>
                <c:pt idx="1001">
                  <c:v>-0.23300000000000001</c:v>
                </c:pt>
                <c:pt idx="1002">
                  <c:v>-0.24200000000000021</c:v>
                </c:pt>
                <c:pt idx="1003">
                  <c:v>-0.23</c:v>
                </c:pt>
                <c:pt idx="1004">
                  <c:v>-0.23900000000000021</c:v>
                </c:pt>
                <c:pt idx="1005">
                  <c:v>-0.24600000000000041</c:v>
                </c:pt>
                <c:pt idx="1006">
                  <c:v>-0.24500000000000041</c:v>
                </c:pt>
                <c:pt idx="1007">
                  <c:v>-0.2290000000000004</c:v>
                </c:pt>
                <c:pt idx="1008">
                  <c:v>-0.23500000000000001</c:v>
                </c:pt>
                <c:pt idx="1009">
                  <c:v>-0.2290000000000004</c:v>
                </c:pt>
                <c:pt idx="1010">
                  <c:v>-0.23200000000000001</c:v>
                </c:pt>
                <c:pt idx="1011">
                  <c:v>-0.23400000000000001</c:v>
                </c:pt>
                <c:pt idx="1012">
                  <c:v>-0.24400000000000024</c:v>
                </c:pt>
                <c:pt idx="1013">
                  <c:v>-0.2280000000000004</c:v>
                </c:pt>
                <c:pt idx="1014">
                  <c:v>-0.23100000000000001</c:v>
                </c:pt>
                <c:pt idx="1015">
                  <c:v>-0.24000000000000021</c:v>
                </c:pt>
                <c:pt idx="1016">
                  <c:v>-0.23100000000000001</c:v>
                </c:pt>
                <c:pt idx="1017">
                  <c:v>-0.23600000000000004</c:v>
                </c:pt>
                <c:pt idx="1018">
                  <c:v>-0.23500000000000001</c:v>
                </c:pt>
                <c:pt idx="1019">
                  <c:v>-0.23400000000000001</c:v>
                </c:pt>
                <c:pt idx="1020">
                  <c:v>-0.23</c:v>
                </c:pt>
                <c:pt idx="1021">
                  <c:v>-0.23400000000000001</c:v>
                </c:pt>
                <c:pt idx="1022">
                  <c:v>-0.23700000000000004</c:v>
                </c:pt>
                <c:pt idx="1023">
                  <c:v>-0.23300000000000001</c:v>
                </c:pt>
                <c:pt idx="1024">
                  <c:v>-0.24300000000000024</c:v>
                </c:pt>
                <c:pt idx="1025">
                  <c:v>-0.23600000000000004</c:v>
                </c:pt>
                <c:pt idx="1026">
                  <c:v>-0.23700000000000004</c:v>
                </c:pt>
                <c:pt idx="1027">
                  <c:v>-0.23600000000000004</c:v>
                </c:pt>
                <c:pt idx="1028">
                  <c:v>-0.22500000000000039</c:v>
                </c:pt>
                <c:pt idx="1029">
                  <c:v>-0.23800000000000004</c:v>
                </c:pt>
                <c:pt idx="1030">
                  <c:v>-0.23</c:v>
                </c:pt>
                <c:pt idx="1031">
                  <c:v>-0.23300000000000001</c:v>
                </c:pt>
                <c:pt idx="1032">
                  <c:v>-0.23400000000000001</c:v>
                </c:pt>
                <c:pt idx="1033">
                  <c:v>-0.254</c:v>
                </c:pt>
                <c:pt idx="1034">
                  <c:v>-0.23400000000000001</c:v>
                </c:pt>
                <c:pt idx="1035">
                  <c:v>-0.23500000000000001</c:v>
                </c:pt>
                <c:pt idx="1036">
                  <c:v>-0.24300000000000024</c:v>
                </c:pt>
                <c:pt idx="1037">
                  <c:v>-0.24100000000000021</c:v>
                </c:pt>
                <c:pt idx="1038">
                  <c:v>-0.2260000000000004</c:v>
                </c:pt>
                <c:pt idx="1039">
                  <c:v>-0.2290000000000004</c:v>
                </c:pt>
                <c:pt idx="1040">
                  <c:v>-0.24100000000000021</c:v>
                </c:pt>
                <c:pt idx="1041">
                  <c:v>-0.2290000000000004</c:v>
                </c:pt>
                <c:pt idx="1042">
                  <c:v>-0.23600000000000004</c:v>
                </c:pt>
                <c:pt idx="1043">
                  <c:v>-0.23200000000000001</c:v>
                </c:pt>
                <c:pt idx="1044">
                  <c:v>-0.23600000000000004</c:v>
                </c:pt>
                <c:pt idx="1045">
                  <c:v>-0.23</c:v>
                </c:pt>
                <c:pt idx="1046">
                  <c:v>-0.23500000000000001</c:v>
                </c:pt>
                <c:pt idx="1047">
                  <c:v>-0.24100000000000021</c:v>
                </c:pt>
                <c:pt idx="1048">
                  <c:v>-0.24400000000000024</c:v>
                </c:pt>
                <c:pt idx="1049">
                  <c:v>-0.2290000000000004</c:v>
                </c:pt>
                <c:pt idx="1050">
                  <c:v>-0.24400000000000024</c:v>
                </c:pt>
                <c:pt idx="1051">
                  <c:v>-0.2280000000000004</c:v>
                </c:pt>
                <c:pt idx="1052">
                  <c:v>-0.23500000000000001</c:v>
                </c:pt>
                <c:pt idx="1053">
                  <c:v>-0.23700000000000004</c:v>
                </c:pt>
                <c:pt idx="1054">
                  <c:v>-0.23600000000000004</c:v>
                </c:pt>
                <c:pt idx="1055">
                  <c:v>-0.24200000000000021</c:v>
                </c:pt>
                <c:pt idx="1056">
                  <c:v>-0.2280000000000004</c:v>
                </c:pt>
                <c:pt idx="1057">
                  <c:v>-0.2270000000000004</c:v>
                </c:pt>
                <c:pt idx="1058">
                  <c:v>-0.23300000000000001</c:v>
                </c:pt>
                <c:pt idx="1059">
                  <c:v>-0.23</c:v>
                </c:pt>
                <c:pt idx="1060">
                  <c:v>-0.23400000000000001</c:v>
                </c:pt>
                <c:pt idx="1061">
                  <c:v>-0.23600000000000004</c:v>
                </c:pt>
                <c:pt idx="1062">
                  <c:v>-0.23200000000000001</c:v>
                </c:pt>
                <c:pt idx="1063">
                  <c:v>-0.24100000000000021</c:v>
                </c:pt>
                <c:pt idx="1064">
                  <c:v>-0.23400000000000001</c:v>
                </c:pt>
                <c:pt idx="1065">
                  <c:v>-0.23300000000000001</c:v>
                </c:pt>
                <c:pt idx="1066">
                  <c:v>-0.23800000000000004</c:v>
                </c:pt>
                <c:pt idx="1067">
                  <c:v>-0.24500000000000041</c:v>
                </c:pt>
                <c:pt idx="1068">
                  <c:v>-0.2260000000000004</c:v>
                </c:pt>
                <c:pt idx="1069">
                  <c:v>-0.2260000000000004</c:v>
                </c:pt>
                <c:pt idx="1070">
                  <c:v>-0.2260000000000004</c:v>
                </c:pt>
                <c:pt idx="1071">
                  <c:v>-0.23400000000000001</c:v>
                </c:pt>
                <c:pt idx="1072">
                  <c:v>-0.22300000000000034</c:v>
                </c:pt>
                <c:pt idx="1073">
                  <c:v>-0.22200000000000034</c:v>
                </c:pt>
                <c:pt idx="1074">
                  <c:v>-0.2290000000000004</c:v>
                </c:pt>
                <c:pt idx="1075">
                  <c:v>-0.23400000000000001</c:v>
                </c:pt>
                <c:pt idx="1076">
                  <c:v>-0.22300000000000034</c:v>
                </c:pt>
                <c:pt idx="1077">
                  <c:v>-0.2270000000000004</c:v>
                </c:pt>
                <c:pt idx="1078">
                  <c:v>-0.23200000000000001</c:v>
                </c:pt>
                <c:pt idx="1079">
                  <c:v>-0.21600000000000041</c:v>
                </c:pt>
                <c:pt idx="1080">
                  <c:v>-0.21700000000000041</c:v>
                </c:pt>
                <c:pt idx="1081">
                  <c:v>-0.2280000000000004</c:v>
                </c:pt>
                <c:pt idx="1082">
                  <c:v>-0.23</c:v>
                </c:pt>
                <c:pt idx="1083">
                  <c:v>-0.22500000000000039</c:v>
                </c:pt>
                <c:pt idx="1084">
                  <c:v>-0.23500000000000001</c:v>
                </c:pt>
                <c:pt idx="1085">
                  <c:v>-0.2260000000000004</c:v>
                </c:pt>
                <c:pt idx="1086">
                  <c:v>-0.22000000000000033</c:v>
                </c:pt>
                <c:pt idx="1087">
                  <c:v>-0.22500000000000039</c:v>
                </c:pt>
                <c:pt idx="1088">
                  <c:v>-0.2270000000000004</c:v>
                </c:pt>
                <c:pt idx="1089">
                  <c:v>-0.22400000000000039</c:v>
                </c:pt>
                <c:pt idx="1090">
                  <c:v>-0.2270000000000004</c:v>
                </c:pt>
                <c:pt idx="1091">
                  <c:v>-0.22400000000000039</c:v>
                </c:pt>
                <c:pt idx="1092">
                  <c:v>-0.21400000000000041</c:v>
                </c:pt>
                <c:pt idx="1093">
                  <c:v>-0.22100000000000034</c:v>
                </c:pt>
                <c:pt idx="1094">
                  <c:v>-0.21900000000000044</c:v>
                </c:pt>
                <c:pt idx="1095">
                  <c:v>-0.22200000000000034</c:v>
                </c:pt>
                <c:pt idx="1096">
                  <c:v>-0.2270000000000004</c:v>
                </c:pt>
                <c:pt idx="1097">
                  <c:v>-0.22200000000000034</c:v>
                </c:pt>
                <c:pt idx="1098">
                  <c:v>-0.21900000000000044</c:v>
                </c:pt>
                <c:pt idx="1099">
                  <c:v>-0.23</c:v>
                </c:pt>
                <c:pt idx="1100">
                  <c:v>-0.21900000000000044</c:v>
                </c:pt>
                <c:pt idx="1101">
                  <c:v>-0.22000000000000033</c:v>
                </c:pt>
                <c:pt idx="1102">
                  <c:v>-0.22300000000000034</c:v>
                </c:pt>
                <c:pt idx="1103">
                  <c:v>-0.21900000000000044</c:v>
                </c:pt>
                <c:pt idx="1104">
                  <c:v>-0.2270000000000004</c:v>
                </c:pt>
                <c:pt idx="1105">
                  <c:v>-0.21600000000000041</c:v>
                </c:pt>
                <c:pt idx="1106">
                  <c:v>-0.21200000000000024</c:v>
                </c:pt>
                <c:pt idx="1107">
                  <c:v>-0.22400000000000039</c:v>
                </c:pt>
                <c:pt idx="1108">
                  <c:v>-0.22500000000000039</c:v>
                </c:pt>
                <c:pt idx="1109">
                  <c:v>-0.23</c:v>
                </c:pt>
                <c:pt idx="1110">
                  <c:v>-0.2260000000000004</c:v>
                </c:pt>
                <c:pt idx="1111">
                  <c:v>-0.22200000000000034</c:v>
                </c:pt>
                <c:pt idx="1112">
                  <c:v>-0.23400000000000001</c:v>
                </c:pt>
                <c:pt idx="1113">
                  <c:v>-0.22000000000000033</c:v>
                </c:pt>
                <c:pt idx="1114">
                  <c:v>-0.20900000000000021</c:v>
                </c:pt>
                <c:pt idx="1115">
                  <c:v>-0.23100000000000001</c:v>
                </c:pt>
                <c:pt idx="1116">
                  <c:v>-0.22400000000000039</c:v>
                </c:pt>
                <c:pt idx="1117">
                  <c:v>-0.2270000000000004</c:v>
                </c:pt>
                <c:pt idx="1118">
                  <c:v>-0.23200000000000001</c:v>
                </c:pt>
                <c:pt idx="1119">
                  <c:v>-0.2280000000000004</c:v>
                </c:pt>
                <c:pt idx="1120">
                  <c:v>-0.23200000000000001</c:v>
                </c:pt>
                <c:pt idx="1121">
                  <c:v>-0.2270000000000004</c:v>
                </c:pt>
                <c:pt idx="1122">
                  <c:v>-0.2270000000000004</c:v>
                </c:pt>
                <c:pt idx="1123">
                  <c:v>-0.2280000000000004</c:v>
                </c:pt>
                <c:pt idx="1124">
                  <c:v>-0.23700000000000004</c:v>
                </c:pt>
                <c:pt idx="1125">
                  <c:v>-0.22100000000000034</c:v>
                </c:pt>
                <c:pt idx="1126">
                  <c:v>-0.2270000000000004</c:v>
                </c:pt>
                <c:pt idx="1127">
                  <c:v>-0.23</c:v>
                </c:pt>
                <c:pt idx="1128">
                  <c:v>-0.23300000000000001</c:v>
                </c:pt>
                <c:pt idx="1129">
                  <c:v>-0.23200000000000001</c:v>
                </c:pt>
                <c:pt idx="1130">
                  <c:v>-0.2290000000000004</c:v>
                </c:pt>
                <c:pt idx="1131">
                  <c:v>-0.22200000000000034</c:v>
                </c:pt>
                <c:pt idx="1132">
                  <c:v>-0.23600000000000004</c:v>
                </c:pt>
                <c:pt idx="1133">
                  <c:v>-0.22400000000000039</c:v>
                </c:pt>
                <c:pt idx="1134">
                  <c:v>-0.22300000000000034</c:v>
                </c:pt>
                <c:pt idx="1135">
                  <c:v>-0.22200000000000034</c:v>
                </c:pt>
                <c:pt idx="1136">
                  <c:v>-0.22400000000000039</c:v>
                </c:pt>
                <c:pt idx="1137">
                  <c:v>-0.2290000000000004</c:v>
                </c:pt>
                <c:pt idx="1138">
                  <c:v>-0.23200000000000001</c:v>
                </c:pt>
                <c:pt idx="1139">
                  <c:v>-0.22300000000000034</c:v>
                </c:pt>
                <c:pt idx="1140">
                  <c:v>-0.22000000000000033</c:v>
                </c:pt>
                <c:pt idx="1141">
                  <c:v>-0.22100000000000034</c:v>
                </c:pt>
                <c:pt idx="1142">
                  <c:v>-0.21600000000000041</c:v>
                </c:pt>
                <c:pt idx="1143">
                  <c:v>-0.21400000000000041</c:v>
                </c:pt>
                <c:pt idx="1144">
                  <c:v>-0.21600000000000041</c:v>
                </c:pt>
                <c:pt idx="1145">
                  <c:v>-0.22000000000000033</c:v>
                </c:pt>
                <c:pt idx="1146">
                  <c:v>-0.22000000000000033</c:v>
                </c:pt>
                <c:pt idx="1147">
                  <c:v>-0.20400000000000001</c:v>
                </c:pt>
                <c:pt idx="1148">
                  <c:v>-0.21800000000000044</c:v>
                </c:pt>
                <c:pt idx="1149">
                  <c:v>-0.22400000000000039</c:v>
                </c:pt>
                <c:pt idx="1150">
                  <c:v>-0.21700000000000041</c:v>
                </c:pt>
                <c:pt idx="1151">
                  <c:v>-0.20900000000000021</c:v>
                </c:pt>
                <c:pt idx="1152">
                  <c:v>-0.21500000000000041</c:v>
                </c:pt>
                <c:pt idx="1153">
                  <c:v>-0.22300000000000034</c:v>
                </c:pt>
                <c:pt idx="1154">
                  <c:v>-0.21900000000000044</c:v>
                </c:pt>
                <c:pt idx="1155">
                  <c:v>-0.21800000000000044</c:v>
                </c:pt>
                <c:pt idx="1156">
                  <c:v>-0.21400000000000041</c:v>
                </c:pt>
                <c:pt idx="1157">
                  <c:v>-0.21700000000000041</c:v>
                </c:pt>
                <c:pt idx="1158">
                  <c:v>-0.21600000000000041</c:v>
                </c:pt>
                <c:pt idx="1159">
                  <c:v>-0.21300000000000024</c:v>
                </c:pt>
                <c:pt idx="1160">
                  <c:v>-0.21500000000000041</c:v>
                </c:pt>
                <c:pt idx="1161">
                  <c:v>-0.20500000000000004</c:v>
                </c:pt>
                <c:pt idx="1162">
                  <c:v>-0.20900000000000021</c:v>
                </c:pt>
                <c:pt idx="1163">
                  <c:v>-0.20800000000000021</c:v>
                </c:pt>
                <c:pt idx="1164">
                  <c:v>-0.2</c:v>
                </c:pt>
                <c:pt idx="1165">
                  <c:v>-0.19900000000000045</c:v>
                </c:pt>
                <c:pt idx="1166">
                  <c:v>-0.20900000000000021</c:v>
                </c:pt>
                <c:pt idx="1167">
                  <c:v>-0.20100000000000001</c:v>
                </c:pt>
                <c:pt idx="1168">
                  <c:v>-0.19300000000000039</c:v>
                </c:pt>
                <c:pt idx="1169">
                  <c:v>-0.20100000000000001</c:v>
                </c:pt>
                <c:pt idx="1170">
                  <c:v>-0.21100000000000024</c:v>
                </c:pt>
                <c:pt idx="1171">
                  <c:v>-0.1960000000000004</c:v>
                </c:pt>
                <c:pt idx="1172">
                  <c:v>-0.19200000000000036</c:v>
                </c:pt>
                <c:pt idx="1173">
                  <c:v>-0.18300000000000041</c:v>
                </c:pt>
                <c:pt idx="1174">
                  <c:v>-0.19400000000000039</c:v>
                </c:pt>
                <c:pt idx="1175">
                  <c:v>-0.18200000000000024</c:v>
                </c:pt>
                <c:pt idx="1176">
                  <c:v>-0.19000000000000034</c:v>
                </c:pt>
                <c:pt idx="1177">
                  <c:v>-0.18800000000000044</c:v>
                </c:pt>
                <c:pt idx="1178">
                  <c:v>-0.17800000000000021</c:v>
                </c:pt>
                <c:pt idx="1179">
                  <c:v>-0.17900000000000021</c:v>
                </c:pt>
                <c:pt idx="1180">
                  <c:v>-0.17200000000000001</c:v>
                </c:pt>
                <c:pt idx="1181">
                  <c:v>-0.18200000000000024</c:v>
                </c:pt>
                <c:pt idx="1182">
                  <c:v>-0.18100000000000024</c:v>
                </c:pt>
                <c:pt idx="1183">
                  <c:v>-0.17500000000000004</c:v>
                </c:pt>
                <c:pt idx="1184">
                  <c:v>-0.17500000000000004</c:v>
                </c:pt>
                <c:pt idx="1185">
                  <c:v>-0.17700000000000021</c:v>
                </c:pt>
                <c:pt idx="1186">
                  <c:v>-0.18000000000000024</c:v>
                </c:pt>
                <c:pt idx="1187">
                  <c:v>-0.17400000000000004</c:v>
                </c:pt>
                <c:pt idx="1188">
                  <c:v>-0.18200000000000024</c:v>
                </c:pt>
                <c:pt idx="1189">
                  <c:v>-0.17500000000000004</c:v>
                </c:pt>
                <c:pt idx="1190">
                  <c:v>-0.17500000000000004</c:v>
                </c:pt>
                <c:pt idx="1191">
                  <c:v>-0.16800000000000045</c:v>
                </c:pt>
                <c:pt idx="1192">
                  <c:v>-0.17800000000000021</c:v>
                </c:pt>
                <c:pt idx="1193">
                  <c:v>-0.17300000000000001</c:v>
                </c:pt>
                <c:pt idx="1194">
                  <c:v>-0.18100000000000024</c:v>
                </c:pt>
                <c:pt idx="1195">
                  <c:v>-0.17400000000000004</c:v>
                </c:pt>
                <c:pt idx="1196">
                  <c:v>-0.18400000000000041</c:v>
                </c:pt>
                <c:pt idx="1197">
                  <c:v>-0.17200000000000001</c:v>
                </c:pt>
                <c:pt idx="1198">
                  <c:v>-0.17</c:v>
                </c:pt>
                <c:pt idx="1199">
                  <c:v>-0.17400000000000004</c:v>
                </c:pt>
                <c:pt idx="1200">
                  <c:v>-0.1640000000000004</c:v>
                </c:pt>
                <c:pt idx="1201">
                  <c:v>-0.17700000000000021</c:v>
                </c:pt>
                <c:pt idx="1202">
                  <c:v>-0.16900000000000046</c:v>
                </c:pt>
                <c:pt idx="1203">
                  <c:v>-0.17200000000000001</c:v>
                </c:pt>
                <c:pt idx="1204">
                  <c:v>-0.17300000000000001</c:v>
                </c:pt>
                <c:pt idx="1205">
                  <c:v>-0.1640000000000004</c:v>
                </c:pt>
                <c:pt idx="1206">
                  <c:v>-0.17600000000000021</c:v>
                </c:pt>
                <c:pt idx="1207">
                  <c:v>-0.17900000000000021</c:v>
                </c:pt>
                <c:pt idx="1208">
                  <c:v>-0.18600000000000044</c:v>
                </c:pt>
                <c:pt idx="1209">
                  <c:v>-0.18200000000000024</c:v>
                </c:pt>
                <c:pt idx="1210">
                  <c:v>-0.18000000000000024</c:v>
                </c:pt>
                <c:pt idx="1211">
                  <c:v>-0.17400000000000004</c:v>
                </c:pt>
                <c:pt idx="1212">
                  <c:v>-0.17700000000000021</c:v>
                </c:pt>
                <c:pt idx="1213">
                  <c:v>-0.16200000000000039</c:v>
                </c:pt>
                <c:pt idx="1214">
                  <c:v>-0.17500000000000004</c:v>
                </c:pt>
                <c:pt idx="1215">
                  <c:v>-0.17100000000000001</c:v>
                </c:pt>
                <c:pt idx="1216">
                  <c:v>-0.18400000000000041</c:v>
                </c:pt>
                <c:pt idx="1217">
                  <c:v>-0.17200000000000001</c:v>
                </c:pt>
                <c:pt idx="1218">
                  <c:v>-0.15900000000000053</c:v>
                </c:pt>
                <c:pt idx="1219">
                  <c:v>-0.16000000000000034</c:v>
                </c:pt>
                <c:pt idx="1220">
                  <c:v>-0.15100000000000041</c:v>
                </c:pt>
                <c:pt idx="1221">
                  <c:v>-0.15400000000000041</c:v>
                </c:pt>
                <c:pt idx="1222">
                  <c:v>-0.15100000000000041</c:v>
                </c:pt>
                <c:pt idx="1223">
                  <c:v>-0.1660000000000004</c:v>
                </c:pt>
                <c:pt idx="1224">
                  <c:v>-0.16200000000000039</c:v>
                </c:pt>
                <c:pt idx="1225">
                  <c:v>-0.16900000000000046</c:v>
                </c:pt>
                <c:pt idx="1226">
                  <c:v>-0.1660000000000004</c:v>
                </c:pt>
                <c:pt idx="1227">
                  <c:v>-0.1640000000000004</c:v>
                </c:pt>
                <c:pt idx="1228">
                  <c:v>-0.15100000000000041</c:v>
                </c:pt>
                <c:pt idx="1229">
                  <c:v>-0.15400000000000041</c:v>
                </c:pt>
                <c:pt idx="1230">
                  <c:v>-0.17</c:v>
                </c:pt>
                <c:pt idx="1231">
                  <c:v>-0.15300000000000041</c:v>
                </c:pt>
                <c:pt idx="1232">
                  <c:v>-0.15100000000000041</c:v>
                </c:pt>
                <c:pt idx="1233">
                  <c:v>-0.14300000000000004</c:v>
                </c:pt>
                <c:pt idx="1234">
                  <c:v>-0.13800000000000001</c:v>
                </c:pt>
                <c:pt idx="1235">
                  <c:v>-0.129</c:v>
                </c:pt>
                <c:pt idx="1236">
                  <c:v>-0.13100000000000001</c:v>
                </c:pt>
                <c:pt idx="1237">
                  <c:v>-0.126</c:v>
                </c:pt>
                <c:pt idx="1238">
                  <c:v>-0.11500000000000017</c:v>
                </c:pt>
                <c:pt idx="1239">
                  <c:v>-0.11300000000000016</c:v>
                </c:pt>
                <c:pt idx="1240">
                  <c:v>-0.11400000000000017</c:v>
                </c:pt>
                <c:pt idx="1241">
                  <c:v>-0.10800000000000012</c:v>
                </c:pt>
                <c:pt idx="1242">
                  <c:v>-0.11300000000000016</c:v>
                </c:pt>
                <c:pt idx="1243">
                  <c:v>-0.11100000000000015</c:v>
                </c:pt>
                <c:pt idx="1244">
                  <c:v>-0.10500000000000002</c:v>
                </c:pt>
                <c:pt idx="1245">
                  <c:v>-0.10199999999999998</c:v>
                </c:pt>
                <c:pt idx="1246">
                  <c:v>-0.10100000000000002</c:v>
                </c:pt>
                <c:pt idx="1247">
                  <c:v>-0.10700000000000012</c:v>
                </c:pt>
                <c:pt idx="1248">
                  <c:v>-0.11400000000000017</c:v>
                </c:pt>
                <c:pt idx="1249">
                  <c:v>-0.11400000000000017</c:v>
                </c:pt>
                <c:pt idx="1250">
                  <c:v>-0.11200000000000015</c:v>
                </c:pt>
                <c:pt idx="1251">
                  <c:v>-0.11300000000000016</c:v>
                </c:pt>
                <c:pt idx="1252">
                  <c:v>-0.10800000000000012</c:v>
                </c:pt>
                <c:pt idx="1253">
                  <c:v>-0.10900000000000012</c:v>
                </c:pt>
                <c:pt idx="1254">
                  <c:v>-0.10500000000000002</c:v>
                </c:pt>
                <c:pt idx="1255">
                  <c:v>-0.10199999999999998</c:v>
                </c:pt>
                <c:pt idx="1256">
                  <c:v>-0.10199999999999998</c:v>
                </c:pt>
                <c:pt idx="1257">
                  <c:v>-9.0000000000000066E-2</c:v>
                </c:pt>
                <c:pt idx="1258">
                  <c:v>-8.1000000000000044E-2</c:v>
                </c:pt>
                <c:pt idx="1259">
                  <c:v>-8.6000000000000063E-2</c:v>
                </c:pt>
                <c:pt idx="1260">
                  <c:v>-9.3000000000000305E-2</c:v>
                </c:pt>
                <c:pt idx="1261">
                  <c:v>-7.3000000000000134E-2</c:v>
                </c:pt>
                <c:pt idx="1262">
                  <c:v>-8.80000000000003E-2</c:v>
                </c:pt>
                <c:pt idx="1263">
                  <c:v>-6.5000000000000113E-2</c:v>
                </c:pt>
                <c:pt idx="1264">
                  <c:v>-8.5000000000000048E-2</c:v>
                </c:pt>
                <c:pt idx="1265">
                  <c:v>-8.1000000000000044E-2</c:v>
                </c:pt>
                <c:pt idx="1266">
                  <c:v>-7.6000000000000123E-2</c:v>
                </c:pt>
                <c:pt idx="1267">
                  <c:v>-8.6000000000000063E-2</c:v>
                </c:pt>
                <c:pt idx="1268">
                  <c:v>-7.3000000000000134E-2</c:v>
                </c:pt>
                <c:pt idx="1269">
                  <c:v>-7.3000000000000134E-2</c:v>
                </c:pt>
                <c:pt idx="1270">
                  <c:v>-8.1000000000000044E-2</c:v>
                </c:pt>
                <c:pt idx="1271">
                  <c:v>-7.3000000000000134E-2</c:v>
                </c:pt>
                <c:pt idx="1272">
                  <c:v>-8.0000000000000224E-2</c:v>
                </c:pt>
                <c:pt idx="1273">
                  <c:v>-8.1000000000000044E-2</c:v>
                </c:pt>
                <c:pt idx="1274">
                  <c:v>-9.1000000000000025E-2</c:v>
                </c:pt>
                <c:pt idx="1275">
                  <c:v>-8.80000000000003E-2</c:v>
                </c:pt>
                <c:pt idx="1276">
                  <c:v>-7.4000000000000288E-2</c:v>
                </c:pt>
                <c:pt idx="1277">
                  <c:v>-8.2000000000000003E-2</c:v>
                </c:pt>
                <c:pt idx="1278">
                  <c:v>-6.8000000000000033E-2</c:v>
                </c:pt>
                <c:pt idx="1279">
                  <c:v>-6.6000000000000003E-2</c:v>
                </c:pt>
                <c:pt idx="1280">
                  <c:v>-7.0000000000000034E-2</c:v>
                </c:pt>
                <c:pt idx="1281">
                  <c:v>-6.6000000000000003E-2</c:v>
                </c:pt>
                <c:pt idx="1282">
                  <c:v>-5.2000000000000143E-2</c:v>
                </c:pt>
                <c:pt idx="1283">
                  <c:v>-4.8000000000000084E-2</c:v>
                </c:pt>
                <c:pt idx="1284">
                  <c:v>-4.0000000000000105E-2</c:v>
                </c:pt>
                <c:pt idx="1285">
                  <c:v>-5.1000000000000004E-2</c:v>
                </c:pt>
                <c:pt idx="1286">
                  <c:v>-5.3000000000000033E-2</c:v>
                </c:pt>
                <c:pt idx="1287">
                  <c:v>-5.8000000000000114E-2</c:v>
                </c:pt>
                <c:pt idx="1288">
                  <c:v>-4.5000000000000033E-2</c:v>
                </c:pt>
                <c:pt idx="1289">
                  <c:v>-4.0000000000000105E-2</c:v>
                </c:pt>
                <c:pt idx="1290">
                  <c:v>-3.1000000000000121E-2</c:v>
                </c:pt>
                <c:pt idx="1291">
                  <c:v>-3.5000000000000135E-2</c:v>
                </c:pt>
                <c:pt idx="1292">
                  <c:v>-3.1000000000000121E-2</c:v>
                </c:pt>
                <c:pt idx="1293">
                  <c:v>-2.6000000000000092E-2</c:v>
                </c:pt>
                <c:pt idx="1294">
                  <c:v>-2.0000000000000052E-2</c:v>
                </c:pt>
                <c:pt idx="1295">
                  <c:v>-1.2000000000000021E-2</c:v>
                </c:pt>
                <c:pt idx="1296">
                  <c:v>-1.0000000000000028E-2</c:v>
                </c:pt>
                <c:pt idx="1297">
                  <c:v>-1.0000000000000041E-3</c:v>
                </c:pt>
                <c:pt idx="1298">
                  <c:v>-4.0000000000000114E-3</c:v>
                </c:pt>
                <c:pt idx="1299">
                  <c:v>-1.0000000000000041E-3</c:v>
                </c:pt>
                <c:pt idx="1300">
                  <c:v>1.0000000000000041E-3</c:v>
                </c:pt>
                <c:pt idx="1301">
                  <c:v>5.0000000000000131E-3</c:v>
                </c:pt>
                <c:pt idx="1302">
                  <c:v>7.0000000000000288E-3</c:v>
                </c:pt>
                <c:pt idx="1303">
                  <c:v>6.0000000000000218E-3</c:v>
                </c:pt>
                <c:pt idx="1304">
                  <c:v>9.0000000000000444E-3</c:v>
                </c:pt>
                <c:pt idx="1305">
                  <c:v>8.0000000000000227E-3</c:v>
                </c:pt>
                <c:pt idx="1306">
                  <c:v>4.0000000000000114E-3</c:v>
                </c:pt>
                <c:pt idx="1307">
                  <c:v>5.0000000000000131E-3</c:v>
                </c:pt>
                <c:pt idx="1308">
                  <c:v>1.0999999999999998E-2</c:v>
                </c:pt>
                <c:pt idx="1309">
                  <c:v>1.4999999999999998E-2</c:v>
                </c:pt>
                <c:pt idx="1310">
                  <c:v>1.2000000000000021E-2</c:v>
                </c:pt>
                <c:pt idx="1311">
                  <c:v>1.0000000000000041E-3</c:v>
                </c:pt>
                <c:pt idx="1312">
                  <c:v>2.0000000000000052E-3</c:v>
                </c:pt>
                <c:pt idx="1313">
                  <c:v>1.0000000000000028E-2</c:v>
                </c:pt>
                <c:pt idx="1314">
                  <c:v>9.0000000000000444E-3</c:v>
                </c:pt>
                <c:pt idx="1315">
                  <c:v>1.7000000000000067E-2</c:v>
                </c:pt>
                <c:pt idx="1316">
                  <c:v>1.4999999999999998E-2</c:v>
                </c:pt>
                <c:pt idx="1317">
                  <c:v>9.0000000000000444E-3</c:v>
                </c:pt>
                <c:pt idx="1318">
                  <c:v>2.0000000000000052E-3</c:v>
                </c:pt>
                <c:pt idx="1319">
                  <c:v>7.0000000000000288E-3</c:v>
                </c:pt>
                <c:pt idx="1320">
                  <c:v>1.9000000000000065E-2</c:v>
                </c:pt>
                <c:pt idx="1321">
                  <c:v>2.300000000000001E-2</c:v>
                </c:pt>
                <c:pt idx="1322">
                  <c:v>2.1000000000000057E-2</c:v>
                </c:pt>
                <c:pt idx="1323">
                  <c:v>2.1000000000000057E-2</c:v>
                </c:pt>
                <c:pt idx="1324">
                  <c:v>1.2000000000000021E-2</c:v>
                </c:pt>
                <c:pt idx="1325">
                  <c:v>2.0000000000000052E-2</c:v>
                </c:pt>
                <c:pt idx="1326">
                  <c:v>3.0000000000000093E-2</c:v>
                </c:pt>
                <c:pt idx="1327">
                  <c:v>2.6000000000000092E-2</c:v>
                </c:pt>
                <c:pt idx="1328">
                  <c:v>3.3000000000000002E-2</c:v>
                </c:pt>
                <c:pt idx="1329">
                  <c:v>3.4000000000000002E-2</c:v>
                </c:pt>
                <c:pt idx="1330">
                  <c:v>3.2000000000000112E-2</c:v>
                </c:pt>
                <c:pt idx="1331">
                  <c:v>2.900000000000006E-2</c:v>
                </c:pt>
                <c:pt idx="1332">
                  <c:v>4.6000000000000013E-2</c:v>
                </c:pt>
                <c:pt idx="1333">
                  <c:v>4.1000000000000002E-2</c:v>
                </c:pt>
                <c:pt idx="1334">
                  <c:v>3.8000000000000075E-2</c:v>
                </c:pt>
                <c:pt idx="1335">
                  <c:v>3.8000000000000075E-2</c:v>
                </c:pt>
                <c:pt idx="1336">
                  <c:v>4.9000000000000134E-2</c:v>
                </c:pt>
                <c:pt idx="1337">
                  <c:v>5.4000000000000145E-2</c:v>
                </c:pt>
                <c:pt idx="1338">
                  <c:v>5.4000000000000145E-2</c:v>
                </c:pt>
                <c:pt idx="1339">
                  <c:v>4.8000000000000084E-2</c:v>
                </c:pt>
                <c:pt idx="1340">
                  <c:v>5.2000000000000143E-2</c:v>
                </c:pt>
                <c:pt idx="1341">
                  <c:v>6.6000000000000003E-2</c:v>
                </c:pt>
                <c:pt idx="1342">
                  <c:v>7.1000000000000021E-2</c:v>
                </c:pt>
                <c:pt idx="1343">
                  <c:v>7.7000000000000179E-2</c:v>
                </c:pt>
                <c:pt idx="1344">
                  <c:v>8.0000000000000224E-2</c:v>
                </c:pt>
                <c:pt idx="1345">
                  <c:v>9.5000000000000265E-2</c:v>
                </c:pt>
                <c:pt idx="1346">
                  <c:v>9.9000000000000268E-2</c:v>
                </c:pt>
                <c:pt idx="1347">
                  <c:v>0.10800000000000012</c:v>
                </c:pt>
                <c:pt idx="1348">
                  <c:v>0.127</c:v>
                </c:pt>
                <c:pt idx="1349">
                  <c:v>0.13400000000000001</c:v>
                </c:pt>
                <c:pt idx="1350">
                  <c:v>0.13400000000000001</c:v>
                </c:pt>
                <c:pt idx="1351">
                  <c:v>0.15100000000000041</c:v>
                </c:pt>
                <c:pt idx="1352">
                  <c:v>0.15500000000000044</c:v>
                </c:pt>
                <c:pt idx="1353">
                  <c:v>0.14900000000000024</c:v>
                </c:pt>
                <c:pt idx="1354">
                  <c:v>0.15600000000000044</c:v>
                </c:pt>
                <c:pt idx="1355">
                  <c:v>0.16700000000000043</c:v>
                </c:pt>
                <c:pt idx="1356">
                  <c:v>0.17</c:v>
                </c:pt>
                <c:pt idx="1357">
                  <c:v>0.17200000000000001</c:v>
                </c:pt>
                <c:pt idx="1358">
                  <c:v>0.18100000000000024</c:v>
                </c:pt>
                <c:pt idx="1359">
                  <c:v>0.18600000000000044</c:v>
                </c:pt>
                <c:pt idx="1360">
                  <c:v>0.18800000000000044</c:v>
                </c:pt>
                <c:pt idx="1361">
                  <c:v>0.20100000000000001</c:v>
                </c:pt>
                <c:pt idx="1362">
                  <c:v>0.1970000000000004</c:v>
                </c:pt>
                <c:pt idx="1363">
                  <c:v>0.19900000000000045</c:v>
                </c:pt>
                <c:pt idx="1364">
                  <c:v>0.20600000000000004</c:v>
                </c:pt>
                <c:pt idx="1365">
                  <c:v>0.21300000000000024</c:v>
                </c:pt>
                <c:pt idx="1366">
                  <c:v>0.20700000000000021</c:v>
                </c:pt>
                <c:pt idx="1367">
                  <c:v>0.20900000000000021</c:v>
                </c:pt>
                <c:pt idx="1368">
                  <c:v>0.21300000000000024</c:v>
                </c:pt>
                <c:pt idx="1369">
                  <c:v>0.21300000000000024</c:v>
                </c:pt>
                <c:pt idx="1370">
                  <c:v>0.23</c:v>
                </c:pt>
                <c:pt idx="1371">
                  <c:v>0.2270000000000004</c:v>
                </c:pt>
                <c:pt idx="1372">
                  <c:v>0.22200000000000034</c:v>
                </c:pt>
                <c:pt idx="1373">
                  <c:v>0.23800000000000004</c:v>
                </c:pt>
                <c:pt idx="1374">
                  <c:v>0.24000000000000021</c:v>
                </c:pt>
                <c:pt idx="1375">
                  <c:v>0.24500000000000041</c:v>
                </c:pt>
                <c:pt idx="1376">
                  <c:v>0.25</c:v>
                </c:pt>
                <c:pt idx="1377">
                  <c:v>0.24400000000000024</c:v>
                </c:pt>
                <c:pt idx="1378">
                  <c:v>0.24400000000000024</c:v>
                </c:pt>
                <c:pt idx="1379">
                  <c:v>0.251</c:v>
                </c:pt>
                <c:pt idx="1380">
                  <c:v>0.25900000000000001</c:v>
                </c:pt>
                <c:pt idx="1381">
                  <c:v>0.27</c:v>
                </c:pt>
                <c:pt idx="1382">
                  <c:v>0.26600000000000001</c:v>
                </c:pt>
                <c:pt idx="1383">
                  <c:v>0.27400000000000002</c:v>
                </c:pt>
                <c:pt idx="1384">
                  <c:v>0.27900000000000008</c:v>
                </c:pt>
                <c:pt idx="1385">
                  <c:v>0.28500000000000031</c:v>
                </c:pt>
                <c:pt idx="1386">
                  <c:v>0.28300000000000008</c:v>
                </c:pt>
                <c:pt idx="1387">
                  <c:v>0.28800000000000031</c:v>
                </c:pt>
                <c:pt idx="1388">
                  <c:v>0.30000000000000032</c:v>
                </c:pt>
                <c:pt idx="1389">
                  <c:v>0.311000000000001</c:v>
                </c:pt>
                <c:pt idx="1390">
                  <c:v>0.32300000000000112</c:v>
                </c:pt>
                <c:pt idx="1391">
                  <c:v>0.31600000000000106</c:v>
                </c:pt>
                <c:pt idx="1392">
                  <c:v>0.32400000000000112</c:v>
                </c:pt>
                <c:pt idx="1393">
                  <c:v>0.33200000000000135</c:v>
                </c:pt>
                <c:pt idx="1394">
                  <c:v>0.33900000000000136</c:v>
                </c:pt>
                <c:pt idx="1395">
                  <c:v>0.33800000000000135</c:v>
                </c:pt>
                <c:pt idx="1396">
                  <c:v>0.34800000000000092</c:v>
                </c:pt>
                <c:pt idx="1397">
                  <c:v>0.36200000000000032</c:v>
                </c:pt>
                <c:pt idx="1398">
                  <c:v>0.36000000000000032</c:v>
                </c:pt>
                <c:pt idx="1399">
                  <c:v>0.35900000000000032</c:v>
                </c:pt>
                <c:pt idx="1400">
                  <c:v>0.37100000000000088</c:v>
                </c:pt>
                <c:pt idx="1401">
                  <c:v>0.36700000000000038</c:v>
                </c:pt>
                <c:pt idx="1402">
                  <c:v>0.38800000000000112</c:v>
                </c:pt>
                <c:pt idx="1403">
                  <c:v>0.39000000000000112</c:v>
                </c:pt>
                <c:pt idx="1404">
                  <c:v>0.38800000000000112</c:v>
                </c:pt>
                <c:pt idx="1405">
                  <c:v>0.39800000000000135</c:v>
                </c:pt>
                <c:pt idx="1406">
                  <c:v>0.40400000000000008</c:v>
                </c:pt>
                <c:pt idx="1407">
                  <c:v>0.41600000000000031</c:v>
                </c:pt>
                <c:pt idx="1408">
                  <c:v>0.41300000000000031</c:v>
                </c:pt>
                <c:pt idx="1409">
                  <c:v>0.42600000000000032</c:v>
                </c:pt>
                <c:pt idx="1410">
                  <c:v>0.42500000000000032</c:v>
                </c:pt>
                <c:pt idx="1411">
                  <c:v>0.43100000000000038</c:v>
                </c:pt>
                <c:pt idx="1412">
                  <c:v>0.42600000000000032</c:v>
                </c:pt>
                <c:pt idx="1413">
                  <c:v>0.42500000000000032</c:v>
                </c:pt>
                <c:pt idx="1414">
                  <c:v>0.43200000000000038</c:v>
                </c:pt>
                <c:pt idx="1415">
                  <c:v>0.438000000000001</c:v>
                </c:pt>
                <c:pt idx="1416">
                  <c:v>0.45</c:v>
                </c:pt>
                <c:pt idx="1417">
                  <c:v>0.44700000000000067</c:v>
                </c:pt>
                <c:pt idx="1418">
                  <c:v>0.45600000000000002</c:v>
                </c:pt>
                <c:pt idx="1419">
                  <c:v>0.45900000000000002</c:v>
                </c:pt>
                <c:pt idx="1420">
                  <c:v>0.46300000000000002</c:v>
                </c:pt>
                <c:pt idx="1421">
                  <c:v>0.45300000000000001</c:v>
                </c:pt>
                <c:pt idx="1422">
                  <c:v>0.45100000000000001</c:v>
                </c:pt>
                <c:pt idx="1423">
                  <c:v>0.46300000000000002</c:v>
                </c:pt>
                <c:pt idx="1424">
                  <c:v>0.45600000000000002</c:v>
                </c:pt>
                <c:pt idx="1425">
                  <c:v>0.45600000000000002</c:v>
                </c:pt>
                <c:pt idx="1426">
                  <c:v>0.46700000000000008</c:v>
                </c:pt>
                <c:pt idx="1427">
                  <c:v>0.47400000000000031</c:v>
                </c:pt>
                <c:pt idx="1428">
                  <c:v>0.48300000000000032</c:v>
                </c:pt>
                <c:pt idx="1429">
                  <c:v>0.48100000000000032</c:v>
                </c:pt>
                <c:pt idx="1430">
                  <c:v>0.48600000000000032</c:v>
                </c:pt>
                <c:pt idx="1431">
                  <c:v>0.49000000000000032</c:v>
                </c:pt>
                <c:pt idx="1432">
                  <c:v>0.497000000000001</c:v>
                </c:pt>
                <c:pt idx="1433">
                  <c:v>0.48800000000000032</c:v>
                </c:pt>
                <c:pt idx="1434">
                  <c:v>0.49100000000000038</c:v>
                </c:pt>
                <c:pt idx="1435">
                  <c:v>0.501</c:v>
                </c:pt>
                <c:pt idx="1436">
                  <c:v>0.5</c:v>
                </c:pt>
                <c:pt idx="1437">
                  <c:v>0.503</c:v>
                </c:pt>
                <c:pt idx="1438">
                  <c:v>0.50600000000000001</c:v>
                </c:pt>
                <c:pt idx="1439">
                  <c:v>0.504</c:v>
                </c:pt>
                <c:pt idx="1440">
                  <c:v>0.51600000000000001</c:v>
                </c:pt>
                <c:pt idx="1441">
                  <c:v>0.51800000000000002</c:v>
                </c:pt>
                <c:pt idx="1442">
                  <c:v>0.52300000000000002</c:v>
                </c:pt>
                <c:pt idx="1443">
                  <c:v>0.52100000000000002</c:v>
                </c:pt>
                <c:pt idx="1444">
                  <c:v>0.51900000000000002</c:v>
                </c:pt>
                <c:pt idx="1445">
                  <c:v>0.52200000000000002</c:v>
                </c:pt>
                <c:pt idx="1446">
                  <c:v>0.52400000000000002</c:v>
                </c:pt>
                <c:pt idx="1447">
                  <c:v>0.53500000000000003</c:v>
                </c:pt>
                <c:pt idx="1448">
                  <c:v>0.53700000000000003</c:v>
                </c:pt>
                <c:pt idx="1449">
                  <c:v>0.54</c:v>
                </c:pt>
                <c:pt idx="1450">
                  <c:v>0.55200000000000005</c:v>
                </c:pt>
                <c:pt idx="1451">
                  <c:v>0.56399999999999995</c:v>
                </c:pt>
                <c:pt idx="1452">
                  <c:v>0.55900000000000005</c:v>
                </c:pt>
                <c:pt idx="1453">
                  <c:v>0.56799999999999995</c:v>
                </c:pt>
                <c:pt idx="1454">
                  <c:v>0.56899999999999995</c:v>
                </c:pt>
                <c:pt idx="1455">
                  <c:v>0.57299999999999995</c:v>
                </c:pt>
                <c:pt idx="1456">
                  <c:v>0.58400000000000052</c:v>
                </c:pt>
                <c:pt idx="1457">
                  <c:v>0.58200000000000052</c:v>
                </c:pt>
                <c:pt idx="1458">
                  <c:v>0.58400000000000052</c:v>
                </c:pt>
                <c:pt idx="1459">
                  <c:v>0.58900000000000052</c:v>
                </c:pt>
                <c:pt idx="1460">
                  <c:v>0.60600000000000065</c:v>
                </c:pt>
                <c:pt idx="1461">
                  <c:v>0.60500000000000065</c:v>
                </c:pt>
                <c:pt idx="1462">
                  <c:v>0.61100000000000065</c:v>
                </c:pt>
                <c:pt idx="1463">
                  <c:v>0.62000000000000199</c:v>
                </c:pt>
                <c:pt idx="1464">
                  <c:v>0.622000000000002</c:v>
                </c:pt>
                <c:pt idx="1465">
                  <c:v>0.62700000000000222</c:v>
                </c:pt>
                <c:pt idx="1466">
                  <c:v>0.62600000000000222</c:v>
                </c:pt>
                <c:pt idx="1467">
                  <c:v>0.623000000000002</c:v>
                </c:pt>
                <c:pt idx="1468">
                  <c:v>0.63500000000000223</c:v>
                </c:pt>
                <c:pt idx="1469">
                  <c:v>0.64300000000000224</c:v>
                </c:pt>
                <c:pt idx="1470">
                  <c:v>0.62900000000000222</c:v>
                </c:pt>
                <c:pt idx="1471">
                  <c:v>0.63700000000000223</c:v>
                </c:pt>
                <c:pt idx="1472">
                  <c:v>0.624000000000002</c:v>
                </c:pt>
                <c:pt idx="1473">
                  <c:v>0.63100000000000223</c:v>
                </c:pt>
                <c:pt idx="1474">
                  <c:v>0.64400000000000224</c:v>
                </c:pt>
                <c:pt idx="1475">
                  <c:v>0.65000000000000235</c:v>
                </c:pt>
                <c:pt idx="1476">
                  <c:v>0.65200000000000258</c:v>
                </c:pt>
                <c:pt idx="1477">
                  <c:v>0.6700000000000027</c:v>
                </c:pt>
                <c:pt idx="1478">
                  <c:v>0.6690000000000027</c:v>
                </c:pt>
                <c:pt idx="1479">
                  <c:v>0.68500000000000183</c:v>
                </c:pt>
                <c:pt idx="1480">
                  <c:v>0.70000000000000062</c:v>
                </c:pt>
                <c:pt idx="1481">
                  <c:v>0.70300000000000062</c:v>
                </c:pt>
                <c:pt idx="1482">
                  <c:v>0.71400000000000063</c:v>
                </c:pt>
                <c:pt idx="1483">
                  <c:v>0.72600000000000064</c:v>
                </c:pt>
                <c:pt idx="1484">
                  <c:v>0.72700000000000065</c:v>
                </c:pt>
                <c:pt idx="1485">
                  <c:v>0.74000000000000199</c:v>
                </c:pt>
                <c:pt idx="1486">
                  <c:v>0.75000000000000211</c:v>
                </c:pt>
                <c:pt idx="1487">
                  <c:v>0.74200000000000199</c:v>
                </c:pt>
                <c:pt idx="1488">
                  <c:v>0.748000000000002</c:v>
                </c:pt>
                <c:pt idx="1489">
                  <c:v>0.75800000000000223</c:v>
                </c:pt>
                <c:pt idx="1490">
                  <c:v>0.76500000000000223</c:v>
                </c:pt>
                <c:pt idx="1491">
                  <c:v>0.78100000000000003</c:v>
                </c:pt>
                <c:pt idx="1492">
                  <c:v>0.78</c:v>
                </c:pt>
                <c:pt idx="1493">
                  <c:v>0.79900000000000004</c:v>
                </c:pt>
                <c:pt idx="1494">
                  <c:v>0.80900000000000005</c:v>
                </c:pt>
                <c:pt idx="1495">
                  <c:v>0.81399999999999995</c:v>
                </c:pt>
                <c:pt idx="1496">
                  <c:v>0.82099999999999995</c:v>
                </c:pt>
                <c:pt idx="1497">
                  <c:v>0.82700000000000062</c:v>
                </c:pt>
                <c:pt idx="1498">
                  <c:v>0.83800000000000063</c:v>
                </c:pt>
                <c:pt idx="1499">
                  <c:v>0.83800000000000063</c:v>
                </c:pt>
                <c:pt idx="1500">
                  <c:v>0.84400000000000064</c:v>
                </c:pt>
                <c:pt idx="1501">
                  <c:v>0.85600000000000065</c:v>
                </c:pt>
                <c:pt idx="1502">
                  <c:v>0.86400000000000199</c:v>
                </c:pt>
                <c:pt idx="1503">
                  <c:v>0.874000000000002</c:v>
                </c:pt>
                <c:pt idx="1504">
                  <c:v>0.88500000000000134</c:v>
                </c:pt>
                <c:pt idx="1505">
                  <c:v>0.90700000000000003</c:v>
                </c:pt>
                <c:pt idx="1506">
                  <c:v>0.89800000000000135</c:v>
                </c:pt>
                <c:pt idx="1507">
                  <c:v>0.91800000000000004</c:v>
                </c:pt>
                <c:pt idx="1508">
                  <c:v>0.91900000000000004</c:v>
                </c:pt>
                <c:pt idx="1509">
                  <c:v>0.92300000000000004</c:v>
                </c:pt>
                <c:pt idx="1510">
                  <c:v>0.93200000000000005</c:v>
                </c:pt>
                <c:pt idx="1511">
                  <c:v>0.93200000000000005</c:v>
                </c:pt>
                <c:pt idx="1512">
                  <c:v>0.95000000000000062</c:v>
                </c:pt>
                <c:pt idx="1513">
                  <c:v>0.96400000000000063</c:v>
                </c:pt>
                <c:pt idx="1514">
                  <c:v>0.97600000000000064</c:v>
                </c:pt>
                <c:pt idx="1515">
                  <c:v>0.98599999999999999</c:v>
                </c:pt>
                <c:pt idx="1516">
                  <c:v>0.995</c:v>
                </c:pt>
                <c:pt idx="1517">
                  <c:v>1.006</c:v>
                </c:pt>
                <c:pt idx="1518">
                  <c:v>1.012</c:v>
                </c:pt>
                <c:pt idx="1519">
                  <c:v>1.0269999999999955</c:v>
                </c:pt>
                <c:pt idx="1520">
                  <c:v>1.038</c:v>
                </c:pt>
                <c:pt idx="1521">
                  <c:v>1.05</c:v>
                </c:pt>
                <c:pt idx="1522">
                  <c:v>1.0580000000000001</c:v>
                </c:pt>
                <c:pt idx="1523">
                  <c:v>1.0680000000000001</c:v>
                </c:pt>
                <c:pt idx="1524">
                  <c:v>1.083</c:v>
                </c:pt>
                <c:pt idx="1525">
                  <c:v>1.0980000000000001</c:v>
                </c:pt>
                <c:pt idx="1526">
                  <c:v>1.1080000000000001</c:v>
                </c:pt>
                <c:pt idx="1527">
                  <c:v>1.125</c:v>
                </c:pt>
                <c:pt idx="1528">
                  <c:v>1.125</c:v>
                </c:pt>
                <c:pt idx="1529">
                  <c:v>1.1459999999999955</c:v>
                </c:pt>
                <c:pt idx="1530">
                  <c:v>1.1639999999999955</c:v>
                </c:pt>
                <c:pt idx="1531">
                  <c:v>1.1719999999999959</c:v>
                </c:pt>
                <c:pt idx="1532">
                  <c:v>1.1900000000000039</c:v>
                </c:pt>
                <c:pt idx="1533">
                  <c:v>1.2029999999999952</c:v>
                </c:pt>
                <c:pt idx="1534">
                  <c:v>1.216</c:v>
                </c:pt>
                <c:pt idx="1535">
                  <c:v>1.218</c:v>
                </c:pt>
                <c:pt idx="1536">
                  <c:v>1.238</c:v>
                </c:pt>
                <c:pt idx="1537">
                  <c:v>1.2489999999999957</c:v>
                </c:pt>
                <c:pt idx="1538">
                  <c:v>1.268</c:v>
                </c:pt>
                <c:pt idx="1539">
                  <c:v>1.274</c:v>
                </c:pt>
                <c:pt idx="1540">
                  <c:v>1.2989999999999959</c:v>
                </c:pt>
                <c:pt idx="1541">
                  <c:v>1.2989999999999959</c:v>
                </c:pt>
                <c:pt idx="1542">
                  <c:v>1.316999999999996</c:v>
                </c:pt>
                <c:pt idx="1543">
                  <c:v>1.3320000000000001</c:v>
                </c:pt>
                <c:pt idx="1544">
                  <c:v>1.3560000000000001</c:v>
                </c:pt>
                <c:pt idx="1545">
                  <c:v>1.365</c:v>
                </c:pt>
                <c:pt idx="1546">
                  <c:v>1.3819999999999955</c:v>
                </c:pt>
                <c:pt idx="1547">
                  <c:v>1.3959999999999955</c:v>
                </c:pt>
                <c:pt idx="1548">
                  <c:v>1.4049999999999943</c:v>
                </c:pt>
                <c:pt idx="1549">
                  <c:v>1.4239999999999919</c:v>
                </c:pt>
                <c:pt idx="1550">
                  <c:v>1.4449999999999952</c:v>
                </c:pt>
                <c:pt idx="1551">
                  <c:v>1.466</c:v>
                </c:pt>
                <c:pt idx="1552">
                  <c:v>1.4789999999999952</c:v>
                </c:pt>
                <c:pt idx="1553">
                  <c:v>1.4989999999999957</c:v>
                </c:pt>
                <c:pt idx="1554">
                  <c:v>1.504</c:v>
                </c:pt>
                <c:pt idx="1555">
                  <c:v>1.5249999999999955</c:v>
                </c:pt>
                <c:pt idx="1556">
                  <c:v>1.5349999999999955</c:v>
                </c:pt>
                <c:pt idx="1557">
                  <c:v>1.5680000000000001</c:v>
                </c:pt>
                <c:pt idx="1558">
                  <c:v>1.583</c:v>
                </c:pt>
                <c:pt idx="1559">
                  <c:v>1.587</c:v>
                </c:pt>
                <c:pt idx="1560">
                  <c:v>1.6160000000000001</c:v>
                </c:pt>
                <c:pt idx="1561">
                  <c:v>1.629</c:v>
                </c:pt>
                <c:pt idx="1562">
                  <c:v>1.647</c:v>
                </c:pt>
                <c:pt idx="1563">
                  <c:v>1.6759999999999959</c:v>
                </c:pt>
                <c:pt idx="1564">
                  <c:v>1.691999999999996</c:v>
                </c:pt>
                <c:pt idx="1565">
                  <c:v>1.7069999999999979</c:v>
                </c:pt>
                <c:pt idx="1566">
                  <c:v>1.7240000000000026</c:v>
                </c:pt>
                <c:pt idx="1567">
                  <c:v>1.7449999999999986</c:v>
                </c:pt>
                <c:pt idx="1568">
                  <c:v>1.7580000000000027</c:v>
                </c:pt>
                <c:pt idx="1569">
                  <c:v>1.7840000000000029</c:v>
                </c:pt>
                <c:pt idx="1570">
                  <c:v>1.7940000000000029</c:v>
                </c:pt>
                <c:pt idx="1571">
                  <c:v>1.823</c:v>
                </c:pt>
                <c:pt idx="1572">
                  <c:v>1.8380000000000001</c:v>
                </c:pt>
                <c:pt idx="1573">
                  <c:v>1.8620000000000001</c:v>
                </c:pt>
                <c:pt idx="1574">
                  <c:v>1.8819999999999955</c:v>
                </c:pt>
                <c:pt idx="1575">
                  <c:v>1.9000000000000001</c:v>
                </c:pt>
                <c:pt idx="1576">
                  <c:v>1.9259999999999935</c:v>
                </c:pt>
                <c:pt idx="1577">
                  <c:v>1.9419999999999935</c:v>
                </c:pt>
                <c:pt idx="1578">
                  <c:v>1.9540000000000015</c:v>
                </c:pt>
                <c:pt idx="1579">
                  <c:v>1.9769999999999972</c:v>
                </c:pt>
                <c:pt idx="1580">
                  <c:v>1.9940000000000015</c:v>
                </c:pt>
                <c:pt idx="1581">
                  <c:v>2.0109999999999997</c:v>
                </c:pt>
                <c:pt idx="1582">
                  <c:v>2.0309999999999997</c:v>
                </c:pt>
                <c:pt idx="1583">
                  <c:v>2.0549999999999997</c:v>
                </c:pt>
                <c:pt idx="1584">
                  <c:v>2.0759999999999987</c:v>
                </c:pt>
                <c:pt idx="1585">
                  <c:v>2.0919999999999987</c:v>
                </c:pt>
                <c:pt idx="1586">
                  <c:v>2.1070000000000002</c:v>
                </c:pt>
                <c:pt idx="1587">
                  <c:v>2.1359999999999997</c:v>
                </c:pt>
                <c:pt idx="1588">
                  <c:v>2.157</c:v>
                </c:pt>
                <c:pt idx="1589">
                  <c:v>2.1829999999999998</c:v>
                </c:pt>
                <c:pt idx="1590">
                  <c:v>2.2010000000000001</c:v>
                </c:pt>
                <c:pt idx="1591">
                  <c:v>2.2250000000000001</c:v>
                </c:pt>
                <c:pt idx="1592">
                  <c:v>2.242</c:v>
                </c:pt>
                <c:pt idx="1593">
                  <c:v>2.2719999999999998</c:v>
                </c:pt>
                <c:pt idx="1594">
                  <c:v>2.298</c:v>
                </c:pt>
                <c:pt idx="1595">
                  <c:v>2.3139999999999987</c:v>
                </c:pt>
                <c:pt idx="1596">
                  <c:v>2.3589999999999987</c:v>
                </c:pt>
                <c:pt idx="1597">
                  <c:v>2.3789999999999987</c:v>
                </c:pt>
                <c:pt idx="1598">
                  <c:v>2.4049999999999998</c:v>
                </c:pt>
                <c:pt idx="1599">
                  <c:v>2.4179999999999997</c:v>
                </c:pt>
                <c:pt idx="1600">
                  <c:v>2.4419999999999997</c:v>
                </c:pt>
                <c:pt idx="1601">
                  <c:v>2.4719999999999978</c:v>
                </c:pt>
                <c:pt idx="1602">
                  <c:v>2.4979999999999998</c:v>
                </c:pt>
                <c:pt idx="1603">
                  <c:v>2.5209999999999999</c:v>
                </c:pt>
                <c:pt idx="1604">
                  <c:v>2.5379999999999998</c:v>
                </c:pt>
                <c:pt idx="1605">
                  <c:v>2.5609999999999999</c:v>
                </c:pt>
                <c:pt idx="1606">
                  <c:v>2.58</c:v>
                </c:pt>
                <c:pt idx="1607">
                  <c:v>2.6240000000000001</c:v>
                </c:pt>
                <c:pt idx="1608">
                  <c:v>2.66</c:v>
                </c:pt>
                <c:pt idx="1609">
                  <c:v>2.677</c:v>
                </c:pt>
                <c:pt idx="1610">
                  <c:v>2.694</c:v>
                </c:pt>
                <c:pt idx="1611">
                  <c:v>2.7269999999999999</c:v>
                </c:pt>
                <c:pt idx="1612">
                  <c:v>2.742</c:v>
                </c:pt>
                <c:pt idx="1613">
                  <c:v>2.7770000000000001</c:v>
                </c:pt>
                <c:pt idx="1614">
                  <c:v>2.8049999999999997</c:v>
                </c:pt>
                <c:pt idx="1615">
                  <c:v>2.84</c:v>
                </c:pt>
                <c:pt idx="1616">
                  <c:v>2.8619999999999997</c:v>
                </c:pt>
                <c:pt idx="1617">
                  <c:v>2.8899999999999997</c:v>
                </c:pt>
                <c:pt idx="1618">
                  <c:v>2.9179999999999997</c:v>
                </c:pt>
                <c:pt idx="1619">
                  <c:v>2.9449999999999998</c:v>
                </c:pt>
                <c:pt idx="1620">
                  <c:v>2.988</c:v>
                </c:pt>
                <c:pt idx="1621">
                  <c:v>3.0230000000000001</c:v>
                </c:pt>
                <c:pt idx="1622">
                  <c:v>3.0539999999999998</c:v>
                </c:pt>
                <c:pt idx="1623">
                  <c:v>3.08</c:v>
                </c:pt>
                <c:pt idx="1624">
                  <c:v>3.1070000000000002</c:v>
                </c:pt>
                <c:pt idx="1625">
                  <c:v>3.13</c:v>
                </c:pt>
                <c:pt idx="1626">
                  <c:v>3.1680000000000001</c:v>
                </c:pt>
                <c:pt idx="1627">
                  <c:v>3.2050000000000001</c:v>
                </c:pt>
                <c:pt idx="1628">
                  <c:v>3.226</c:v>
                </c:pt>
                <c:pt idx="1629">
                  <c:v>3.2570000000000001</c:v>
                </c:pt>
                <c:pt idx="1630">
                  <c:v>3.3019999999999987</c:v>
                </c:pt>
                <c:pt idx="1631">
                  <c:v>3.3309999999999977</c:v>
                </c:pt>
                <c:pt idx="1632">
                  <c:v>3.3499999999999988</c:v>
                </c:pt>
                <c:pt idx="1633">
                  <c:v>3.3879999999999999</c:v>
                </c:pt>
                <c:pt idx="1634">
                  <c:v>3.42</c:v>
                </c:pt>
                <c:pt idx="1635">
                  <c:v>3.4539999999999997</c:v>
                </c:pt>
                <c:pt idx="1636">
                  <c:v>3.4870000000000001</c:v>
                </c:pt>
                <c:pt idx="1637">
                  <c:v>3.5070000000000001</c:v>
                </c:pt>
                <c:pt idx="1638">
                  <c:v>3.5459999999999998</c:v>
                </c:pt>
                <c:pt idx="1639">
                  <c:v>3.585</c:v>
                </c:pt>
                <c:pt idx="1640">
                  <c:v>3.63</c:v>
                </c:pt>
                <c:pt idx="1641">
                  <c:v>3.677</c:v>
                </c:pt>
                <c:pt idx="1642">
                  <c:v>3.7149999999999999</c:v>
                </c:pt>
                <c:pt idx="1643">
                  <c:v>3.7450000000000001</c:v>
                </c:pt>
                <c:pt idx="1644">
                  <c:v>3.77</c:v>
                </c:pt>
                <c:pt idx="1645">
                  <c:v>3.8059999999999987</c:v>
                </c:pt>
                <c:pt idx="1646">
                  <c:v>3.8579999999999997</c:v>
                </c:pt>
                <c:pt idx="1647">
                  <c:v>3.9039999999999999</c:v>
                </c:pt>
                <c:pt idx="1648">
                  <c:v>3.9499999999999997</c:v>
                </c:pt>
                <c:pt idx="1649">
                  <c:v>3.9830000000000001</c:v>
                </c:pt>
                <c:pt idx="1650">
                  <c:v>4.0190000000000001</c:v>
                </c:pt>
                <c:pt idx="1651">
                  <c:v>4.056</c:v>
                </c:pt>
                <c:pt idx="1652">
                  <c:v>4.109</c:v>
                </c:pt>
                <c:pt idx="1653">
                  <c:v>4.1529999999999845</c:v>
                </c:pt>
                <c:pt idx="1654">
                  <c:v>4.1899999999999995</c:v>
                </c:pt>
                <c:pt idx="1655">
                  <c:v>4.2269999999999985</c:v>
                </c:pt>
                <c:pt idx="1656">
                  <c:v>4.2590000000000003</c:v>
                </c:pt>
                <c:pt idx="1657">
                  <c:v>4.2949999999999955</c:v>
                </c:pt>
                <c:pt idx="1658">
                  <c:v>4.3469999999999995</c:v>
                </c:pt>
                <c:pt idx="1659">
                  <c:v>4.391</c:v>
                </c:pt>
                <c:pt idx="1660">
                  <c:v>4.4390000000000134</c:v>
                </c:pt>
                <c:pt idx="1661">
                  <c:v>4.4660000000000002</c:v>
                </c:pt>
                <c:pt idx="1662">
                  <c:v>4.5119999999999996</c:v>
                </c:pt>
                <c:pt idx="1663">
                  <c:v>4.5590000000000002</c:v>
                </c:pt>
                <c:pt idx="1664">
                  <c:v>4.593</c:v>
                </c:pt>
                <c:pt idx="1665">
                  <c:v>4.6479999999999855</c:v>
                </c:pt>
                <c:pt idx="1666">
                  <c:v>4.702</c:v>
                </c:pt>
                <c:pt idx="1667">
                  <c:v>4.7530000000000001</c:v>
                </c:pt>
                <c:pt idx="1668">
                  <c:v>4.7919999999999998</c:v>
                </c:pt>
                <c:pt idx="1669">
                  <c:v>4.8330000000000002</c:v>
                </c:pt>
                <c:pt idx="1670">
                  <c:v>4.875</c:v>
                </c:pt>
                <c:pt idx="1671">
                  <c:v>4.9359999999999999</c:v>
                </c:pt>
                <c:pt idx="1672">
                  <c:v>4.9969999999999999</c:v>
                </c:pt>
                <c:pt idx="1673">
                  <c:v>5.0590000000000002</c:v>
                </c:pt>
                <c:pt idx="1674">
                  <c:v>5.1199999999999966</c:v>
                </c:pt>
                <c:pt idx="1675">
                  <c:v>5.173</c:v>
                </c:pt>
                <c:pt idx="1676">
                  <c:v>5.22</c:v>
                </c:pt>
                <c:pt idx="1677">
                  <c:v>5.2639999999999985</c:v>
                </c:pt>
                <c:pt idx="1678">
                  <c:v>5.3469999999999995</c:v>
                </c:pt>
                <c:pt idx="1679">
                  <c:v>5.3949999999999845</c:v>
                </c:pt>
                <c:pt idx="1680">
                  <c:v>5.4619999999999997</c:v>
                </c:pt>
                <c:pt idx="1681">
                  <c:v>5.5139999999999985</c:v>
                </c:pt>
                <c:pt idx="1682">
                  <c:v>5.5539999999999985</c:v>
                </c:pt>
                <c:pt idx="1683">
                  <c:v>5.6</c:v>
                </c:pt>
                <c:pt idx="1684">
                  <c:v>5.6819999999999995</c:v>
                </c:pt>
                <c:pt idx="1685">
                  <c:v>5.7320000000000002</c:v>
                </c:pt>
                <c:pt idx="1686">
                  <c:v>5.8029999999999955</c:v>
                </c:pt>
                <c:pt idx="1687">
                  <c:v>5.8549999999999836</c:v>
                </c:pt>
                <c:pt idx="1688">
                  <c:v>5.9020000000000001</c:v>
                </c:pt>
                <c:pt idx="1689">
                  <c:v>5.9649999999999945</c:v>
                </c:pt>
                <c:pt idx="1690">
                  <c:v>6.032</c:v>
                </c:pt>
                <c:pt idx="1691">
                  <c:v>6.0919999999999996</c:v>
                </c:pt>
                <c:pt idx="1692">
                  <c:v>6.1710000000000003</c:v>
                </c:pt>
                <c:pt idx="1693">
                  <c:v>6.2269999999999985</c:v>
                </c:pt>
                <c:pt idx="1694">
                  <c:v>6.2809999999999997</c:v>
                </c:pt>
                <c:pt idx="1695">
                  <c:v>6.3579999999999846</c:v>
                </c:pt>
                <c:pt idx="1696">
                  <c:v>6.4269999999999996</c:v>
                </c:pt>
                <c:pt idx="1697">
                  <c:v>6.5279999999999845</c:v>
                </c:pt>
                <c:pt idx="1698">
                  <c:v>6.6169999999999956</c:v>
                </c:pt>
                <c:pt idx="1699">
                  <c:v>6.68</c:v>
                </c:pt>
                <c:pt idx="1700">
                  <c:v>6.75</c:v>
                </c:pt>
                <c:pt idx="1701">
                  <c:v>6.8019999999999996</c:v>
                </c:pt>
                <c:pt idx="1702">
                  <c:v>6.8629999999999836</c:v>
                </c:pt>
                <c:pt idx="1703">
                  <c:v>6.9550000000000001</c:v>
                </c:pt>
                <c:pt idx="1704">
                  <c:v>7.0449999999999955</c:v>
                </c:pt>
                <c:pt idx="1705">
                  <c:v>7.1249999999999778</c:v>
                </c:pt>
                <c:pt idx="1706">
                  <c:v>7.202</c:v>
                </c:pt>
                <c:pt idx="1707">
                  <c:v>7.2700000000000014</c:v>
                </c:pt>
                <c:pt idx="1708">
                  <c:v>7.3559999999999945</c:v>
                </c:pt>
                <c:pt idx="1709">
                  <c:v>7.4390000000000134</c:v>
                </c:pt>
                <c:pt idx="1710">
                  <c:v>7.5380000000000003</c:v>
                </c:pt>
                <c:pt idx="1711">
                  <c:v>7.6159999999999846</c:v>
                </c:pt>
                <c:pt idx="1712">
                  <c:v>7.6929999999999845</c:v>
                </c:pt>
                <c:pt idx="1713">
                  <c:v>7.766</c:v>
                </c:pt>
                <c:pt idx="1714">
                  <c:v>7.8490000000000002</c:v>
                </c:pt>
                <c:pt idx="1715">
                  <c:v>7.944</c:v>
                </c:pt>
                <c:pt idx="1716">
                  <c:v>8.0419999999999998</c:v>
                </c:pt>
                <c:pt idx="1717">
                  <c:v>8.1419999999999995</c:v>
                </c:pt>
                <c:pt idx="1718">
                  <c:v>8.2510000000000012</c:v>
                </c:pt>
                <c:pt idx="1719">
                  <c:v>8.3440000000000012</c:v>
                </c:pt>
                <c:pt idx="1720">
                  <c:v>8.4290000000000003</c:v>
                </c:pt>
                <c:pt idx="1721">
                  <c:v>8.5380000000000003</c:v>
                </c:pt>
                <c:pt idx="1722">
                  <c:v>8.6650000000000027</c:v>
                </c:pt>
                <c:pt idx="1723">
                  <c:v>8.7710000000000008</c:v>
                </c:pt>
                <c:pt idx="1724">
                  <c:v>8.8960000000000008</c:v>
                </c:pt>
                <c:pt idx="1725">
                  <c:v>8.9880000000000013</c:v>
                </c:pt>
                <c:pt idx="1726">
                  <c:v>9.0950000000000006</c:v>
                </c:pt>
                <c:pt idx="1727">
                  <c:v>9.1950000000000003</c:v>
                </c:pt>
                <c:pt idx="1728">
                  <c:v>9.3260000000000005</c:v>
                </c:pt>
                <c:pt idx="1729">
                  <c:v>9.4710000000000001</c:v>
                </c:pt>
                <c:pt idx="1730">
                  <c:v>9.6020000000000003</c:v>
                </c:pt>
                <c:pt idx="1731">
                  <c:v>9.7270000000000003</c:v>
                </c:pt>
                <c:pt idx="1732">
                  <c:v>9.8460000000000001</c:v>
                </c:pt>
                <c:pt idx="1733">
                  <c:v>9.9510000000000005</c:v>
                </c:pt>
                <c:pt idx="1734">
                  <c:v>10.072000000000006</c:v>
                </c:pt>
                <c:pt idx="1735">
                  <c:v>10.241</c:v>
                </c:pt>
                <c:pt idx="1736">
                  <c:v>10.375000000000036</c:v>
                </c:pt>
                <c:pt idx="1737">
                  <c:v>10.51</c:v>
                </c:pt>
                <c:pt idx="1738">
                  <c:v>10.635</c:v>
                </c:pt>
                <c:pt idx="1739">
                  <c:v>10.771000000000001</c:v>
                </c:pt>
                <c:pt idx="1740">
                  <c:v>10.888</c:v>
                </c:pt>
                <c:pt idx="1741">
                  <c:v>11.054</c:v>
                </c:pt>
                <c:pt idx="1742">
                  <c:v>11.231999999999999</c:v>
                </c:pt>
                <c:pt idx="1743">
                  <c:v>11.375000000000036</c:v>
                </c:pt>
                <c:pt idx="1744">
                  <c:v>11.501000000000001</c:v>
                </c:pt>
                <c:pt idx="1745">
                  <c:v>11.665000000000004</c:v>
                </c:pt>
                <c:pt idx="1746">
                  <c:v>11.817</c:v>
                </c:pt>
                <c:pt idx="1747">
                  <c:v>11.994</c:v>
                </c:pt>
                <c:pt idx="1748">
                  <c:v>12.196</c:v>
                </c:pt>
                <c:pt idx="1749">
                  <c:v>12.368</c:v>
                </c:pt>
                <c:pt idx="1750">
                  <c:v>12.569000000000004</c:v>
                </c:pt>
                <c:pt idx="1751">
                  <c:v>12.769</c:v>
                </c:pt>
                <c:pt idx="1752">
                  <c:v>12.97</c:v>
                </c:pt>
                <c:pt idx="1753">
                  <c:v>13.164</c:v>
                </c:pt>
                <c:pt idx="1754">
                  <c:v>13.389000000000006</c:v>
                </c:pt>
                <c:pt idx="1755">
                  <c:v>13.606</c:v>
                </c:pt>
                <c:pt idx="1756">
                  <c:v>13.816000000000004</c:v>
                </c:pt>
                <c:pt idx="1757">
                  <c:v>14.013</c:v>
                </c:pt>
                <c:pt idx="1758">
                  <c:v>14.226000000000001</c:v>
                </c:pt>
                <c:pt idx="1759">
                  <c:v>14.431000000000001</c:v>
                </c:pt>
                <c:pt idx="1760">
                  <c:v>14.637</c:v>
                </c:pt>
                <c:pt idx="1761">
                  <c:v>14.89</c:v>
                </c:pt>
                <c:pt idx="1762">
                  <c:v>15.131</c:v>
                </c:pt>
                <c:pt idx="1763">
                  <c:v>15.367000000000004</c:v>
                </c:pt>
                <c:pt idx="1764">
                  <c:v>15.611000000000001</c:v>
                </c:pt>
                <c:pt idx="1765">
                  <c:v>15.876000000000024</c:v>
                </c:pt>
                <c:pt idx="1766">
                  <c:v>16.132999999999999</c:v>
                </c:pt>
                <c:pt idx="1767">
                  <c:v>16.405999999999924</c:v>
                </c:pt>
                <c:pt idx="1768">
                  <c:v>16.698</c:v>
                </c:pt>
                <c:pt idx="1769">
                  <c:v>17.003</c:v>
                </c:pt>
                <c:pt idx="1770">
                  <c:v>17.245999999999921</c:v>
                </c:pt>
                <c:pt idx="1771">
                  <c:v>17.556999999999999</c:v>
                </c:pt>
                <c:pt idx="1772">
                  <c:v>17.861000000000001</c:v>
                </c:pt>
                <c:pt idx="1773">
                  <c:v>18.207000000000001</c:v>
                </c:pt>
                <c:pt idx="1774">
                  <c:v>18.555</c:v>
                </c:pt>
                <c:pt idx="1775">
                  <c:v>18.863</c:v>
                </c:pt>
                <c:pt idx="1776">
                  <c:v>19.213000000000001</c:v>
                </c:pt>
                <c:pt idx="1777">
                  <c:v>19.571000000000005</c:v>
                </c:pt>
                <c:pt idx="1778">
                  <c:v>19.919</c:v>
                </c:pt>
                <c:pt idx="1779">
                  <c:v>20.295000000000002</c:v>
                </c:pt>
                <c:pt idx="1780">
                  <c:v>20.728000000000002</c:v>
                </c:pt>
                <c:pt idx="1781">
                  <c:v>21.126000000000001</c:v>
                </c:pt>
                <c:pt idx="1782">
                  <c:v>21.542999999999989</c:v>
                </c:pt>
                <c:pt idx="1783">
                  <c:v>21.979999999999986</c:v>
                </c:pt>
                <c:pt idx="1784">
                  <c:v>22.422999999999917</c:v>
                </c:pt>
                <c:pt idx="1785">
                  <c:v>22.873000000000001</c:v>
                </c:pt>
                <c:pt idx="1786">
                  <c:v>23.338000000000001</c:v>
                </c:pt>
                <c:pt idx="1787">
                  <c:v>23.800999999999988</c:v>
                </c:pt>
                <c:pt idx="1788">
                  <c:v>24.267999999999986</c:v>
                </c:pt>
                <c:pt idx="1789">
                  <c:v>24.71</c:v>
                </c:pt>
                <c:pt idx="1790">
                  <c:v>25.099</c:v>
                </c:pt>
                <c:pt idx="1791">
                  <c:v>25.571000000000005</c:v>
                </c:pt>
                <c:pt idx="1792">
                  <c:v>26.041</c:v>
                </c:pt>
                <c:pt idx="1793">
                  <c:v>26.516999999999999</c:v>
                </c:pt>
                <c:pt idx="1794">
                  <c:v>26.995999999999921</c:v>
                </c:pt>
                <c:pt idx="1795">
                  <c:v>27.524999999999999</c:v>
                </c:pt>
                <c:pt idx="1796">
                  <c:v>27.99</c:v>
                </c:pt>
                <c:pt idx="1797">
                  <c:v>28.459</c:v>
                </c:pt>
                <c:pt idx="1798">
                  <c:v>28.96099999999992</c:v>
                </c:pt>
                <c:pt idx="1799">
                  <c:v>29.401</c:v>
                </c:pt>
                <c:pt idx="1800">
                  <c:v>29.937000000000001</c:v>
                </c:pt>
                <c:pt idx="1801">
                  <c:v>30.434999999999999</c:v>
                </c:pt>
                <c:pt idx="1802">
                  <c:v>30.890999999999988</c:v>
                </c:pt>
                <c:pt idx="1803">
                  <c:v>31.302</c:v>
                </c:pt>
                <c:pt idx="1804">
                  <c:v>31.791</c:v>
                </c:pt>
                <c:pt idx="1805">
                  <c:v>32.283000000000001</c:v>
                </c:pt>
                <c:pt idx="1806">
                  <c:v>32.75</c:v>
                </c:pt>
                <c:pt idx="1807">
                  <c:v>33.218000000000011</c:v>
                </c:pt>
                <c:pt idx="1808">
                  <c:v>33.687000000000005</c:v>
                </c:pt>
                <c:pt idx="1809">
                  <c:v>34.129000000000012</c:v>
                </c:pt>
                <c:pt idx="1810">
                  <c:v>34.577000000000005</c:v>
                </c:pt>
                <c:pt idx="1811">
                  <c:v>34.97</c:v>
                </c:pt>
                <c:pt idx="1812">
                  <c:v>35.405000000000001</c:v>
                </c:pt>
                <c:pt idx="1813">
                  <c:v>35.814999999999998</c:v>
                </c:pt>
                <c:pt idx="1814">
                  <c:v>36.245000000000012</c:v>
                </c:pt>
                <c:pt idx="1815">
                  <c:v>36.637</c:v>
                </c:pt>
                <c:pt idx="1816">
                  <c:v>36.996000000000002</c:v>
                </c:pt>
                <c:pt idx="1817">
                  <c:v>37.406000000000006</c:v>
                </c:pt>
                <c:pt idx="1818">
                  <c:v>37.805</c:v>
                </c:pt>
                <c:pt idx="1819">
                  <c:v>38.193000000000012</c:v>
                </c:pt>
                <c:pt idx="1820">
                  <c:v>38.58</c:v>
                </c:pt>
                <c:pt idx="1821">
                  <c:v>38.943000000000005</c:v>
                </c:pt>
                <c:pt idx="1822">
                  <c:v>39.275000000000013</c:v>
                </c:pt>
                <c:pt idx="1823">
                  <c:v>39.628000000000128</c:v>
                </c:pt>
                <c:pt idx="1824">
                  <c:v>39.983000000000004</c:v>
                </c:pt>
                <c:pt idx="1825">
                  <c:v>40.316999999999993</c:v>
                </c:pt>
                <c:pt idx="1826">
                  <c:v>40.653000000000006</c:v>
                </c:pt>
                <c:pt idx="1827">
                  <c:v>40.984999999999999</c:v>
                </c:pt>
                <c:pt idx="1828">
                  <c:v>41.259</c:v>
                </c:pt>
                <c:pt idx="1829">
                  <c:v>41.562000000000012</c:v>
                </c:pt>
                <c:pt idx="1830">
                  <c:v>41.864000000000004</c:v>
                </c:pt>
                <c:pt idx="1831">
                  <c:v>42.193000000000012</c:v>
                </c:pt>
                <c:pt idx="1832">
                  <c:v>42.481999999999999</c:v>
                </c:pt>
                <c:pt idx="1833">
                  <c:v>42.760000000000012</c:v>
                </c:pt>
                <c:pt idx="1834">
                  <c:v>43.025000000000013</c:v>
                </c:pt>
                <c:pt idx="1835">
                  <c:v>43.265000000000128</c:v>
                </c:pt>
                <c:pt idx="1836">
                  <c:v>43.496000000000002</c:v>
                </c:pt>
                <c:pt idx="1837">
                  <c:v>43.751000000000005</c:v>
                </c:pt>
                <c:pt idx="1838">
                  <c:v>43.991</c:v>
                </c:pt>
                <c:pt idx="1839">
                  <c:v>44.213000000000001</c:v>
                </c:pt>
                <c:pt idx="1840">
                  <c:v>44.414000000000001</c:v>
                </c:pt>
                <c:pt idx="1841">
                  <c:v>44.654000000000003</c:v>
                </c:pt>
                <c:pt idx="1842">
                  <c:v>44.839000000000006</c:v>
                </c:pt>
                <c:pt idx="1843">
                  <c:v>45.019000000000005</c:v>
                </c:pt>
                <c:pt idx="1844">
                  <c:v>45.21</c:v>
                </c:pt>
                <c:pt idx="1845">
                  <c:v>45.393000000000001</c:v>
                </c:pt>
                <c:pt idx="1846">
                  <c:v>45.564</c:v>
                </c:pt>
                <c:pt idx="1847">
                  <c:v>45.712000000000003</c:v>
                </c:pt>
                <c:pt idx="1848">
                  <c:v>45.88</c:v>
                </c:pt>
                <c:pt idx="1849">
                  <c:v>46.04</c:v>
                </c:pt>
                <c:pt idx="1850">
                  <c:v>46.193000000000012</c:v>
                </c:pt>
                <c:pt idx="1851">
                  <c:v>46.344999999999999</c:v>
                </c:pt>
                <c:pt idx="1852">
                  <c:v>46.508000000000003</c:v>
                </c:pt>
                <c:pt idx="1853">
                  <c:v>46.635000000000012</c:v>
                </c:pt>
                <c:pt idx="1854">
                  <c:v>46.762000000000128</c:v>
                </c:pt>
                <c:pt idx="1855">
                  <c:v>46.891000000000005</c:v>
                </c:pt>
                <c:pt idx="1856">
                  <c:v>47.007000000000005</c:v>
                </c:pt>
                <c:pt idx="1857">
                  <c:v>47.124000000000002</c:v>
                </c:pt>
                <c:pt idx="1858">
                  <c:v>47.251000000000005</c:v>
                </c:pt>
                <c:pt idx="1859">
                  <c:v>47.361000000000004</c:v>
                </c:pt>
                <c:pt idx="1860">
                  <c:v>47.463000000000001</c:v>
                </c:pt>
                <c:pt idx="1861">
                  <c:v>47.575000000000003</c:v>
                </c:pt>
                <c:pt idx="1862">
                  <c:v>47.683</c:v>
                </c:pt>
                <c:pt idx="1863">
                  <c:v>47.795000000000144</c:v>
                </c:pt>
                <c:pt idx="1864">
                  <c:v>47.906000000000006</c:v>
                </c:pt>
                <c:pt idx="1865">
                  <c:v>47.991</c:v>
                </c:pt>
                <c:pt idx="1866">
                  <c:v>48.075000000000003</c:v>
                </c:pt>
                <c:pt idx="1867">
                  <c:v>48.153000000000006</c:v>
                </c:pt>
                <c:pt idx="1868">
                  <c:v>48.219000000000001</c:v>
                </c:pt>
                <c:pt idx="1869">
                  <c:v>48.327000000000005</c:v>
                </c:pt>
                <c:pt idx="1870">
                  <c:v>48.397000000000006</c:v>
                </c:pt>
                <c:pt idx="1871">
                  <c:v>48.457000000000001</c:v>
                </c:pt>
                <c:pt idx="1872">
                  <c:v>48.521000000000001</c:v>
                </c:pt>
                <c:pt idx="1873">
                  <c:v>48.587000000000003</c:v>
                </c:pt>
                <c:pt idx="1874">
                  <c:v>48.633000000000003</c:v>
                </c:pt>
                <c:pt idx="1875">
                  <c:v>48.722000000000143</c:v>
                </c:pt>
                <c:pt idx="1876">
                  <c:v>48.782000000000011</c:v>
                </c:pt>
                <c:pt idx="1877">
                  <c:v>48.849000000000004</c:v>
                </c:pt>
                <c:pt idx="1878">
                  <c:v>48.907000000000004</c:v>
                </c:pt>
                <c:pt idx="1879">
                  <c:v>48.966000000000001</c:v>
                </c:pt>
                <c:pt idx="1880">
                  <c:v>49.01</c:v>
                </c:pt>
                <c:pt idx="1881">
                  <c:v>49.063000000000002</c:v>
                </c:pt>
                <c:pt idx="1882">
                  <c:v>49.13</c:v>
                </c:pt>
                <c:pt idx="1883">
                  <c:v>49.179000000000002</c:v>
                </c:pt>
                <c:pt idx="1884">
                  <c:v>49.221000000000011</c:v>
                </c:pt>
                <c:pt idx="1885">
                  <c:v>49.289000000000001</c:v>
                </c:pt>
                <c:pt idx="1886">
                  <c:v>49.329000000000001</c:v>
                </c:pt>
                <c:pt idx="1887">
                  <c:v>49.371000000000002</c:v>
                </c:pt>
                <c:pt idx="1888">
                  <c:v>49.414999999999999</c:v>
                </c:pt>
                <c:pt idx="1889">
                  <c:v>49.472000000000001</c:v>
                </c:pt>
                <c:pt idx="1890">
                  <c:v>49.501000000000005</c:v>
                </c:pt>
                <c:pt idx="1891">
                  <c:v>49.536000000000001</c:v>
                </c:pt>
                <c:pt idx="1892">
                  <c:v>49.567</c:v>
                </c:pt>
                <c:pt idx="1893">
                  <c:v>49.609000000000002</c:v>
                </c:pt>
                <c:pt idx="1894">
                  <c:v>49.648000000000003</c:v>
                </c:pt>
                <c:pt idx="1895">
                  <c:v>49.694000000000003</c:v>
                </c:pt>
                <c:pt idx="1896">
                  <c:v>49.741</c:v>
                </c:pt>
                <c:pt idx="1897">
                  <c:v>49.771000000000001</c:v>
                </c:pt>
                <c:pt idx="1898">
                  <c:v>49.798000000000144</c:v>
                </c:pt>
                <c:pt idx="1899">
                  <c:v>49.821000000000005</c:v>
                </c:pt>
                <c:pt idx="1900">
                  <c:v>49.854999999999997</c:v>
                </c:pt>
                <c:pt idx="1901">
                  <c:v>49.879000000000005</c:v>
                </c:pt>
                <c:pt idx="1902">
                  <c:v>49.913000000000004</c:v>
                </c:pt>
                <c:pt idx="1903">
                  <c:v>49.933</c:v>
                </c:pt>
                <c:pt idx="1904">
                  <c:v>49.948</c:v>
                </c:pt>
                <c:pt idx="1905">
                  <c:v>49.97</c:v>
                </c:pt>
                <c:pt idx="1906">
                  <c:v>50.001000000000005</c:v>
                </c:pt>
                <c:pt idx="1907">
                  <c:v>50.029000000000003</c:v>
                </c:pt>
                <c:pt idx="1908">
                  <c:v>50.082000000000001</c:v>
                </c:pt>
                <c:pt idx="1909">
                  <c:v>50.112000000000002</c:v>
                </c:pt>
                <c:pt idx="1910">
                  <c:v>50.123000000000012</c:v>
                </c:pt>
                <c:pt idx="1911">
                  <c:v>50.156000000000006</c:v>
                </c:pt>
                <c:pt idx="1912">
                  <c:v>50.179000000000002</c:v>
                </c:pt>
                <c:pt idx="1913">
                  <c:v>50.220000000000013</c:v>
                </c:pt>
                <c:pt idx="1914">
                  <c:v>50.251000000000005</c:v>
                </c:pt>
                <c:pt idx="1915">
                  <c:v>50.285000000000011</c:v>
                </c:pt>
                <c:pt idx="1916">
                  <c:v>50.309000000000005</c:v>
                </c:pt>
                <c:pt idx="1917">
                  <c:v>50.332000000000001</c:v>
                </c:pt>
                <c:pt idx="1918">
                  <c:v>50.350999999999999</c:v>
                </c:pt>
                <c:pt idx="1919">
                  <c:v>50.373000000000005</c:v>
                </c:pt>
                <c:pt idx="1920">
                  <c:v>50.399000000000001</c:v>
                </c:pt>
                <c:pt idx="1921">
                  <c:v>50.417000000000002</c:v>
                </c:pt>
                <c:pt idx="1922">
                  <c:v>50.429000000000002</c:v>
                </c:pt>
                <c:pt idx="1923">
                  <c:v>50.432000000000002</c:v>
                </c:pt>
                <c:pt idx="1924">
                  <c:v>50.457000000000001</c:v>
                </c:pt>
                <c:pt idx="1925">
                  <c:v>50.478000000000002</c:v>
                </c:pt>
                <c:pt idx="1926">
                  <c:v>50.503</c:v>
                </c:pt>
                <c:pt idx="1927">
                  <c:v>50.52</c:v>
                </c:pt>
                <c:pt idx="1928">
                  <c:v>50.543000000000006</c:v>
                </c:pt>
                <c:pt idx="1929">
                  <c:v>50.555</c:v>
                </c:pt>
                <c:pt idx="1930">
                  <c:v>50.581000000000003</c:v>
                </c:pt>
                <c:pt idx="1931">
                  <c:v>50.604000000000006</c:v>
                </c:pt>
                <c:pt idx="1932">
                  <c:v>50.625000000000128</c:v>
                </c:pt>
                <c:pt idx="1933">
                  <c:v>50.665000000000013</c:v>
                </c:pt>
                <c:pt idx="1934">
                  <c:v>50.678000000000011</c:v>
                </c:pt>
                <c:pt idx="1935">
                  <c:v>50.695000000000128</c:v>
                </c:pt>
                <c:pt idx="1936">
                  <c:v>50.725000000000144</c:v>
                </c:pt>
                <c:pt idx="1937">
                  <c:v>50.737000000000002</c:v>
                </c:pt>
                <c:pt idx="1938">
                  <c:v>50.773000000000003</c:v>
                </c:pt>
                <c:pt idx="1939">
                  <c:v>50.794000000000011</c:v>
                </c:pt>
                <c:pt idx="1940">
                  <c:v>50.816999999999993</c:v>
                </c:pt>
                <c:pt idx="1941">
                  <c:v>50.844999999999999</c:v>
                </c:pt>
                <c:pt idx="1942">
                  <c:v>50.864000000000004</c:v>
                </c:pt>
                <c:pt idx="1943">
                  <c:v>50.892000000000003</c:v>
                </c:pt>
                <c:pt idx="1944">
                  <c:v>50.909000000000006</c:v>
                </c:pt>
                <c:pt idx="1945">
                  <c:v>50.934000000000005</c:v>
                </c:pt>
                <c:pt idx="1946">
                  <c:v>50.967000000000006</c:v>
                </c:pt>
                <c:pt idx="1947">
                  <c:v>50.983000000000004</c:v>
                </c:pt>
                <c:pt idx="1948">
                  <c:v>51.001000000000005</c:v>
                </c:pt>
                <c:pt idx="1949">
                  <c:v>51.008000000000003</c:v>
                </c:pt>
                <c:pt idx="1950">
                  <c:v>51.03</c:v>
                </c:pt>
                <c:pt idx="1951">
                  <c:v>51.047000000000004</c:v>
                </c:pt>
                <c:pt idx="1952">
                  <c:v>51.079000000000001</c:v>
                </c:pt>
                <c:pt idx="1953">
                  <c:v>51.081000000000003</c:v>
                </c:pt>
                <c:pt idx="1954">
                  <c:v>51.107000000000006</c:v>
                </c:pt>
                <c:pt idx="1955">
                  <c:v>51.108000000000011</c:v>
                </c:pt>
                <c:pt idx="1956">
                  <c:v>51.124000000000002</c:v>
                </c:pt>
                <c:pt idx="1957">
                  <c:v>51.142000000000003</c:v>
                </c:pt>
                <c:pt idx="1958">
                  <c:v>51.171000000000006</c:v>
                </c:pt>
                <c:pt idx="1959">
                  <c:v>51.188000000000002</c:v>
                </c:pt>
                <c:pt idx="1960">
                  <c:v>51.222000000000143</c:v>
                </c:pt>
                <c:pt idx="1961">
                  <c:v>51.229000000000013</c:v>
                </c:pt>
                <c:pt idx="1962">
                  <c:v>51.257000000000005</c:v>
                </c:pt>
                <c:pt idx="1963">
                  <c:v>51.281000000000006</c:v>
                </c:pt>
                <c:pt idx="1964">
                  <c:v>51.316999999999993</c:v>
                </c:pt>
                <c:pt idx="1965">
                  <c:v>51.349000000000004</c:v>
                </c:pt>
                <c:pt idx="1966">
                  <c:v>51.368000000000002</c:v>
                </c:pt>
                <c:pt idx="1967">
                  <c:v>51.393000000000001</c:v>
                </c:pt>
                <c:pt idx="1968">
                  <c:v>51.398000000000003</c:v>
                </c:pt>
                <c:pt idx="1969">
                  <c:v>51.419000000000004</c:v>
                </c:pt>
                <c:pt idx="1970">
                  <c:v>51.43</c:v>
                </c:pt>
                <c:pt idx="1971">
                  <c:v>51.459000000000003</c:v>
                </c:pt>
                <c:pt idx="1972">
                  <c:v>51.473000000000006</c:v>
                </c:pt>
                <c:pt idx="1973">
                  <c:v>51.5</c:v>
                </c:pt>
                <c:pt idx="1974">
                  <c:v>51.517000000000003</c:v>
                </c:pt>
                <c:pt idx="1975">
                  <c:v>51.545000000000002</c:v>
                </c:pt>
                <c:pt idx="1976">
                  <c:v>51.554000000000002</c:v>
                </c:pt>
                <c:pt idx="1977">
                  <c:v>51.572000000000003</c:v>
                </c:pt>
                <c:pt idx="1978">
                  <c:v>51.59</c:v>
                </c:pt>
                <c:pt idx="1979">
                  <c:v>51.604000000000006</c:v>
                </c:pt>
                <c:pt idx="1980">
                  <c:v>51.602000000000011</c:v>
                </c:pt>
                <c:pt idx="1981">
                  <c:v>51.613</c:v>
                </c:pt>
                <c:pt idx="1982">
                  <c:v>51.621000000000002</c:v>
                </c:pt>
                <c:pt idx="1983">
                  <c:v>51.646000000000001</c:v>
                </c:pt>
                <c:pt idx="1984">
                  <c:v>51.674000000000007</c:v>
                </c:pt>
                <c:pt idx="1985">
                  <c:v>51.698000000000128</c:v>
                </c:pt>
                <c:pt idx="1986">
                  <c:v>51.714000000000006</c:v>
                </c:pt>
                <c:pt idx="1987">
                  <c:v>51.715000000000003</c:v>
                </c:pt>
                <c:pt idx="1988">
                  <c:v>51.738000000000063</c:v>
                </c:pt>
                <c:pt idx="1989">
                  <c:v>51.75</c:v>
                </c:pt>
                <c:pt idx="1990">
                  <c:v>51.798000000000144</c:v>
                </c:pt>
                <c:pt idx="1991">
                  <c:v>51.810999999999993</c:v>
                </c:pt>
                <c:pt idx="1992">
                  <c:v>51.844999999999999</c:v>
                </c:pt>
                <c:pt idx="1993">
                  <c:v>51.867000000000004</c:v>
                </c:pt>
                <c:pt idx="1994">
                  <c:v>51.867000000000004</c:v>
                </c:pt>
                <c:pt idx="1995">
                  <c:v>51.879000000000005</c:v>
                </c:pt>
                <c:pt idx="1996">
                  <c:v>51.931000000000004</c:v>
                </c:pt>
                <c:pt idx="1997">
                  <c:v>51.94</c:v>
                </c:pt>
                <c:pt idx="1998">
                  <c:v>51.961000000000006</c:v>
                </c:pt>
                <c:pt idx="1999">
                  <c:v>51.987000000000002</c:v>
                </c:pt>
                <c:pt idx="2000">
                  <c:v>51.99</c:v>
                </c:pt>
                <c:pt idx="2001">
                  <c:v>51.988</c:v>
                </c:pt>
                <c:pt idx="2002">
                  <c:v>52.005000000000003</c:v>
                </c:pt>
                <c:pt idx="2003">
                  <c:v>52.023000000000003</c:v>
                </c:pt>
                <c:pt idx="2004">
                  <c:v>52.047000000000004</c:v>
                </c:pt>
                <c:pt idx="2005">
                  <c:v>52.054000000000002</c:v>
                </c:pt>
                <c:pt idx="2006">
                  <c:v>52.069000000000003</c:v>
                </c:pt>
                <c:pt idx="2007">
                  <c:v>52.091000000000001</c:v>
                </c:pt>
                <c:pt idx="2008">
                  <c:v>52.105000000000011</c:v>
                </c:pt>
                <c:pt idx="2009">
                  <c:v>52.125000000000128</c:v>
                </c:pt>
                <c:pt idx="2010">
                  <c:v>52.153000000000006</c:v>
                </c:pt>
                <c:pt idx="2011">
                  <c:v>52.167000000000002</c:v>
                </c:pt>
                <c:pt idx="2012">
                  <c:v>52.182000000000002</c:v>
                </c:pt>
                <c:pt idx="2013">
                  <c:v>52.194000000000003</c:v>
                </c:pt>
                <c:pt idx="2014">
                  <c:v>52.204000000000001</c:v>
                </c:pt>
                <c:pt idx="2015">
                  <c:v>52.226000000000013</c:v>
                </c:pt>
                <c:pt idx="2016">
                  <c:v>52.260000000000012</c:v>
                </c:pt>
                <c:pt idx="2017">
                  <c:v>52.275000000000013</c:v>
                </c:pt>
                <c:pt idx="2018">
                  <c:v>52.305</c:v>
                </c:pt>
                <c:pt idx="2019">
                  <c:v>52.314999999999998</c:v>
                </c:pt>
                <c:pt idx="2020">
                  <c:v>52.338000000000001</c:v>
                </c:pt>
                <c:pt idx="2021">
                  <c:v>52.362000000000002</c:v>
                </c:pt>
                <c:pt idx="2022">
                  <c:v>52.386999999999993</c:v>
                </c:pt>
                <c:pt idx="2023">
                  <c:v>52.395000000000003</c:v>
                </c:pt>
                <c:pt idx="2024">
                  <c:v>52.417999999999999</c:v>
                </c:pt>
                <c:pt idx="2025">
                  <c:v>52.413000000000004</c:v>
                </c:pt>
                <c:pt idx="2026">
                  <c:v>52.422000000000011</c:v>
                </c:pt>
                <c:pt idx="2027">
                  <c:v>52.436</c:v>
                </c:pt>
                <c:pt idx="2028">
                  <c:v>52.477000000000004</c:v>
                </c:pt>
                <c:pt idx="2029">
                  <c:v>52.486000000000004</c:v>
                </c:pt>
                <c:pt idx="2030">
                  <c:v>52.508000000000003</c:v>
                </c:pt>
                <c:pt idx="2031">
                  <c:v>52.526000000000003</c:v>
                </c:pt>
                <c:pt idx="2032">
                  <c:v>52.538000000000011</c:v>
                </c:pt>
                <c:pt idx="2033">
                  <c:v>52.531000000000006</c:v>
                </c:pt>
                <c:pt idx="2034">
                  <c:v>52.567</c:v>
                </c:pt>
                <c:pt idx="2035">
                  <c:v>52.585000000000001</c:v>
                </c:pt>
                <c:pt idx="2036">
                  <c:v>52.609000000000002</c:v>
                </c:pt>
                <c:pt idx="2037">
                  <c:v>52.624000000000002</c:v>
                </c:pt>
                <c:pt idx="2038">
                  <c:v>52.637</c:v>
                </c:pt>
                <c:pt idx="2039">
                  <c:v>52.651000000000003</c:v>
                </c:pt>
                <c:pt idx="2040">
                  <c:v>52.674000000000007</c:v>
                </c:pt>
                <c:pt idx="2041">
                  <c:v>52.697000000000003</c:v>
                </c:pt>
                <c:pt idx="2042">
                  <c:v>52.717000000000006</c:v>
                </c:pt>
                <c:pt idx="2043">
                  <c:v>52.745000000000012</c:v>
                </c:pt>
                <c:pt idx="2044">
                  <c:v>52.77</c:v>
                </c:pt>
                <c:pt idx="2045">
                  <c:v>52.778000000000013</c:v>
                </c:pt>
                <c:pt idx="2046">
                  <c:v>52.792000000000144</c:v>
                </c:pt>
                <c:pt idx="2047">
                  <c:v>52.821000000000005</c:v>
                </c:pt>
                <c:pt idx="2048">
                  <c:v>52.850999999999999</c:v>
                </c:pt>
                <c:pt idx="2049">
                  <c:v>52.875</c:v>
                </c:pt>
                <c:pt idx="2050">
                  <c:v>52.875</c:v>
                </c:pt>
                <c:pt idx="2051">
                  <c:v>52.893000000000001</c:v>
                </c:pt>
                <c:pt idx="2052">
                  <c:v>52.919000000000004</c:v>
                </c:pt>
                <c:pt idx="2053">
                  <c:v>52.946000000000005</c:v>
                </c:pt>
                <c:pt idx="2054">
                  <c:v>52.975000000000001</c:v>
                </c:pt>
                <c:pt idx="2055">
                  <c:v>53.006</c:v>
                </c:pt>
                <c:pt idx="2056">
                  <c:v>53.025000000000013</c:v>
                </c:pt>
                <c:pt idx="2057">
                  <c:v>53.024000000000001</c:v>
                </c:pt>
                <c:pt idx="2058">
                  <c:v>53.034000000000006</c:v>
                </c:pt>
                <c:pt idx="2059">
                  <c:v>53.045000000000002</c:v>
                </c:pt>
                <c:pt idx="2060">
                  <c:v>53.081000000000003</c:v>
                </c:pt>
                <c:pt idx="2061">
                  <c:v>53.104000000000006</c:v>
                </c:pt>
                <c:pt idx="2062">
                  <c:v>53.117000000000004</c:v>
                </c:pt>
                <c:pt idx="2063">
                  <c:v>53.131</c:v>
                </c:pt>
                <c:pt idx="2064">
                  <c:v>53.152000000000001</c:v>
                </c:pt>
                <c:pt idx="2065">
                  <c:v>53.165000000000013</c:v>
                </c:pt>
                <c:pt idx="2066">
                  <c:v>53.209000000000003</c:v>
                </c:pt>
                <c:pt idx="2067">
                  <c:v>53.229000000000013</c:v>
                </c:pt>
                <c:pt idx="2068">
                  <c:v>53.254000000000005</c:v>
                </c:pt>
                <c:pt idx="2069">
                  <c:v>53.274000000000001</c:v>
                </c:pt>
                <c:pt idx="2070">
                  <c:v>53.294000000000011</c:v>
                </c:pt>
                <c:pt idx="2071">
                  <c:v>53.305</c:v>
                </c:pt>
                <c:pt idx="2072">
                  <c:v>53.339000000000006</c:v>
                </c:pt>
                <c:pt idx="2073">
                  <c:v>53.359000000000002</c:v>
                </c:pt>
                <c:pt idx="2074">
                  <c:v>53.383999999999993</c:v>
                </c:pt>
                <c:pt idx="2075">
                  <c:v>53.423000000000002</c:v>
                </c:pt>
                <c:pt idx="2076">
                  <c:v>53.432000000000002</c:v>
                </c:pt>
                <c:pt idx="2077">
                  <c:v>53.443000000000005</c:v>
                </c:pt>
                <c:pt idx="2078">
                  <c:v>53.457000000000001</c:v>
                </c:pt>
                <c:pt idx="2079">
                  <c:v>53.481999999999999</c:v>
                </c:pt>
                <c:pt idx="2080">
                  <c:v>53.496000000000002</c:v>
                </c:pt>
                <c:pt idx="2081">
                  <c:v>53.509</c:v>
                </c:pt>
                <c:pt idx="2082">
                  <c:v>53.511000000000003</c:v>
                </c:pt>
                <c:pt idx="2083">
                  <c:v>53.523000000000003</c:v>
                </c:pt>
                <c:pt idx="2084">
                  <c:v>53.532000000000011</c:v>
                </c:pt>
                <c:pt idx="2085">
                  <c:v>53.57</c:v>
                </c:pt>
                <c:pt idx="2086">
                  <c:v>53.596000000000011</c:v>
                </c:pt>
                <c:pt idx="2087">
                  <c:v>53.621000000000002</c:v>
                </c:pt>
                <c:pt idx="2088">
                  <c:v>53.64</c:v>
                </c:pt>
                <c:pt idx="2089">
                  <c:v>53.644000000000005</c:v>
                </c:pt>
                <c:pt idx="2090">
                  <c:v>53.653000000000006</c:v>
                </c:pt>
                <c:pt idx="2091">
                  <c:v>53.67</c:v>
                </c:pt>
                <c:pt idx="2092">
                  <c:v>53.696000000000012</c:v>
                </c:pt>
                <c:pt idx="2093">
                  <c:v>53.721000000000011</c:v>
                </c:pt>
                <c:pt idx="2094">
                  <c:v>53.742000000000012</c:v>
                </c:pt>
                <c:pt idx="2095">
                  <c:v>53.77</c:v>
                </c:pt>
                <c:pt idx="2096">
                  <c:v>53.787000000000006</c:v>
                </c:pt>
                <c:pt idx="2097">
                  <c:v>53.814999999999998</c:v>
                </c:pt>
                <c:pt idx="2098">
                  <c:v>53.856999999999999</c:v>
                </c:pt>
                <c:pt idx="2099">
                  <c:v>53.903000000000006</c:v>
                </c:pt>
                <c:pt idx="2100">
                  <c:v>53.917000000000002</c:v>
                </c:pt>
                <c:pt idx="2101">
                  <c:v>53.934000000000005</c:v>
                </c:pt>
                <c:pt idx="2102">
                  <c:v>53.941000000000003</c:v>
                </c:pt>
                <c:pt idx="2103">
                  <c:v>53.961000000000006</c:v>
                </c:pt>
                <c:pt idx="2104">
                  <c:v>53.977000000000004</c:v>
                </c:pt>
                <c:pt idx="2105">
                  <c:v>53.992000000000012</c:v>
                </c:pt>
                <c:pt idx="2106">
                  <c:v>54.026000000000003</c:v>
                </c:pt>
                <c:pt idx="2107">
                  <c:v>54.032000000000011</c:v>
                </c:pt>
                <c:pt idx="2108">
                  <c:v>54.058</c:v>
                </c:pt>
                <c:pt idx="2109">
                  <c:v>54.076000000000001</c:v>
                </c:pt>
                <c:pt idx="2110">
                  <c:v>54.098000000000013</c:v>
                </c:pt>
                <c:pt idx="2111">
                  <c:v>54.11</c:v>
                </c:pt>
                <c:pt idx="2112">
                  <c:v>54.133000000000003</c:v>
                </c:pt>
                <c:pt idx="2113">
                  <c:v>54.163000000000011</c:v>
                </c:pt>
                <c:pt idx="2114">
                  <c:v>54.161000000000001</c:v>
                </c:pt>
                <c:pt idx="2115">
                  <c:v>54.163000000000011</c:v>
                </c:pt>
                <c:pt idx="2116">
                  <c:v>54.177</c:v>
                </c:pt>
                <c:pt idx="2117">
                  <c:v>54.21</c:v>
                </c:pt>
                <c:pt idx="2118">
                  <c:v>54.248000000000012</c:v>
                </c:pt>
                <c:pt idx="2119">
                  <c:v>54.267000000000003</c:v>
                </c:pt>
                <c:pt idx="2120">
                  <c:v>54.290000000000013</c:v>
                </c:pt>
                <c:pt idx="2121">
                  <c:v>54.307000000000002</c:v>
                </c:pt>
                <c:pt idx="2122">
                  <c:v>54.322000000000003</c:v>
                </c:pt>
                <c:pt idx="2123">
                  <c:v>54.344999999999999</c:v>
                </c:pt>
                <c:pt idx="2124">
                  <c:v>54.373000000000005</c:v>
                </c:pt>
                <c:pt idx="2125">
                  <c:v>54.403000000000006</c:v>
                </c:pt>
                <c:pt idx="2126">
                  <c:v>54.414999999999999</c:v>
                </c:pt>
                <c:pt idx="2127">
                  <c:v>54.428000000000011</c:v>
                </c:pt>
                <c:pt idx="2128">
                  <c:v>54.449000000000005</c:v>
                </c:pt>
                <c:pt idx="2129">
                  <c:v>54.453000000000003</c:v>
                </c:pt>
                <c:pt idx="2130">
                  <c:v>54.484000000000002</c:v>
                </c:pt>
                <c:pt idx="2131">
                  <c:v>54.51</c:v>
                </c:pt>
                <c:pt idx="2132">
                  <c:v>54.552</c:v>
                </c:pt>
                <c:pt idx="2133">
                  <c:v>54.559000000000005</c:v>
                </c:pt>
                <c:pt idx="2134">
                  <c:v>54.571000000000005</c:v>
                </c:pt>
                <c:pt idx="2135">
                  <c:v>54.587000000000003</c:v>
                </c:pt>
                <c:pt idx="2136">
                  <c:v>54.601000000000006</c:v>
                </c:pt>
                <c:pt idx="2137">
                  <c:v>54.631</c:v>
                </c:pt>
                <c:pt idx="2138">
                  <c:v>54.642000000000003</c:v>
                </c:pt>
                <c:pt idx="2139">
                  <c:v>54.661000000000001</c:v>
                </c:pt>
                <c:pt idx="2140">
                  <c:v>54.662000000000013</c:v>
                </c:pt>
                <c:pt idx="2141">
                  <c:v>54.675000000000011</c:v>
                </c:pt>
                <c:pt idx="2142">
                  <c:v>54.697000000000003</c:v>
                </c:pt>
                <c:pt idx="2143">
                  <c:v>54.749000000000002</c:v>
                </c:pt>
                <c:pt idx="2144">
                  <c:v>54.77</c:v>
                </c:pt>
                <c:pt idx="2145">
                  <c:v>54.789000000000001</c:v>
                </c:pt>
                <c:pt idx="2146">
                  <c:v>54.781000000000006</c:v>
                </c:pt>
                <c:pt idx="2147">
                  <c:v>54.810999999999993</c:v>
                </c:pt>
                <c:pt idx="2148">
                  <c:v>54.826000000000001</c:v>
                </c:pt>
                <c:pt idx="2149">
                  <c:v>54.874000000000002</c:v>
                </c:pt>
                <c:pt idx="2150">
                  <c:v>54.899000000000001</c:v>
                </c:pt>
                <c:pt idx="2151">
                  <c:v>54.925000000000011</c:v>
                </c:pt>
                <c:pt idx="2152">
                  <c:v>54.943000000000005</c:v>
                </c:pt>
                <c:pt idx="2153">
                  <c:v>54.959000000000003</c:v>
                </c:pt>
                <c:pt idx="2154">
                  <c:v>54.974000000000004</c:v>
                </c:pt>
                <c:pt idx="2155">
                  <c:v>55.001000000000005</c:v>
                </c:pt>
                <c:pt idx="2156">
                  <c:v>55.034000000000006</c:v>
                </c:pt>
                <c:pt idx="2157">
                  <c:v>55.055</c:v>
                </c:pt>
                <c:pt idx="2158">
                  <c:v>55.072000000000003</c:v>
                </c:pt>
                <c:pt idx="2159">
                  <c:v>55.082000000000001</c:v>
                </c:pt>
                <c:pt idx="2160">
                  <c:v>55.094000000000001</c:v>
                </c:pt>
                <c:pt idx="2161">
                  <c:v>55.116</c:v>
                </c:pt>
                <c:pt idx="2162">
                  <c:v>55.137</c:v>
                </c:pt>
                <c:pt idx="2163">
                  <c:v>55.17</c:v>
                </c:pt>
                <c:pt idx="2164">
                  <c:v>55.184000000000005</c:v>
                </c:pt>
                <c:pt idx="2165">
                  <c:v>55.215000000000003</c:v>
                </c:pt>
                <c:pt idx="2166">
                  <c:v>55.237000000000002</c:v>
                </c:pt>
                <c:pt idx="2167">
                  <c:v>55.247</c:v>
                </c:pt>
                <c:pt idx="2168">
                  <c:v>55.262000000000128</c:v>
                </c:pt>
                <c:pt idx="2169">
                  <c:v>55.305</c:v>
                </c:pt>
                <c:pt idx="2170">
                  <c:v>55.328000000000003</c:v>
                </c:pt>
                <c:pt idx="2171">
                  <c:v>55.344999999999999</c:v>
                </c:pt>
                <c:pt idx="2172">
                  <c:v>55.341000000000001</c:v>
                </c:pt>
                <c:pt idx="2173">
                  <c:v>55.366</c:v>
                </c:pt>
                <c:pt idx="2174">
                  <c:v>55.379000000000005</c:v>
                </c:pt>
                <c:pt idx="2175">
                  <c:v>55.414000000000001</c:v>
                </c:pt>
                <c:pt idx="2176">
                  <c:v>55.439</c:v>
                </c:pt>
                <c:pt idx="2177">
                  <c:v>55.457999999999998</c:v>
                </c:pt>
                <c:pt idx="2178">
                  <c:v>55.481000000000002</c:v>
                </c:pt>
                <c:pt idx="2179">
                  <c:v>55.502000000000002</c:v>
                </c:pt>
                <c:pt idx="2180">
                  <c:v>55.506</c:v>
                </c:pt>
                <c:pt idx="2181">
                  <c:v>55.555</c:v>
                </c:pt>
                <c:pt idx="2182">
                  <c:v>55.569000000000003</c:v>
                </c:pt>
                <c:pt idx="2183">
                  <c:v>55.594000000000001</c:v>
                </c:pt>
                <c:pt idx="2184">
                  <c:v>55.609000000000002</c:v>
                </c:pt>
                <c:pt idx="2185">
                  <c:v>55.624000000000002</c:v>
                </c:pt>
                <c:pt idx="2186">
                  <c:v>55.646000000000001</c:v>
                </c:pt>
                <c:pt idx="2187">
                  <c:v>55.679000000000002</c:v>
                </c:pt>
                <c:pt idx="2188">
                  <c:v>55.708000000000013</c:v>
                </c:pt>
                <c:pt idx="2189">
                  <c:v>55.722000000000143</c:v>
                </c:pt>
                <c:pt idx="2190">
                  <c:v>55.735000000000063</c:v>
                </c:pt>
                <c:pt idx="2191">
                  <c:v>55.736000000000011</c:v>
                </c:pt>
                <c:pt idx="2192">
                  <c:v>55.742000000000012</c:v>
                </c:pt>
                <c:pt idx="2193">
                  <c:v>55.762000000000128</c:v>
                </c:pt>
                <c:pt idx="2194">
                  <c:v>55.777000000000001</c:v>
                </c:pt>
                <c:pt idx="2195">
                  <c:v>55.804000000000002</c:v>
                </c:pt>
                <c:pt idx="2196">
                  <c:v>55.813000000000002</c:v>
                </c:pt>
                <c:pt idx="2197">
                  <c:v>55.833000000000006</c:v>
                </c:pt>
                <c:pt idx="2198">
                  <c:v>55.856999999999999</c:v>
                </c:pt>
                <c:pt idx="2199">
                  <c:v>55.894000000000005</c:v>
                </c:pt>
                <c:pt idx="2200">
                  <c:v>55.928000000000011</c:v>
                </c:pt>
                <c:pt idx="2201">
                  <c:v>55.953000000000003</c:v>
                </c:pt>
                <c:pt idx="2202">
                  <c:v>55.98</c:v>
                </c:pt>
                <c:pt idx="2203">
                  <c:v>55.992000000000012</c:v>
                </c:pt>
                <c:pt idx="2204">
                  <c:v>55.995000000000012</c:v>
                </c:pt>
                <c:pt idx="2205">
                  <c:v>56.015000000000001</c:v>
                </c:pt>
                <c:pt idx="2206">
                  <c:v>56.02</c:v>
                </c:pt>
                <c:pt idx="2207">
                  <c:v>56.056000000000004</c:v>
                </c:pt>
                <c:pt idx="2208">
                  <c:v>56.08</c:v>
                </c:pt>
                <c:pt idx="2209">
                  <c:v>56.103000000000002</c:v>
                </c:pt>
                <c:pt idx="2210">
                  <c:v>56.108000000000011</c:v>
                </c:pt>
                <c:pt idx="2211">
                  <c:v>56.126000000000012</c:v>
                </c:pt>
                <c:pt idx="2212">
                  <c:v>56.144000000000005</c:v>
                </c:pt>
                <c:pt idx="2213">
                  <c:v>56.175000000000011</c:v>
                </c:pt>
                <c:pt idx="2214">
                  <c:v>56.206000000000003</c:v>
                </c:pt>
                <c:pt idx="2215">
                  <c:v>56.230000000000011</c:v>
                </c:pt>
                <c:pt idx="2216">
                  <c:v>56.24</c:v>
                </c:pt>
                <c:pt idx="2217">
                  <c:v>56.253</c:v>
                </c:pt>
                <c:pt idx="2218">
                  <c:v>56.28</c:v>
                </c:pt>
                <c:pt idx="2219">
                  <c:v>56.313999999999993</c:v>
                </c:pt>
                <c:pt idx="2220">
                  <c:v>56.339000000000006</c:v>
                </c:pt>
                <c:pt idx="2221">
                  <c:v>56.35</c:v>
                </c:pt>
                <c:pt idx="2222">
                  <c:v>56.362000000000002</c:v>
                </c:pt>
                <c:pt idx="2223">
                  <c:v>56.369</c:v>
                </c:pt>
                <c:pt idx="2224">
                  <c:v>56.389000000000003</c:v>
                </c:pt>
                <c:pt idx="2225">
                  <c:v>56.4</c:v>
                </c:pt>
                <c:pt idx="2226">
                  <c:v>56.419000000000004</c:v>
                </c:pt>
                <c:pt idx="2227">
                  <c:v>56.432000000000002</c:v>
                </c:pt>
                <c:pt idx="2228">
                  <c:v>56.445</c:v>
                </c:pt>
                <c:pt idx="2229">
                  <c:v>56.475000000000001</c:v>
                </c:pt>
                <c:pt idx="2230">
                  <c:v>56.492000000000012</c:v>
                </c:pt>
                <c:pt idx="2231">
                  <c:v>56.522000000000013</c:v>
                </c:pt>
                <c:pt idx="2232">
                  <c:v>56.543000000000006</c:v>
                </c:pt>
                <c:pt idx="2233">
                  <c:v>56.569000000000003</c:v>
                </c:pt>
                <c:pt idx="2234">
                  <c:v>56.593000000000011</c:v>
                </c:pt>
                <c:pt idx="2235">
                  <c:v>56.584000000000003</c:v>
                </c:pt>
                <c:pt idx="2236">
                  <c:v>56.56</c:v>
                </c:pt>
                <c:pt idx="2237">
                  <c:v>56.555</c:v>
                </c:pt>
                <c:pt idx="2238">
                  <c:v>56.55</c:v>
                </c:pt>
                <c:pt idx="2239">
                  <c:v>56.555</c:v>
                </c:pt>
                <c:pt idx="2240">
                  <c:v>56.566000000000003</c:v>
                </c:pt>
                <c:pt idx="2241">
                  <c:v>56.537000000000006</c:v>
                </c:pt>
                <c:pt idx="2242">
                  <c:v>56.535000000000011</c:v>
                </c:pt>
                <c:pt idx="2243">
                  <c:v>56.526000000000003</c:v>
                </c:pt>
                <c:pt idx="2244">
                  <c:v>56.53</c:v>
                </c:pt>
                <c:pt idx="2245">
                  <c:v>56.552</c:v>
                </c:pt>
                <c:pt idx="2246">
                  <c:v>56.575000000000003</c:v>
                </c:pt>
                <c:pt idx="2247">
                  <c:v>56.589000000000006</c:v>
                </c:pt>
              </c:numCache>
            </c:numRef>
          </c:yVal>
          <c:smooth val="1"/>
        </c:ser>
        <c:axId val="59526528"/>
        <c:axId val="59554816"/>
      </c:scatterChart>
      <c:valAx>
        <c:axId val="59526528"/>
        <c:scaling>
          <c:orientation val="minMax"/>
          <c:max val="250"/>
          <c:min val="0"/>
        </c:scaling>
        <c:axPos val="b"/>
        <c:title>
          <c:tx>
            <c:rich>
              <a:bodyPr/>
              <a:lstStyle/>
              <a:p>
                <a:pPr>
                  <a:defRPr sz="1800"/>
                </a:pPr>
                <a:r>
                  <a:rPr lang="en-US" altLang="ja-JP" sz="1800" dirty="0">
                    <a:latin typeface="Arial" pitchFamily="34" charset="0"/>
                    <a:cs typeface="Arial" pitchFamily="34" charset="0"/>
                  </a:rPr>
                  <a:t>MMA [</a:t>
                </a:r>
                <a:r>
                  <a:rPr lang="en-US" altLang="ja-JP" sz="1800" dirty="0">
                    <a:latin typeface="Arial"/>
                    <a:cs typeface="Arial"/>
                  </a:rPr>
                  <a:t>Å</a:t>
                </a:r>
                <a:r>
                  <a:rPr lang="en-US" altLang="ja-JP" sz="1800" baseline="30000" dirty="0">
                    <a:latin typeface="Arial"/>
                    <a:cs typeface="Arial"/>
                  </a:rPr>
                  <a:t>2</a:t>
                </a:r>
                <a:r>
                  <a:rPr lang="en-US" altLang="ja-JP" sz="1800" dirty="0">
                    <a:latin typeface="Arial"/>
                    <a:cs typeface="Arial"/>
                  </a:rPr>
                  <a:t>]</a:t>
                </a:r>
                <a:endParaRPr lang="ja-JP" altLang="en-US" sz="1800" dirty="0">
                  <a:latin typeface="Arial" pitchFamily="34" charset="0"/>
                  <a:cs typeface="Arial" pitchFamily="34" charset="0"/>
                </a:endParaRPr>
              </a:p>
            </c:rich>
          </c:tx>
          <c:layout/>
        </c:title>
        <c:numFmt formatCode="General" sourceLinked="1"/>
        <c:majorTickMark val="in"/>
        <c:tickLblPos val="nextTo"/>
        <c:spPr>
          <a:ln>
            <a:solidFill>
              <a:sysClr val="windowText" lastClr="000000"/>
            </a:solidFill>
          </a:ln>
        </c:spPr>
        <c:txPr>
          <a:bodyPr/>
          <a:lstStyle/>
          <a:p>
            <a:pPr>
              <a:defRPr sz="1800" baseline="0">
                <a:latin typeface="Arial" pitchFamily="34" charset="0"/>
                <a:ea typeface="+mj-ea"/>
                <a:cs typeface="Arial" pitchFamily="34" charset="0"/>
              </a:defRPr>
            </a:pPr>
            <a:endParaRPr lang="ja-JP"/>
          </a:p>
        </c:txPr>
        <c:crossAx val="59554816"/>
        <c:crosses val="autoZero"/>
        <c:crossBetween val="midCat"/>
      </c:valAx>
      <c:valAx>
        <c:axId val="59554816"/>
        <c:scaling>
          <c:orientation val="minMax"/>
          <c:min val="0"/>
        </c:scaling>
        <c:axPos val="l"/>
        <c:title>
          <c:tx>
            <c:rich>
              <a:bodyPr rot="-5400000" vert="horz"/>
              <a:lstStyle/>
              <a:p>
                <a:pPr>
                  <a:defRPr sz="1800"/>
                </a:pPr>
                <a:r>
                  <a:rPr lang="en-US" altLang="ja-JP" sz="1800" dirty="0">
                    <a:latin typeface="Arial" pitchFamily="34" charset="0"/>
                    <a:cs typeface="Arial" pitchFamily="34" charset="0"/>
                  </a:rPr>
                  <a:t>SP</a:t>
                </a:r>
                <a:r>
                  <a:rPr lang="en-US" altLang="ja-JP" sz="1800" baseline="0" dirty="0">
                    <a:latin typeface="Arial" pitchFamily="34" charset="0"/>
                    <a:cs typeface="Arial" pitchFamily="34" charset="0"/>
                  </a:rPr>
                  <a:t> [</a:t>
                </a:r>
                <a:r>
                  <a:rPr lang="en-US" altLang="ja-JP" sz="1800" baseline="0" dirty="0" err="1">
                    <a:latin typeface="Arial" pitchFamily="34" charset="0"/>
                    <a:cs typeface="Arial" pitchFamily="34" charset="0"/>
                  </a:rPr>
                  <a:t>mN</a:t>
                </a:r>
                <a:r>
                  <a:rPr lang="en-US" altLang="ja-JP" sz="1800" baseline="0" dirty="0">
                    <a:latin typeface="Arial" pitchFamily="34" charset="0"/>
                    <a:cs typeface="Arial" pitchFamily="34" charset="0"/>
                  </a:rPr>
                  <a:t>/m]</a:t>
                </a:r>
                <a:endParaRPr lang="ja-JP" altLang="en-US" sz="1800" dirty="0">
                  <a:latin typeface="Arial" pitchFamily="34" charset="0"/>
                  <a:cs typeface="Arial" pitchFamily="34" charset="0"/>
                </a:endParaRPr>
              </a:p>
            </c:rich>
          </c:tx>
          <c:layout/>
        </c:title>
        <c:numFmt formatCode="General" sourceLinked="1"/>
        <c:majorTickMark val="in"/>
        <c:tickLblPos val="nextTo"/>
        <c:spPr>
          <a:ln>
            <a:solidFill>
              <a:sysClr val="windowText" lastClr="000000"/>
            </a:solidFill>
          </a:ln>
        </c:spPr>
        <c:txPr>
          <a:bodyPr/>
          <a:lstStyle/>
          <a:p>
            <a:pPr>
              <a:defRPr sz="1800" baseline="0"/>
            </a:pPr>
            <a:endParaRPr lang="ja-JP"/>
          </a:p>
        </c:txPr>
        <c:crossAx val="59526528"/>
        <c:crosses val="autoZero"/>
        <c:crossBetween val="midCat"/>
      </c:valAx>
      <c:spPr>
        <a:noFill/>
        <a:ln>
          <a:solidFill>
            <a:sysClr val="windowText" lastClr="000000"/>
          </a:solidFill>
        </a:ln>
      </c:spPr>
    </c:plotArea>
    <c:plotVisOnly val="1"/>
  </c:chart>
  <c:txPr>
    <a:bodyPr/>
    <a:lstStyle/>
    <a:p>
      <a:pPr>
        <a:defRPr>
          <a:latin typeface="Arial" pitchFamily="34" charset="0"/>
          <a:cs typeface="Arial" pitchFamily="34" charset="0"/>
        </a:defRPr>
      </a:pPr>
      <a:endParaRPr lang="ja-JP"/>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ja-JP"/>
  <c:chart>
    <c:autoTitleDeleted val="1"/>
    <c:plotArea>
      <c:layout/>
      <c:scatterChart>
        <c:scatterStyle val="smoothMarker"/>
        <c:ser>
          <c:idx val="1"/>
          <c:order val="0"/>
          <c:tx>
            <c:v>20140820_1</c:v>
          </c:tx>
          <c:spPr>
            <a:ln>
              <a:solidFill>
                <a:srgbClr val="FF0000"/>
              </a:solidFill>
            </a:ln>
          </c:spPr>
          <c:marker>
            <c:symbol val="none"/>
          </c:marker>
          <c:xVal>
            <c:numRef>
              <c:f>'1'!$E$2:$E$1698</c:f>
              <c:numCache>
                <c:formatCode>General</c:formatCode>
                <c:ptCount val="1697"/>
                <c:pt idx="0">
                  <c:v>300.88</c:v>
                </c:pt>
                <c:pt idx="1">
                  <c:v>300.82</c:v>
                </c:pt>
                <c:pt idx="2">
                  <c:v>300.72000000000003</c:v>
                </c:pt>
                <c:pt idx="3">
                  <c:v>300.61</c:v>
                </c:pt>
                <c:pt idx="4">
                  <c:v>300.5</c:v>
                </c:pt>
                <c:pt idx="5">
                  <c:v>300.39999999999975</c:v>
                </c:pt>
                <c:pt idx="6">
                  <c:v>300.3</c:v>
                </c:pt>
                <c:pt idx="7">
                  <c:v>300.18</c:v>
                </c:pt>
                <c:pt idx="8">
                  <c:v>300.08</c:v>
                </c:pt>
                <c:pt idx="9">
                  <c:v>299.97000000000003</c:v>
                </c:pt>
                <c:pt idx="10">
                  <c:v>299.87</c:v>
                </c:pt>
                <c:pt idx="11">
                  <c:v>299.76</c:v>
                </c:pt>
                <c:pt idx="12">
                  <c:v>299.64999999999998</c:v>
                </c:pt>
                <c:pt idx="13">
                  <c:v>299.55</c:v>
                </c:pt>
                <c:pt idx="14">
                  <c:v>299.44</c:v>
                </c:pt>
                <c:pt idx="15">
                  <c:v>299.33</c:v>
                </c:pt>
                <c:pt idx="16">
                  <c:v>299.22999999999979</c:v>
                </c:pt>
                <c:pt idx="17">
                  <c:v>299.13</c:v>
                </c:pt>
                <c:pt idx="18">
                  <c:v>299.01</c:v>
                </c:pt>
                <c:pt idx="19">
                  <c:v>298.91000000000003</c:v>
                </c:pt>
                <c:pt idx="20">
                  <c:v>298.81</c:v>
                </c:pt>
                <c:pt idx="21">
                  <c:v>298.7</c:v>
                </c:pt>
                <c:pt idx="22">
                  <c:v>298.58999999999975</c:v>
                </c:pt>
                <c:pt idx="23">
                  <c:v>298.48999999999978</c:v>
                </c:pt>
                <c:pt idx="24">
                  <c:v>298.38</c:v>
                </c:pt>
                <c:pt idx="25">
                  <c:v>298.27</c:v>
                </c:pt>
                <c:pt idx="26">
                  <c:v>298.17</c:v>
                </c:pt>
                <c:pt idx="27">
                  <c:v>298.06</c:v>
                </c:pt>
                <c:pt idx="28">
                  <c:v>297.95</c:v>
                </c:pt>
                <c:pt idx="29">
                  <c:v>297.85000000000002</c:v>
                </c:pt>
                <c:pt idx="30">
                  <c:v>297.74</c:v>
                </c:pt>
                <c:pt idx="31">
                  <c:v>297.63</c:v>
                </c:pt>
                <c:pt idx="32">
                  <c:v>297.52999999999975</c:v>
                </c:pt>
                <c:pt idx="33">
                  <c:v>297.41999999999979</c:v>
                </c:pt>
                <c:pt idx="34">
                  <c:v>297.32</c:v>
                </c:pt>
                <c:pt idx="35">
                  <c:v>297.22000000000003</c:v>
                </c:pt>
                <c:pt idx="36">
                  <c:v>297.10000000000002</c:v>
                </c:pt>
                <c:pt idx="37">
                  <c:v>297</c:v>
                </c:pt>
                <c:pt idx="38">
                  <c:v>296.89999999999975</c:v>
                </c:pt>
                <c:pt idx="39">
                  <c:v>296.77999999999975</c:v>
                </c:pt>
                <c:pt idx="40">
                  <c:v>296.68</c:v>
                </c:pt>
                <c:pt idx="41">
                  <c:v>296.58</c:v>
                </c:pt>
                <c:pt idx="42">
                  <c:v>296.45999999999975</c:v>
                </c:pt>
                <c:pt idx="43">
                  <c:v>296.36</c:v>
                </c:pt>
                <c:pt idx="44">
                  <c:v>296.26</c:v>
                </c:pt>
                <c:pt idx="45">
                  <c:v>296.14999999999998</c:v>
                </c:pt>
                <c:pt idx="46">
                  <c:v>296.04000000000002</c:v>
                </c:pt>
                <c:pt idx="47">
                  <c:v>295.94</c:v>
                </c:pt>
                <c:pt idx="48">
                  <c:v>295.83</c:v>
                </c:pt>
                <c:pt idx="49">
                  <c:v>295.72000000000003</c:v>
                </c:pt>
                <c:pt idx="50">
                  <c:v>295.62</c:v>
                </c:pt>
                <c:pt idx="51">
                  <c:v>295.51</c:v>
                </c:pt>
                <c:pt idx="52">
                  <c:v>295.41000000000003</c:v>
                </c:pt>
                <c:pt idx="53">
                  <c:v>295.3</c:v>
                </c:pt>
                <c:pt idx="54">
                  <c:v>295.19</c:v>
                </c:pt>
                <c:pt idx="55">
                  <c:v>295.08999999999975</c:v>
                </c:pt>
                <c:pt idx="56">
                  <c:v>294.97999999999979</c:v>
                </c:pt>
                <c:pt idx="57">
                  <c:v>294.87</c:v>
                </c:pt>
                <c:pt idx="58">
                  <c:v>294.77</c:v>
                </c:pt>
                <c:pt idx="59">
                  <c:v>294.66000000000008</c:v>
                </c:pt>
                <c:pt idx="60">
                  <c:v>294.55</c:v>
                </c:pt>
                <c:pt idx="61">
                  <c:v>294.45</c:v>
                </c:pt>
                <c:pt idx="62">
                  <c:v>294.35000000000002</c:v>
                </c:pt>
                <c:pt idx="63">
                  <c:v>294.22999999999979</c:v>
                </c:pt>
                <c:pt idx="64">
                  <c:v>294.13</c:v>
                </c:pt>
                <c:pt idx="65">
                  <c:v>294.02999999999975</c:v>
                </c:pt>
                <c:pt idx="66">
                  <c:v>293.91000000000003</c:v>
                </c:pt>
                <c:pt idx="67">
                  <c:v>293.81</c:v>
                </c:pt>
                <c:pt idx="68">
                  <c:v>293.70999999999975</c:v>
                </c:pt>
                <c:pt idx="69">
                  <c:v>293.60000000000002</c:v>
                </c:pt>
                <c:pt idx="70">
                  <c:v>293.48999999999978</c:v>
                </c:pt>
                <c:pt idx="71">
                  <c:v>293.39</c:v>
                </c:pt>
                <c:pt idx="72">
                  <c:v>293.27999999999975</c:v>
                </c:pt>
                <c:pt idx="73">
                  <c:v>293.17</c:v>
                </c:pt>
                <c:pt idx="74">
                  <c:v>293.06</c:v>
                </c:pt>
                <c:pt idx="75">
                  <c:v>292.95999999999975</c:v>
                </c:pt>
                <c:pt idx="76">
                  <c:v>292.85000000000002</c:v>
                </c:pt>
                <c:pt idx="77">
                  <c:v>292.75</c:v>
                </c:pt>
                <c:pt idx="78">
                  <c:v>292.64000000000021</c:v>
                </c:pt>
                <c:pt idx="79">
                  <c:v>292.54000000000002</c:v>
                </c:pt>
                <c:pt idx="80">
                  <c:v>292.42999999999978</c:v>
                </c:pt>
                <c:pt idx="81">
                  <c:v>292.32</c:v>
                </c:pt>
                <c:pt idx="82">
                  <c:v>292.22000000000003</c:v>
                </c:pt>
                <c:pt idx="83">
                  <c:v>292.12</c:v>
                </c:pt>
                <c:pt idx="84">
                  <c:v>292</c:v>
                </c:pt>
                <c:pt idx="85">
                  <c:v>291.89999999999975</c:v>
                </c:pt>
                <c:pt idx="86">
                  <c:v>291.8</c:v>
                </c:pt>
                <c:pt idx="87">
                  <c:v>291.68</c:v>
                </c:pt>
                <c:pt idx="88">
                  <c:v>291.58</c:v>
                </c:pt>
                <c:pt idx="89">
                  <c:v>291.47000000000003</c:v>
                </c:pt>
                <c:pt idx="90">
                  <c:v>291.37</c:v>
                </c:pt>
                <c:pt idx="91">
                  <c:v>291.26</c:v>
                </c:pt>
                <c:pt idx="92">
                  <c:v>291.14999999999998</c:v>
                </c:pt>
                <c:pt idx="93">
                  <c:v>291.05</c:v>
                </c:pt>
                <c:pt idx="94">
                  <c:v>290.94</c:v>
                </c:pt>
                <c:pt idx="95">
                  <c:v>290.83</c:v>
                </c:pt>
                <c:pt idx="96">
                  <c:v>290.72999999999979</c:v>
                </c:pt>
                <c:pt idx="97">
                  <c:v>290.63</c:v>
                </c:pt>
                <c:pt idx="98">
                  <c:v>290.51</c:v>
                </c:pt>
                <c:pt idx="99">
                  <c:v>290.41000000000003</c:v>
                </c:pt>
                <c:pt idx="100">
                  <c:v>290.31</c:v>
                </c:pt>
                <c:pt idx="101">
                  <c:v>290.19</c:v>
                </c:pt>
                <c:pt idx="102">
                  <c:v>290.08999999999975</c:v>
                </c:pt>
                <c:pt idx="103">
                  <c:v>289.98999999999978</c:v>
                </c:pt>
                <c:pt idx="104">
                  <c:v>289.87</c:v>
                </c:pt>
                <c:pt idx="105">
                  <c:v>289.77</c:v>
                </c:pt>
                <c:pt idx="106">
                  <c:v>289.67</c:v>
                </c:pt>
                <c:pt idx="107">
                  <c:v>289.56</c:v>
                </c:pt>
                <c:pt idx="108">
                  <c:v>289.45</c:v>
                </c:pt>
                <c:pt idx="109">
                  <c:v>289.35000000000002</c:v>
                </c:pt>
                <c:pt idx="110">
                  <c:v>289.24</c:v>
                </c:pt>
                <c:pt idx="111">
                  <c:v>289.13</c:v>
                </c:pt>
                <c:pt idx="112">
                  <c:v>289.02999999999975</c:v>
                </c:pt>
                <c:pt idx="113">
                  <c:v>288.91999999999979</c:v>
                </c:pt>
                <c:pt idx="114">
                  <c:v>288.82</c:v>
                </c:pt>
                <c:pt idx="115">
                  <c:v>288.70999999999975</c:v>
                </c:pt>
                <c:pt idx="116">
                  <c:v>288.60000000000002</c:v>
                </c:pt>
                <c:pt idx="117">
                  <c:v>288.5</c:v>
                </c:pt>
                <c:pt idx="118">
                  <c:v>288.39</c:v>
                </c:pt>
                <c:pt idx="119">
                  <c:v>288.27999999999975</c:v>
                </c:pt>
                <c:pt idx="120">
                  <c:v>288.18</c:v>
                </c:pt>
                <c:pt idx="121">
                  <c:v>288.07</c:v>
                </c:pt>
                <c:pt idx="122">
                  <c:v>287.95999999999975</c:v>
                </c:pt>
                <c:pt idx="123">
                  <c:v>287.86</c:v>
                </c:pt>
                <c:pt idx="124">
                  <c:v>287.76</c:v>
                </c:pt>
                <c:pt idx="125">
                  <c:v>287.64000000000021</c:v>
                </c:pt>
                <c:pt idx="126">
                  <c:v>287.54000000000002</c:v>
                </c:pt>
                <c:pt idx="127">
                  <c:v>287.44</c:v>
                </c:pt>
                <c:pt idx="128">
                  <c:v>287.33</c:v>
                </c:pt>
                <c:pt idx="129">
                  <c:v>287.22000000000003</c:v>
                </c:pt>
                <c:pt idx="130">
                  <c:v>287.12</c:v>
                </c:pt>
                <c:pt idx="131">
                  <c:v>287.01</c:v>
                </c:pt>
                <c:pt idx="132">
                  <c:v>286.89999999999975</c:v>
                </c:pt>
                <c:pt idx="133">
                  <c:v>286.8</c:v>
                </c:pt>
                <c:pt idx="134">
                  <c:v>286.69</c:v>
                </c:pt>
                <c:pt idx="135">
                  <c:v>286.58</c:v>
                </c:pt>
                <c:pt idx="136">
                  <c:v>286.47000000000003</c:v>
                </c:pt>
                <c:pt idx="137">
                  <c:v>286.37</c:v>
                </c:pt>
                <c:pt idx="138">
                  <c:v>286.27</c:v>
                </c:pt>
                <c:pt idx="139">
                  <c:v>286.16000000000008</c:v>
                </c:pt>
                <c:pt idx="140">
                  <c:v>286.05</c:v>
                </c:pt>
                <c:pt idx="141">
                  <c:v>285.95</c:v>
                </c:pt>
                <c:pt idx="142">
                  <c:v>285.85000000000002</c:v>
                </c:pt>
                <c:pt idx="143">
                  <c:v>285.72999999999979</c:v>
                </c:pt>
                <c:pt idx="144">
                  <c:v>285.63</c:v>
                </c:pt>
                <c:pt idx="145">
                  <c:v>285.52999999999975</c:v>
                </c:pt>
                <c:pt idx="146">
                  <c:v>285.41000000000003</c:v>
                </c:pt>
                <c:pt idx="147">
                  <c:v>285.31</c:v>
                </c:pt>
                <c:pt idx="148">
                  <c:v>285.20999999999975</c:v>
                </c:pt>
                <c:pt idx="149">
                  <c:v>285.10000000000002</c:v>
                </c:pt>
                <c:pt idx="150">
                  <c:v>284.98999999999978</c:v>
                </c:pt>
                <c:pt idx="151">
                  <c:v>284.88</c:v>
                </c:pt>
                <c:pt idx="152">
                  <c:v>284.77999999999975</c:v>
                </c:pt>
                <c:pt idx="153">
                  <c:v>284.67</c:v>
                </c:pt>
                <c:pt idx="154">
                  <c:v>284.56</c:v>
                </c:pt>
                <c:pt idx="155">
                  <c:v>284.45999999999975</c:v>
                </c:pt>
                <c:pt idx="156">
                  <c:v>284.36</c:v>
                </c:pt>
                <c:pt idx="157">
                  <c:v>284.25</c:v>
                </c:pt>
                <c:pt idx="158">
                  <c:v>284.14000000000021</c:v>
                </c:pt>
                <c:pt idx="159">
                  <c:v>284.04000000000002</c:v>
                </c:pt>
                <c:pt idx="160">
                  <c:v>283.92999999999978</c:v>
                </c:pt>
                <c:pt idx="161">
                  <c:v>283.82</c:v>
                </c:pt>
                <c:pt idx="162">
                  <c:v>283.72000000000003</c:v>
                </c:pt>
                <c:pt idx="163">
                  <c:v>283.60000000000002</c:v>
                </c:pt>
                <c:pt idx="164">
                  <c:v>283.5</c:v>
                </c:pt>
                <c:pt idx="165">
                  <c:v>283.39999999999975</c:v>
                </c:pt>
                <c:pt idx="166">
                  <c:v>283.27999999999975</c:v>
                </c:pt>
                <c:pt idx="167">
                  <c:v>283.18</c:v>
                </c:pt>
                <c:pt idx="168">
                  <c:v>283.08</c:v>
                </c:pt>
                <c:pt idx="169">
                  <c:v>282.97000000000003</c:v>
                </c:pt>
                <c:pt idx="170">
                  <c:v>282.86</c:v>
                </c:pt>
                <c:pt idx="171">
                  <c:v>282.76</c:v>
                </c:pt>
                <c:pt idx="172">
                  <c:v>282.64999999999998</c:v>
                </c:pt>
                <c:pt idx="173">
                  <c:v>282.54000000000002</c:v>
                </c:pt>
                <c:pt idx="174">
                  <c:v>282.44</c:v>
                </c:pt>
                <c:pt idx="175">
                  <c:v>282.33</c:v>
                </c:pt>
                <c:pt idx="176">
                  <c:v>282.22999999999979</c:v>
                </c:pt>
                <c:pt idx="177">
                  <c:v>282.12</c:v>
                </c:pt>
                <c:pt idx="178">
                  <c:v>282.01</c:v>
                </c:pt>
                <c:pt idx="179">
                  <c:v>281.91000000000003</c:v>
                </c:pt>
                <c:pt idx="180">
                  <c:v>281.81</c:v>
                </c:pt>
                <c:pt idx="181">
                  <c:v>281.69</c:v>
                </c:pt>
                <c:pt idx="182">
                  <c:v>281.58999999999975</c:v>
                </c:pt>
                <c:pt idx="183">
                  <c:v>281.47999999999979</c:v>
                </c:pt>
                <c:pt idx="184">
                  <c:v>281.38</c:v>
                </c:pt>
                <c:pt idx="185">
                  <c:v>281.27</c:v>
                </c:pt>
                <c:pt idx="186">
                  <c:v>281.17</c:v>
                </c:pt>
                <c:pt idx="187">
                  <c:v>281.06</c:v>
                </c:pt>
                <c:pt idx="188">
                  <c:v>280.95</c:v>
                </c:pt>
                <c:pt idx="189">
                  <c:v>280.85000000000002</c:v>
                </c:pt>
                <c:pt idx="190">
                  <c:v>280.74</c:v>
                </c:pt>
                <c:pt idx="191">
                  <c:v>280.63</c:v>
                </c:pt>
                <c:pt idx="192">
                  <c:v>280.52999999999975</c:v>
                </c:pt>
                <c:pt idx="193">
                  <c:v>280.41999999999979</c:v>
                </c:pt>
                <c:pt idx="194">
                  <c:v>280.31</c:v>
                </c:pt>
                <c:pt idx="195">
                  <c:v>280.20999999999975</c:v>
                </c:pt>
                <c:pt idx="196">
                  <c:v>280.10000000000002</c:v>
                </c:pt>
                <c:pt idx="197">
                  <c:v>280</c:v>
                </c:pt>
                <c:pt idx="198">
                  <c:v>279.89</c:v>
                </c:pt>
                <c:pt idx="199">
                  <c:v>279.77999999999975</c:v>
                </c:pt>
                <c:pt idx="200">
                  <c:v>279.68</c:v>
                </c:pt>
                <c:pt idx="201">
                  <c:v>279.57</c:v>
                </c:pt>
                <c:pt idx="202">
                  <c:v>279.45999999999975</c:v>
                </c:pt>
                <c:pt idx="203">
                  <c:v>279.36</c:v>
                </c:pt>
                <c:pt idx="204">
                  <c:v>279.26</c:v>
                </c:pt>
                <c:pt idx="205">
                  <c:v>279.14000000000021</c:v>
                </c:pt>
                <c:pt idx="206">
                  <c:v>279.04000000000002</c:v>
                </c:pt>
                <c:pt idx="207">
                  <c:v>278.94</c:v>
                </c:pt>
                <c:pt idx="208">
                  <c:v>278.82</c:v>
                </c:pt>
                <c:pt idx="209">
                  <c:v>278.72000000000003</c:v>
                </c:pt>
                <c:pt idx="210">
                  <c:v>278.62</c:v>
                </c:pt>
                <c:pt idx="211">
                  <c:v>278.51</c:v>
                </c:pt>
                <c:pt idx="212">
                  <c:v>278.39999999999975</c:v>
                </c:pt>
                <c:pt idx="213">
                  <c:v>278.28999999999979</c:v>
                </c:pt>
                <c:pt idx="214">
                  <c:v>278.19</c:v>
                </c:pt>
                <c:pt idx="215">
                  <c:v>278.08</c:v>
                </c:pt>
                <c:pt idx="216">
                  <c:v>277.97999999999979</c:v>
                </c:pt>
                <c:pt idx="217">
                  <c:v>277.87</c:v>
                </c:pt>
                <c:pt idx="218">
                  <c:v>277.76</c:v>
                </c:pt>
                <c:pt idx="219">
                  <c:v>277.66000000000008</c:v>
                </c:pt>
                <c:pt idx="220">
                  <c:v>277.55</c:v>
                </c:pt>
                <c:pt idx="221">
                  <c:v>277.45</c:v>
                </c:pt>
                <c:pt idx="222">
                  <c:v>277.33999999999975</c:v>
                </c:pt>
                <c:pt idx="223">
                  <c:v>277.22999999999979</c:v>
                </c:pt>
                <c:pt idx="224">
                  <c:v>277.13</c:v>
                </c:pt>
                <c:pt idx="225">
                  <c:v>277.02999999999975</c:v>
                </c:pt>
                <c:pt idx="226">
                  <c:v>276.91000000000003</c:v>
                </c:pt>
                <c:pt idx="227">
                  <c:v>276.81</c:v>
                </c:pt>
                <c:pt idx="228">
                  <c:v>276.7</c:v>
                </c:pt>
                <c:pt idx="229">
                  <c:v>276.58999999999975</c:v>
                </c:pt>
                <c:pt idx="230">
                  <c:v>276.48999999999978</c:v>
                </c:pt>
                <c:pt idx="231">
                  <c:v>276.38</c:v>
                </c:pt>
                <c:pt idx="232">
                  <c:v>276.27</c:v>
                </c:pt>
                <c:pt idx="233">
                  <c:v>276.17</c:v>
                </c:pt>
                <c:pt idx="234">
                  <c:v>276.07</c:v>
                </c:pt>
                <c:pt idx="235">
                  <c:v>275.95999999999975</c:v>
                </c:pt>
                <c:pt idx="236">
                  <c:v>275.85000000000002</c:v>
                </c:pt>
                <c:pt idx="237">
                  <c:v>275.74</c:v>
                </c:pt>
                <c:pt idx="238">
                  <c:v>275.64000000000021</c:v>
                </c:pt>
                <c:pt idx="239">
                  <c:v>275.54000000000002</c:v>
                </c:pt>
                <c:pt idx="240">
                  <c:v>275.41999999999979</c:v>
                </c:pt>
                <c:pt idx="241">
                  <c:v>275.32</c:v>
                </c:pt>
                <c:pt idx="242">
                  <c:v>275.22000000000003</c:v>
                </c:pt>
                <c:pt idx="243">
                  <c:v>275.10000000000002</c:v>
                </c:pt>
                <c:pt idx="244">
                  <c:v>275</c:v>
                </c:pt>
                <c:pt idx="245">
                  <c:v>274.89999999999975</c:v>
                </c:pt>
                <c:pt idx="246">
                  <c:v>274.77999999999975</c:v>
                </c:pt>
                <c:pt idx="247">
                  <c:v>274.68</c:v>
                </c:pt>
                <c:pt idx="248">
                  <c:v>274.58</c:v>
                </c:pt>
                <c:pt idx="249">
                  <c:v>274.47000000000003</c:v>
                </c:pt>
                <c:pt idx="250">
                  <c:v>274.36</c:v>
                </c:pt>
                <c:pt idx="251">
                  <c:v>274.26</c:v>
                </c:pt>
                <c:pt idx="252">
                  <c:v>274.14999999999998</c:v>
                </c:pt>
                <c:pt idx="253">
                  <c:v>274.04000000000002</c:v>
                </c:pt>
                <c:pt idx="254">
                  <c:v>273.94</c:v>
                </c:pt>
                <c:pt idx="255">
                  <c:v>273.83</c:v>
                </c:pt>
                <c:pt idx="256">
                  <c:v>273.72999999999979</c:v>
                </c:pt>
                <c:pt idx="257">
                  <c:v>273.62</c:v>
                </c:pt>
                <c:pt idx="258">
                  <c:v>273.51</c:v>
                </c:pt>
                <c:pt idx="259">
                  <c:v>273.41000000000003</c:v>
                </c:pt>
                <c:pt idx="260">
                  <c:v>273.3</c:v>
                </c:pt>
                <c:pt idx="261">
                  <c:v>273.19</c:v>
                </c:pt>
                <c:pt idx="262">
                  <c:v>273.08999999999975</c:v>
                </c:pt>
                <c:pt idx="263">
                  <c:v>272.97999999999979</c:v>
                </c:pt>
                <c:pt idx="264">
                  <c:v>272.87</c:v>
                </c:pt>
                <c:pt idx="265">
                  <c:v>272.77</c:v>
                </c:pt>
                <c:pt idx="266">
                  <c:v>272.67</c:v>
                </c:pt>
                <c:pt idx="267">
                  <c:v>272.55</c:v>
                </c:pt>
                <c:pt idx="268">
                  <c:v>272.45</c:v>
                </c:pt>
                <c:pt idx="269">
                  <c:v>272.35000000000002</c:v>
                </c:pt>
                <c:pt idx="270">
                  <c:v>272.22999999999979</c:v>
                </c:pt>
                <c:pt idx="271">
                  <c:v>272.13</c:v>
                </c:pt>
                <c:pt idx="272">
                  <c:v>272.02999999999975</c:v>
                </c:pt>
                <c:pt idx="273">
                  <c:v>271.91999999999979</c:v>
                </c:pt>
                <c:pt idx="274">
                  <c:v>271.81</c:v>
                </c:pt>
                <c:pt idx="275">
                  <c:v>271.70999999999975</c:v>
                </c:pt>
                <c:pt idx="276">
                  <c:v>271.60000000000002</c:v>
                </c:pt>
                <c:pt idx="277">
                  <c:v>271.48999999999978</c:v>
                </c:pt>
                <c:pt idx="278">
                  <c:v>271.39</c:v>
                </c:pt>
                <c:pt idx="279">
                  <c:v>271.27999999999975</c:v>
                </c:pt>
                <c:pt idx="280">
                  <c:v>271.18</c:v>
                </c:pt>
                <c:pt idx="281">
                  <c:v>271.07</c:v>
                </c:pt>
                <c:pt idx="282">
                  <c:v>270.95999999999975</c:v>
                </c:pt>
                <c:pt idx="283">
                  <c:v>270.86</c:v>
                </c:pt>
                <c:pt idx="284">
                  <c:v>270.75</c:v>
                </c:pt>
                <c:pt idx="285">
                  <c:v>270.64000000000021</c:v>
                </c:pt>
                <c:pt idx="286">
                  <c:v>270.54000000000002</c:v>
                </c:pt>
                <c:pt idx="287">
                  <c:v>270.42999999999978</c:v>
                </c:pt>
                <c:pt idx="288">
                  <c:v>270.32</c:v>
                </c:pt>
                <c:pt idx="289">
                  <c:v>270.22000000000003</c:v>
                </c:pt>
                <c:pt idx="290">
                  <c:v>270.11</c:v>
                </c:pt>
                <c:pt idx="291">
                  <c:v>270</c:v>
                </c:pt>
                <c:pt idx="292">
                  <c:v>269.89999999999975</c:v>
                </c:pt>
                <c:pt idx="293">
                  <c:v>269.8</c:v>
                </c:pt>
                <c:pt idx="294">
                  <c:v>269.69</c:v>
                </c:pt>
                <c:pt idx="295">
                  <c:v>269.58</c:v>
                </c:pt>
                <c:pt idx="296">
                  <c:v>269.47999999999979</c:v>
                </c:pt>
                <c:pt idx="297">
                  <c:v>269.37</c:v>
                </c:pt>
                <c:pt idx="298">
                  <c:v>269.26</c:v>
                </c:pt>
                <c:pt idx="299">
                  <c:v>269.14999999999998</c:v>
                </c:pt>
                <c:pt idx="300">
                  <c:v>269.05</c:v>
                </c:pt>
                <c:pt idx="301">
                  <c:v>268.95</c:v>
                </c:pt>
                <c:pt idx="302">
                  <c:v>268.83</c:v>
                </c:pt>
                <c:pt idx="303">
                  <c:v>268.72999999999979</c:v>
                </c:pt>
                <c:pt idx="304">
                  <c:v>268.63</c:v>
                </c:pt>
                <c:pt idx="305">
                  <c:v>268.51</c:v>
                </c:pt>
                <c:pt idx="306">
                  <c:v>268.41000000000003</c:v>
                </c:pt>
                <c:pt idx="307">
                  <c:v>268.31</c:v>
                </c:pt>
                <c:pt idx="308">
                  <c:v>268.2</c:v>
                </c:pt>
                <c:pt idx="309">
                  <c:v>268.08999999999975</c:v>
                </c:pt>
                <c:pt idx="310">
                  <c:v>267.98999999999978</c:v>
                </c:pt>
                <c:pt idx="311">
                  <c:v>267.88</c:v>
                </c:pt>
                <c:pt idx="312">
                  <c:v>267.77</c:v>
                </c:pt>
                <c:pt idx="313">
                  <c:v>267.67</c:v>
                </c:pt>
                <c:pt idx="314">
                  <c:v>267.56</c:v>
                </c:pt>
                <c:pt idx="315">
                  <c:v>267.45</c:v>
                </c:pt>
                <c:pt idx="316">
                  <c:v>267.35000000000002</c:v>
                </c:pt>
                <c:pt idx="317">
                  <c:v>267.24</c:v>
                </c:pt>
                <c:pt idx="318">
                  <c:v>267.14000000000021</c:v>
                </c:pt>
                <c:pt idx="319">
                  <c:v>267.02</c:v>
                </c:pt>
                <c:pt idx="320">
                  <c:v>266.91999999999979</c:v>
                </c:pt>
                <c:pt idx="321">
                  <c:v>266.82</c:v>
                </c:pt>
                <c:pt idx="322">
                  <c:v>266.70999999999975</c:v>
                </c:pt>
                <c:pt idx="323">
                  <c:v>266.60000000000002</c:v>
                </c:pt>
                <c:pt idx="324">
                  <c:v>266.5</c:v>
                </c:pt>
                <c:pt idx="325">
                  <c:v>266.39999999999975</c:v>
                </c:pt>
                <c:pt idx="326">
                  <c:v>266.27999999999975</c:v>
                </c:pt>
                <c:pt idx="327">
                  <c:v>266.18</c:v>
                </c:pt>
                <c:pt idx="328">
                  <c:v>266.08</c:v>
                </c:pt>
                <c:pt idx="329">
                  <c:v>265.95999999999975</c:v>
                </c:pt>
                <c:pt idx="330">
                  <c:v>265.86</c:v>
                </c:pt>
                <c:pt idx="331">
                  <c:v>265.76</c:v>
                </c:pt>
                <c:pt idx="332">
                  <c:v>265.64999999999998</c:v>
                </c:pt>
                <c:pt idx="333">
                  <c:v>265.54000000000002</c:v>
                </c:pt>
                <c:pt idx="334">
                  <c:v>265.42999999999978</c:v>
                </c:pt>
                <c:pt idx="335">
                  <c:v>265.33</c:v>
                </c:pt>
                <c:pt idx="336">
                  <c:v>265.22999999999979</c:v>
                </c:pt>
                <c:pt idx="337">
                  <c:v>265.12</c:v>
                </c:pt>
                <c:pt idx="338">
                  <c:v>265.01</c:v>
                </c:pt>
                <c:pt idx="339">
                  <c:v>264.91000000000003</c:v>
                </c:pt>
                <c:pt idx="340">
                  <c:v>264.8</c:v>
                </c:pt>
                <c:pt idx="341">
                  <c:v>264.69</c:v>
                </c:pt>
                <c:pt idx="342">
                  <c:v>264.58999999999975</c:v>
                </c:pt>
                <c:pt idx="343">
                  <c:v>264.48999999999978</c:v>
                </c:pt>
                <c:pt idx="344">
                  <c:v>264.37</c:v>
                </c:pt>
                <c:pt idx="345">
                  <c:v>264.27</c:v>
                </c:pt>
                <c:pt idx="346">
                  <c:v>264.16000000000008</c:v>
                </c:pt>
                <c:pt idx="347">
                  <c:v>264.05</c:v>
                </c:pt>
                <c:pt idx="348">
                  <c:v>263.95</c:v>
                </c:pt>
                <c:pt idx="349">
                  <c:v>263.83999999999975</c:v>
                </c:pt>
                <c:pt idx="350">
                  <c:v>263.72999999999979</c:v>
                </c:pt>
                <c:pt idx="351">
                  <c:v>263.63</c:v>
                </c:pt>
                <c:pt idx="352">
                  <c:v>263.52</c:v>
                </c:pt>
                <c:pt idx="353">
                  <c:v>263.41999999999979</c:v>
                </c:pt>
                <c:pt idx="354">
                  <c:v>263.31</c:v>
                </c:pt>
                <c:pt idx="355">
                  <c:v>263.20999999999975</c:v>
                </c:pt>
                <c:pt idx="356">
                  <c:v>263.10000000000002</c:v>
                </c:pt>
                <c:pt idx="357">
                  <c:v>262.98999999999978</c:v>
                </c:pt>
                <c:pt idx="358">
                  <c:v>262.89</c:v>
                </c:pt>
                <c:pt idx="359">
                  <c:v>262.77999999999975</c:v>
                </c:pt>
                <c:pt idx="360">
                  <c:v>262.68</c:v>
                </c:pt>
                <c:pt idx="361">
                  <c:v>262.57</c:v>
                </c:pt>
                <c:pt idx="362">
                  <c:v>262.45999999999975</c:v>
                </c:pt>
                <c:pt idx="363">
                  <c:v>262.36</c:v>
                </c:pt>
                <c:pt idx="364">
                  <c:v>262.24</c:v>
                </c:pt>
                <c:pt idx="365">
                  <c:v>262.14000000000021</c:v>
                </c:pt>
                <c:pt idx="366">
                  <c:v>262.04000000000002</c:v>
                </c:pt>
                <c:pt idx="367">
                  <c:v>261.92999999999978</c:v>
                </c:pt>
                <c:pt idx="368">
                  <c:v>261.82</c:v>
                </c:pt>
                <c:pt idx="369">
                  <c:v>261.72000000000003</c:v>
                </c:pt>
                <c:pt idx="370">
                  <c:v>261.61</c:v>
                </c:pt>
                <c:pt idx="371">
                  <c:v>261.5</c:v>
                </c:pt>
                <c:pt idx="372">
                  <c:v>261.39999999999975</c:v>
                </c:pt>
                <c:pt idx="373">
                  <c:v>261.3</c:v>
                </c:pt>
                <c:pt idx="374">
                  <c:v>261.19</c:v>
                </c:pt>
                <c:pt idx="375">
                  <c:v>261.08</c:v>
                </c:pt>
                <c:pt idx="376">
                  <c:v>260.97999999999979</c:v>
                </c:pt>
                <c:pt idx="377">
                  <c:v>260.86</c:v>
                </c:pt>
                <c:pt idx="378">
                  <c:v>260.76</c:v>
                </c:pt>
                <c:pt idx="379">
                  <c:v>260.64999999999998</c:v>
                </c:pt>
                <c:pt idx="380">
                  <c:v>260.55</c:v>
                </c:pt>
                <c:pt idx="381">
                  <c:v>260.44</c:v>
                </c:pt>
                <c:pt idx="382">
                  <c:v>260.33</c:v>
                </c:pt>
                <c:pt idx="383">
                  <c:v>260.22999999999979</c:v>
                </c:pt>
                <c:pt idx="384">
                  <c:v>260.12</c:v>
                </c:pt>
                <c:pt idx="385">
                  <c:v>260.01</c:v>
                </c:pt>
                <c:pt idx="386">
                  <c:v>259.91000000000003</c:v>
                </c:pt>
                <c:pt idx="387">
                  <c:v>259.81</c:v>
                </c:pt>
                <c:pt idx="388">
                  <c:v>259.69</c:v>
                </c:pt>
                <c:pt idx="389">
                  <c:v>259.58999999999975</c:v>
                </c:pt>
                <c:pt idx="390">
                  <c:v>259.48999999999978</c:v>
                </c:pt>
                <c:pt idx="391">
                  <c:v>259.38</c:v>
                </c:pt>
                <c:pt idx="392">
                  <c:v>259.27</c:v>
                </c:pt>
                <c:pt idx="393">
                  <c:v>259.17</c:v>
                </c:pt>
                <c:pt idx="394">
                  <c:v>259.06</c:v>
                </c:pt>
                <c:pt idx="395">
                  <c:v>258.95999999999975</c:v>
                </c:pt>
                <c:pt idx="396">
                  <c:v>258.85000000000002</c:v>
                </c:pt>
                <c:pt idx="397">
                  <c:v>258.74</c:v>
                </c:pt>
                <c:pt idx="398">
                  <c:v>258.63</c:v>
                </c:pt>
                <c:pt idx="399">
                  <c:v>258.52999999999975</c:v>
                </c:pt>
                <c:pt idx="400">
                  <c:v>258.41999999999979</c:v>
                </c:pt>
                <c:pt idx="401">
                  <c:v>258.32</c:v>
                </c:pt>
                <c:pt idx="402">
                  <c:v>258.20999999999975</c:v>
                </c:pt>
                <c:pt idx="403">
                  <c:v>258.10000000000002</c:v>
                </c:pt>
                <c:pt idx="404">
                  <c:v>258</c:v>
                </c:pt>
                <c:pt idx="405">
                  <c:v>257.89</c:v>
                </c:pt>
                <c:pt idx="406">
                  <c:v>257.77999999999975</c:v>
                </c:pt>
                <c:pt idx="407">
                  <c:v>257.68</c:v>
                </c:pt>
                <c:pt idx="408">
                  <c:v>257.58</c:v>
                </c:pt>
                <c:pt idx="409">
                  <c:v>257.45999999999975</c:v>
                </c:pt>
                <c:pt idx="410">
                  <c:v>257.36</c:v>
                </c:pt>
                <c:pt idx="411">
                  <c:v>257.26</c:v>
                </c:pt>
                <c:pt idx="412">
                  <c:v>257.14999999999998</c:v>
                </c:pt>
                <c:pt idx="413">
                  <c:v>257.04000000000002</c:v>
                </c:pt>
                <c:pt idx="414">
                  <c:v>256.94</c:v>
                </c:pt>
                <c:pt idx="415">
                  <c:v>256.82</c:v>
                </c:pt>
                <c:pt idx="416">
                  <c:v>256.72000000000003</c:v>
                </c:pt>
                <c:pt idx="417">
                  <c:v>256.62</c:v>
                </c:pt>
                <c:pt idx="418">
                  <c:v>256.51</c:v>
                </c:pt>
                <c:pt idx="419">
                  <c:v>256.41000000000003</c:v>
                </c:pt>
                <c:pt idx="420">
                  <c:v>256.3</c:v>
                </c:pt>
                <c:pt idx="421">
                  <c:v>256.19</c:v>
                </c:pt>
                <c:pt idx="422">
                  <c:v>256.08999999999975</c:v>
                </c:pt>
                <c:pt idx="423">
                  <c:v>255.9800000000001</c:v>
                </c:pt>
                <c:pt idx="424">
                  <c:v>255.87</c:v>
                </c:pt>
                <c:pt idx="425">
                  <c:v>255.76999999999998</c:v>
                </c:pt>
                <c:pt idx="426">
                  <c:v>255.66</c:v>
                </c:pt>
                <c:pt idx="427">
                  <c:v>255.55</c:v>
                </c:pt>
                <c:pt idx="428">
                  <c:v>255.45000000000007</c:v>
                </c:pt>
                <c:pt idx="429">
                  <c:v>255.34</c:v>
                </c:pt>
                <c:pt idx="430">
                  <c:v>255.23</c:v>
                </c:pt>
                <c:pt idx="431">
                  <c:v>255.13</c:v>
                </c:pt>
                <c:pt idx="432">
                  <c:v>255.02</c:v>
                </c:pt>
                <c:pt idx="433">
                  <c:v>254.92000000000004</c:v>
                </c:pt>
                <c:pt idx="434">
                  <c:v>254.81</c:v>
                </c:pt>
                <c:pt idx="435">
                  <c:v>254.70999999999998</c:v>
                </c:pt>
                <c:pt idx="436">
                  <c:v>254.6</c:v>
                </c:pt>
                <c:pt idx="437">
                  <c:v>254.49</c:v>
                </c:pt>
                <c:pt idx="438">
                  <c:v>254.39000000000001</c:v>
                </c:pt>
                <c:pt idx="439">
                  <c:v>254.26999999999998</c:v>
                </c:pt>
                <c:pt idx="440">
                  <c:v>254.17</c:v>
                </c:pt>
                <c:pt idx="441">
                  <c:v>254.06</c:v>
                </c:pt>
                <c:pt idx="442">
                  <c:v>253.96</c:v>
                </c:pt>
                <c:pt idx="443">
                  <c:v>253.86</c:v>
                </c:pt>
                <c:pt idx="444">
                  <c:v>253.73999999999998</c:v>
                </c:pt>
                <c:pt idx="445">
                  <c:v>253.64</c:v>
                </c:pt>
                <c:pt idx="446">
                  <c:v>253.54</c:v>
                </c:pt>
                <c:pt idx="447">
                  <c:v>253.43</c:v>
                </c:pt>
                <c:pt idx="448">
                  <c:v>253.32000000000011</c:v>
                </c:pt>
                <c:pt idx="449">
                  <c:v>253.22</c:v>
                </c:pt>
                <c:pt idx="450">
                  <c:v>253.10999999999999</c:v>
                </c:pt>
                <c:pt idx="451">
                  <c:v>253</c:v>
                </c:pt>
                <c:pt idx="452">
                  <c:v>252.9</c:v>
                </c:pt>
                <c:pt idx="453">
                  <c:v>252.79</c:v>
                </c:pt>
                <c:pt idx="454">
                  <c:v>252.68</c:v>
                </c:pt>
                <c:pt idx="455">
                  <c:v>252.58</c:v>
                </c:pt>
                <c:pt idx="456">
                  <c:v>252.47</c:v>
                </c:pt>
                <c:pt idx="457">
                  <c:v>252.36</c:v>
                </c:pt>
                <c:pt idx="458">
                  <c:v>252.26</c:v>
                </c:pt>
                <c:pt idx="459">
                  <c:v>252.15</c:v>
                </c:pt>
                <c:pt idx="460">
                  <c:v>252.05</c:v>
                </c:pt>
                <c:pt idx="461">
                  <c:v>251.94</c:v>
                </c:pt>
                <c:pt idx="462">
                  <c:v>251.83</c:v>
                </c:pt>
                <c:pt idx="463">
                  <c:v>251.73</c:v>
                </c:pt>
                <c:pt idx="464">
                  <c:v>251.62</c:v>
                </c:pt>
                <c:pt idx="465">
                  <c:v>251.51</c:v>
                </c:pt>
                <c:pt idx="466">
                  <c:v>251.41</c:v>
                </c:pt>
                <c:pt idx="467">
                  <c:v>251.31</c:v>
                </c:pt>
                <c:pt idx="468">
                  <c:v>251.19</c:v>
                </c:pt>
                <c:pt idx="469">
                  <c:v>251.09</c:v>
                </c:pt>
                <c:pt idx="470">
                  <c:v>250.99</c:v>
                </c:pt>
                <c:pt idx="471">
                  <c:v>250.87</c:v>
                </c:pt>
                <c:pt idx="472">
                  <c:v>250.76999999999998</c:v>
                </c:pt>
                <c:pt idx="473">
                  <c:v>250.66</c:v>
                </c:pt>
                <c:pt idx="474">
                  <c:v>250.55</c:v>
                </c:pt>
                <c:pt idx="475">
                  <c:v>250.45000000000007</c:v>
                </c:pt>
                <c:pt idx="476">
                  <c:v>250.35000000000011</c:v>
                </c:pt>
                <c:pt idx="477">
                  <c:v>250.23999999999998</c:v>
                </c:pt>
                <c:pt idx="478">
                  <c:v>250.14</c:v>
                </c:pt>
                <c:pt idx="479">
                  <c:v>250.03</c:v>
                </c:pt>
                <c:pt idx="480">
                  <c:v>249.92000000000004</c:v>
                </c:pt>
                <c:pt idx="481">
                  <c:v>249.81</c:v>
                </c:pt>
                <c:pt idx="482">
                  <c:v>249.70999999999998</c:v>
                </c:pt>
                <c:pt idx="483">
                  <c:v>249.6</c:v>
                </c:pt>
                <c:pt idx="484">
                  <c:v>249.5</c:v>
                </c:pt>
                <c:pt idx="485">
                  <c:v>249.39000000000001</c:v>
                </c:pt>
                <c:pt idx="486">
                  <c:v>249.28</c:v>
                </c:pt>
                <c:pt idx="487">
                  <c:v>249.18</c:v>
                </c:pt>
                <c:pt idx="488">
                  <c:v>249.07</c:v>
                </c:pt>
                <c:pt idx="489">
                  <c:v>248.96</c:v>
                </c:pt>
                <c:pt idx="490">
                  <c:v>248.86</c:v>
                </c:pt>
                <c:pt idx="491">
                  <c:v>248.75</c:v>
                </c:pt>
                <c:pt idx="492">
                  <c:v>248.64</c:v>
                </c:pt>
                <c:pt idx="493">
                  <c:v>248.54</c:v>
                </c:pt>
                <c:pt idx="494">
                  <c:v>248.43</c:v>
                </c:pt>
                <c:pt idx="495">
                  <c:v>248.33</c:v>
                </c:pt>
                <c:pt idx="496">
                  <c:v>248.22</c:v>
                </c:pt>
                <c:pt idx="497">
                  <c:v>248.10999999999999</c:v>
                </c:pt>
                <c:pt idx="498">
                  <c:v>248.01</c:v>
                </c:pt>
                <c:pt idx="499">
                  <c:v>247.9</c:v>
                </c:pt>
                <c:pt idx="500">
                  <c:v>247.79</c:v>
                </c:pt>
                <c:pt idx="501">
                  <c:v>247.69</c:v>
                </c:pt>
                <c:pt idx="502">
                  <c:v>247.58</c:v>
                </c:pt>
                <c:pt idx="503">
                  <c:v>247.47</c:v>
                </c:pt>
                <c:pt idx="504">
                  <c:v>247.37</c:v>
                </c:pt>
                <c:pt idx="505">
                  <c:v>247.26999999999998</c:v>
                </c:pt>
                <c:pt idx="506">
                  <c:v>247.15</c:v>
                </c:pt>
                <c:pt idx="507">
                  <c:v>247.05</c:v>
                </c:pt>
                <c:pt idx="508">
                  <c:v>246.95000000000007</c:v>
                </c:pt>
                <c:pt idx="509">
                  <c:v>246.84</c:v>
                </c:pt>
                <c:pt idx="510">
                  <c:v>246.73</c:v>
                </c:pt>
                <c:pt idx="511">
                  <c:v>246.63</c:v>
                </c:pt>
                <c:pt idx="512">
                  <c:v>246.52</c:v>
                </c:pt>
                <c:pt idx="513">
                  <c:v>246.41</c:v>
                </c:pt>
                <c:pt idx="514">
                  <c:v>246.31</c:v>
                </c:pt>
                <c:pt idx="515">
                  <c:v>246.2</c:v>
                </c:pt>
                <c:pt idx="516">
                  <c:v>246.09</c:v>
                </c:pt>
                <c:pt idx="517">
                  <c:v>245.99</c:v>
                </c:pt>
                <c:pt idx="518">
                  <c:v>245.88000000000011</c:v>
                </c:pt>
                <c:pt idx="519">
                  <c:v>245.76999999999998</c:v>
                </c:pt>
                <c:pt idx="520">
                  <c:v>245.67</c:v>
                </c:pt>
                <c:pt idx="521">
                  <c:v>245.56</c:v>
                </c:pt>
                <c:pt idx="522">
                  <c:v>245.46</c:v>
                </c:pt>
                <c:pt idx="523">
                  <c:v>245.35000000000011</c:v>
                </c:pt>
                <c:pt idx="524">
                  <c:v>245.23999999999998</c:v>
                </c:pt>
                <c:pt idx="525">
                  <c:v>245.14</c:v>
                </c:pt>
                <c:pt idx="526">
                  <c:v>245.03</c:v>
                </c:pt>
                <c:pt idx="527">
                  <c:v>244.92000000000004</c:v>
                </c:pt>
                <c:pt idx="528">
                  <c:v>244.82000000000011</c:v>
                </c:pt>
                <c:pt idx="529">
                  <c:v>244.70999999999998</c:v>
                </c:pt>
                <c:pt idx="530">
                  <c:v>244.6</c:v>
                </c:pt>
                <c:pt idx="531">
                  <c:v>244.5</c:v>
                </c:pt>
                <c:pt idx="532">
                  <c:v>244.4</c:v>
                </c:pt>
                <c:pt idx="533">
                  <c:v>244.28</c:v>
                </c:pt>
                <c:pt idx="534">
                  <c:v>244.18</c:v>
                </c:pt>
                <c:pt idx="535">
                  <c:v>244.07</c:v>
                </c:pt>
                <c:pt idx="536">
                  <c:v>243.97</c:v>
                </c:pt>
                <c:pt idx="537">
                  <c:v>243.86</c:v>
                </c:pt>
                <c:pt idx="538">
                  <c:v>243.76</c:v>
                </c:pt>
                <c:pt idx="539">
                  <c:v>243.65</c:v>
                </c:pt>
                <c:pt idx="540">
                  <c:v>243.54</c:v>
                </c:pt>
                <c:pt idx="541">
                  <c:v>243.44</c:v>
                </c:pt>
                <c:pt idx="542">
                  <c:v>243.33</c:v>
                </c:pt>
                <c:pt idx="543">
                  <c:v>243.23</c:v>
                </c:pt>
                <c:pt idx="544">
                  <c:v>243.12</c:v>
                </c:pt>
                <c:pt idx="545">
                  <c:v>243.01</c:v>
                </c:pt>
                <c:pt idx="546">
                  <c:v>242.91</c:v>
                </c:pt>
                <c:pt idx="547">
                  <c:v>242.8</c:v>
                </c:pt>
                <c:pt idx="548">
                  <c:v>242.69</c:v>
                </c:pt>
                <c:pt idx="549">
                  <c:v>242.59</c:v>
                </c:pt>
                <c:pt idx="550">
                  <c:v>242.4800000000001</c:v>
                </c:pt>
                <c:pt idx="551">
                  <c:v>242.37</c:v>
                </c:pt>
                <c:pt idx="552">
                  <c:v>242.26999999999998</c:v>
                </c:pt>
                <c:pt idx="553">
                  <c:v>242.16</c:v>
                </c:pt>
                <c:pt idx="554">
                  <c:v>242.05</c:v>
                </c:pt>
                <c:pt idx="555">
                  <c:v>241.95000000000007</c:v>
                </c:pt>
                <c:pt idx="556">
                  <c:v>241.84</c:v>
                </c:pt>
                <c:pt idx="557">
                  <c:v>241.73999999999998</c:v>
                </c:pt>
                <c:pt idx="558">
                  <c:v>241.63</c:v>
                </c:pt>
                <c:pt idx="559">
                  <c:v>241.52</c:v>
                </c:pt>
                <c:pt idx="560">
                  <c:v>241.42000000000004</c:v>
                </c:pt>
                <c:pt idx="561">
                  <c:v>241.32000000000011</c:v>
                </c:pt>
                <c:pt idx="562">
                  <c:v>241.2</c:v>
                </c:pt>
                <c:pt idx="563">
                  <c:v>241.1</c:v>
                </c:pt>
                <c:pt idx="564">
                  <c:v>240.99</c:v>
                </c:pt>
                <c:pt idx="565">
                  <c:v>240.88000000000011</c:v>
                </c:pt>
                <c:pt idx="566">
                  <c:v>240.78</c:v>
                </c:pt>
                <c:pt idx="567">
                  <c:v>240.68</c:v>
                </c:pt>
                <c:pt idx="568">
                  <c:v>240.56</c:v>
                </c:pt>
                <c:pt idx="569">
                  <c:v>240.46</c:v>
                </c:pt>
                <c:pt idx="570">
                  <c:v>240.36</c:v>
                </c:pt>
                <c:pt idx="571">
                  <c:v>240.25</c:v>
                </c:pt>
                <c:pt idx="572">
                  <c:v>240.14</c:v>
                </c:pt>
                <c:pt idx="573">
                  <c:v>240.04</c:v>
                </c:pt>
                <c:pt idx="574">
                  <c:v>239.93</c:v>
                </c:pt>
                <c:pt idx="575">
                  <c:v>239.82000000000011</c:v>
                </c:pt>
                <c:pt idx="576">
                  <c:v>239.72</c:v>
                </c:pt>
                <c:pt idx="577">
                  <c:v>239.60999999999999</c:v>
                </c:pt>
                <c:pt idx="578">
                  <c:v>239.5</c:v>
                </c:pt>
                <c:pt idx="579">
                  <c:v>239.4</c:v>
                </c:pt>
                <c:pt idx="580">
                  <c:v>239.29</c:v>
                </c:pt>
                <c:pt idx="581">
                  <c:v>239.19</c:v>
                </c:pt>
                <c:pt idx="582">
                  <c:v>239.08</c:v>
                </c:pt>
                <c:pt idx="583">
                  <c:v>238.97</c:v>
                </c:pt>
                <c:pt idx="584">
                  <c:v>238.87</c:v>
                </c:pt>
                <c:pt idx="585">
                  <c:v>238.76</c:v>
                </c:pt>
                <c:pt idx="586">
                  <c:v>238.65</c:v>
                </c:pt>
                <c:pt idx="587">
                  <c:v>238.55</c:v>
                </c:pt>
                <c:pt idx="588">
                  <c:v>238.45000000000007</c:v>
                </c:pt>
                <c:pt idx="589">
                  <c:v>238.34</c:v>
                </c:pt>
                <c:pt idx="590">
                  <c:v>238.23</c:v>
                </c:pt>
                <c:pt idx="591">
                  <c:v>238.13</c:v>
                </c:pt>
                <c:pt idx="592">
                  <c:v>238.01</c:v>
                </c:pt>
                <c:pt idx="593">
                  <c:v>237.91</c:v>
                </c:pt>
                <c:pt idx="594">
                  <c:v>237.8</c:v>
                </c:pt>
                <c:pt idx="595">
                  <c:v>237.7</c:v>
                </c:pt>
                <c:pt idx="596">
                  <c:v>237.59</c:v>
                </c:pt>
                <c:pt idx="597">
                  <c:v>237.4800000000001</c:v>
                </c:pt>
                <c:pt idx="598">
                  <c:v>237.38000000000011</c:v>
                </c:pt>
                <c:pt idx="599">
                  <c:v>237.26999999999998</c:v>
                </c:pt>
                <c:pt idx="600">
                  <c:v>237.17</c:v>
                </c:pt>
                <c:pt idx="601">
                  <c:v>237.06</c:v>
                </c:pt>
                <c:pt idx="602">
                  <c:v>236.96</c:v>
                </c:pt>
                <c:pt idx="603">
                  <c:v>236.85000000000011</c:v>
                </c:pt>
                <c:pt idx="604">
                  <c:v>236.73999999999998</c:v>
                </c:pt>
                <c:pt idx="605">
                  <c:v>236.64</c:v>
                </c:pt>
                <c:pt idx="606">
                  <c:v>236.54</c:v>
                </c:pt>
                <c:pt idx="607">
                  <c:v>236.42000000000004</c:v>
                </c:pt>
                <c:pt idx="608">
                  <c:v>236.32000000000011</c:v>
                </c:pt>
                <c:pt idx="609">
                  <c:v>236.20999999999998</c:v>
                </c:pt>
                <c:pt idx="610">
                  <c:v>236.1</c:v>
                </c:pt>
                <c:pt idx="611">
                  <c:v>236</c:v>
                </c:pt>
                <c:pt idx="612">
                  <c:v>235.89000000000001</c:v>
                </c:pt>
                <c:pt idx="613">
                  <c:v>235.79</c:v>
                </c:pt>
                <c:pt idx="614">
                  <c:v>235.68</c:v>
                </c:pt>
                <c:pt idx="615">
                  <c:v>235.58</c:v>
                </c:pt>
                <c:pt idx="616">
                  <c:v>235.47</c:v>
                </c:pt>
                <c:pt idx="617">
                  <c:v>235.36</c:v>
                </c:pt>
                <c:pt idx="618">
                  <c:v>235.26</c:v>
                </c:pt>
                <c:pt idx="619">
                  <c:v>235.15</c:v>
                </c:pt>
                <c:pt idx="620">
                  <c:v>235.04</c:v>
                </c:pt>
                <c:pt idx="621">
                  <c:v>234.94</c:v>
                </c:pt>
                <c:pt idx="622">
                  <c:v>234.83</c:v>
                </c:pt>
                <c:pt idx="623">
                  <c:v>234.73</c:v>
                </c:pt>
                <c:pt idx="624">
                  <c:v>234.62</c:v>
                </c:pt>
                <c:pt idx="625">
                  <c:v>234.51</c:v>
                </c:pt>
                <c:pt idx="626">
                  <c:v>234.41</c:v>
                </c:pt>
                <c:pt idx="627">
                  <c:v>234.29</c:v>
                </c:pt>
                <c:pt idx="628">
                  <c:v>234.19</c:v>
                </c:pt>
                <c:pt idx="629">
                  <c:v>234.09</c:v>
                </c:pt>
                <c:pt idx="630">
                  <c:v>233.97</c:v>
                </c:pt>
                <c:pt idx="631">
                  <c:v>233.87</c:v>
                </c:pt>
                <c:pt idx="632">
                  <c:v>233.76999999999998</c:v>
                </c:pt>
                <c:pt idx="633">
                  <c:v>233.66</c:v>
                </c:pt>
                <c:pt idx="634">
                  <c:v>233.56</c:v>
                </c:pt>
                <c:pt idx="635">
                  <c:v>233.45000000000007</c:v>
                </c:pt>
                <c:pt idx="636">
                  <c:v>233.34</c:v>
                </c:pt>
                <c:pt idx="637">
                  <c:v>233.23</c:v>
                </c:pt>
                <c:pt idx="638">
                  <c:v>233.13</c:v>
                </c:pt>
                <c:pt idx="639">
                  <c:v>233.02</c:v>
                </c:pt>
                <c:pt idx="640">
                  <c:v>232.92000000000004</c:v>
                </c:pt>
                <c:pt idx="641">
                  <c:v>232.81</c:v>
                </c:pt>
                <c:pt idx="642">
                  <c:v>232.7</c:v>
                </c:pt>
                <c:pt idx="643">
                  <c:v>232.6</c:v>
                </c:pt>
                <c:pt idx="644">
                  <c:v>232.49</c:v>
                </c:pt>
                <c:pt idx="645">
                  <c:v>232.38000000000011</c:v>
                </c:pt>
                <c:pt idx="646">
                  <c:v>232.28</c:v>
                </c:pt>
                <c:pt idx="647">
                  <c:v>232.18</c:v>
                </c:pt>
                <c:pt idx="648">
                  <c:v>232.06</c:v>
                </c:pt>
                <c:pt idx="649">
                  <c:v>231.96</c:v>
                </c:pt>
                <c:pt idx="650">
                  <c:v>231.86</c:v>
                </c:pt>
                <c:pt idx="651">
                  <c:v>231.76</c:v>
                </c:pt>
                <c:pt idx="652">
                  <c:v>231.64</c:v>
                </c:pt>
                <c:pt idx="653">
                  <c:v>231.54</c:v>
                </c:pt>
                <c:pt idx="654">
                  <c:v>231.43</c:v>
                </c:pt>
                <c:pt idx="655">
                  <c:v>231.32000000000011</c:v>
                </c:pt>
                <c:pt idx="656">
                  <c:v>231.22</c:v>
                </c:pt>
                <c:pt idx="657">
                  <c:v>231.10999999999999</c:v>
                </c:pt>
                <c:pt idx="658">
                  <c:v>231.01</c:v>
                </c:pt>
                <c:pt idx="659">
                  <c:v>230.9</c:v>
                </c:pt>
                <c:pt idx="660">
                  <c:v>230.79</c:v>
                </c:pt>
                <c:pt idx="661">
                  <c:v>230.69</c:v>
                </c:pt>
                <c:pt idx="662">
                  <c:v>230.58</c:v>
                </c:pt>
                <c:pt idx="663">
                  <c:v>230.47</c:v>
                </c:pt>
                <c:pt idx="664">
                  <c:v>230.37</c:v>
                </c:pt>
                <c:pt idx="665">
                  <c:v>230.26</c:v>
                </c:pt>
                <c:pt idx="666">
                  <c:v>230.15</c:v>
                </c:pt>
                <c:pt idx="667">
                  <c:v>230.05</c:v>
                </c:pt>
                <c:pt idx="668">
                  <c:v>229.94</c:v>
                </c:pt>
                <c:pt idx="669">
                  <c:v>229.83</c:v>
                </c:pt>
                <c:pt idx="670">
                  <c:v>229.73</c:v>
                </c:pt>
                <c:pt idx="671">
                  <c:v>229.63</c:v>
                </c:pt>
                <c:pt idx="672">
                  <c:v>229.51</c:v>
                </c:pt>
                <c:pt idx="673">
                  <c:v>229.41</c:v>
                </c:pt>
                <c:pt idx="674">
                  <c:v>229.31</c:v>
                </c:pt>
                <c:pt idx="675">
                  <c:v>229.19</c:v>
                </c:pt>
                <c:pt idx="676">
                  <c:v>229.09</c:v>
                </c:pt>
                <c:pt idx="677">
                  <c:v>228.99</c:v>
                </c:pt>
                <c:pt idx="678">
                  <c:v>228.88000000000011</c:v>
                </c:pt>
                <c:pt idx="679">
                  <c:v>228.76999999999998</c:v>
                </c:pt>
                <c:pt idx="680">
                  <c:v>228.67</c:v>
                </c:pt>
                <c:pt idx="681">
                  <c:v>228.56</c:v>
                </c:pt>
                <c:pt idx="682">
                  <c:v>228.46</c:v>
                </c:pt>
                <c:pt idx="683">
                  <c:v>228.34</c:v>
                </c:pt>
                <c:pt idx="684">
                  <c:v>228.23999999999998</c:v>
                </c:pt>
                <c:pt idx="685">
                  <c:v>228.13</c:v>
                </c:pt>
                <c:pt idx="686">
                  <c:v>228.03</c:v>
                </c:pt>
                <c:pt idx="687">
                  <c:v>227.92000000000004</c:v>
                </c:pt>
                <c:pt idx="688">
                  <c:v>227.82000000000011</c:v>
                </c:pt>
                <c:pt idx="689">
                  <c:v>227.70999999999998</c:v>
                </c:pt>
                <c:pt idx="690">
                  <c:v>227.6</c:v>
                </c:pt>
                <c:pt idx="691">
                  <c:v>227.5</c:v>
                </c:pt>
                <c:pt idx="692">
                  <c:v>227.39000000000001</c:v>
                </c:pt>
                <c:pt idx="693">
                  <c:v>227.28</c:v>
                </c:pt>
                <c:pt idx="694">
                  <c:v>227.18</c:v>
                </c:pt>
                <c:pt idx="695">
                  <c:v>227.07</c:v>
                </c:pt>
                <c:pt idx="696">
                  <c:v>226.96</c:v>
                </c:pt>
                <c:pt idx="697">
                  <c:v>226.86</c:v>
                </c:pt>
                <c:pt idx="698">
                  <c:v>226.75</c:v>
                </c:pt>
                <c:pt idx="699">
                  <c:v>226.65</c:v>
                </c:pt>
                <c:pt idx="700">
                  <c:v>226.54</c:v>
                </c:pt>
                <c:pt idx="701">
                  <c:v>226.43</c:v>
                </c:pt>
                <c:pt idx="702">
                  <c:v>226.33</c:v>
                </c:pt>
                <c:pt idx="703">
                  <c:v>226.22</c:v>
                </c:pt>
                <c:pt idx="704">
                  <c:v>226.10999999999999</c:v>
                </c:pt>
                <c:pt idx="705">
                  <c:v>226.01</c:v>
                </c:pt>
                <c:pt idx="706">
                  <c:v>225.9</c:v>
                </c:pt>
                <c:pt idx="707">
                  <c:v>225.79</c:v>
                </c:pt>
                <c:pt idx="708">
                  <c:v>225.69</c:v>
                </c:pt>
                <c:pt idx="709">
                  <c:v>225.59</c:v>
                </c:pt>
                <c:pt idx="710">
                  <c:v>225.4800000000001</c:v>
                </c:pt>
                <c:pt idx="711">
                  <c:v>225.37</c:v>
                </c:pt>
                <c:pt idx="712">
                  <c:v>225.26999999999998</c:v>
                </c:pt>
                <c:pt idx="713">
                  <c:v>225.16</c:v>
                </c:pt>
                <c:pt idx="714">
                  <c:v>225.05</c:v>
                </c:pt>
                <c:pt idx="715">
                  <c:v>224.94</c:v>
                </c:pt>
                <c:pt idx="716">
                  <c:v>224.84</c:v>
                </c:pt>
                <c:pt idx="717">
                  <c:v>224.73</c:v>
                </c:pt>
                <c:pt idx="718">
                  <c:v>224.62</c:v>
                </c:pt>
                <c:pt idx="719">
                  <c:v>224.52</c:v>
                </c:pt>
                <c:pt idx="720">
                  <c:v>224.42000000000004</c:v>
                </c:pt>
                <c:pt idx="721">
                  <c:v>224.3</c:v>
                </c:pt>
                <c:pt idx="722">
                  <c:v>224.2</c:v>
                </c:pt>
                <c:pt idx="723">
                  <c:v>224.1</c:v>
                </c:pt>
                <c:pt idx="724">
                  <c:v>223.99</c:v>
                </c:pt>
                <c:pt idx="725">
                  <c:v>223.88000000000011</c:v>
                </c:pt>
                <c:pt idx="726">
                  <c:v>223.78</c:v>
                </c:pt>
                <c:pt idx="727">
                  <c:v>223.68</c:v>
                </c:pt>
                <c:pt idx="728">
                  <c:v>223.56</c:v>
                </c:pt>
                <c:pt idx="729">
                  <c:v>223.46</c:v>
                </c:pt>
                <c:pt idx="730">
                  <c:v>223.35000000000011</c:v>
                </c:pt>
                <c:pt idx="731">
                  <c:v>223.25</c:v>
                </c:pt>
                <c:pt idx="732">
                  <c:v>223.14</c:v>
                </c:pt>
                <c:pt idx="733">
                  <c:v>223.03</c:v>
                </c:pt>
                <c:pt idx="734">
                  <c:v>222.93</c:v>
                </c:pt>
                <c:pt idx="735">
                  <c:v>222.82000000000011</c:v>
                </c:pt>
                <c:pt idx="736">
                  <c:v>222.70999999999998</c:v>
                </c:pt>
                <c:pt idx="737">
                  <c:v>222.60999999999999</c:v>
                </c:pt>
                <c:pt idx="738">
                  <c:v>222.5</c:v>
                </c:pt>
                <c:pt idx="739">
                  <c:v>222.39000000000001</c:v>
                </c:pt>
                <c:pt idx="740">
                  <c:v>222.29</c:v>
                </c:pt>
                <c:pt idx="741">
                  <c:v>222.19</c:v>
                </c:pt>
                <c:pt idx="742">
                  <c:v>222.07</c:v>
                </c:pt>
                <c:pt idx="743">
                  <c:v>221.97</c:v>
                </c:pt>
                <c:pt idx="744">
                  <c:v>221.87</c:v>
                </c:pt>
                <c:pt idx="745">
                  <c:v>221.75</c:v>
                </c:pt>
                <c:pt idx="746">
                  <c:v>221.65</c:v>
                </c:pt>
                <c:pt idx="747">
                  <c:v>221.55</c:v>
                </c:pt>
                <c:pt idx="748">
                  <c:v>221.44</c:v>
                </c:pt>
                <c:pt idx="749">
                  <c:v>221.33</c:v>
                </c:pt>
                <c:pt idx="750">
                  <c:v>221.22</c:v>
                </c:pt>
                <c:pt idx="751">
                  <c:v>221.12</c:v>
                </c:pt>
                <c:pt idx="752">
                  <c:v>221.01</c:v>
                </c:pt>
                <c:pt idx="753">
                  <c:v>220.91</c:v>
                </c:pt>
                <c:pt idx="754">
                  <c:v>220.8</c:v>
                </c:pt>
                <c:pt idx="755">
                  <c:v>220.7</c:v>
                </c:pt>
                <c:pt idx="756">
                  <c:v>220.59</c:v>
                </c:pt>
                <c:pt idx="757">
                  <c:v>220.4800000000001</c:v>
                </c:pt>
                <c:pt idx="758">
                  <c:v>220.38000000000011</c:v>
                </c:pt>
                <c:pt idx="759">
                  <c:v>220.26999999999998</c:v>
                </c:pt>
                <c:pt idx="760">
                  <c:v>220.16</c:v>
                </c:pt>
                <c:pt idx="761">
                  <c:v>220.06</c:v>
                </c:pt>
                <c:pt idx="762">
                  <c:v>219.95000000000007</c:v>
                </c:pt>
                <c:pt idx="763">
                  <c:v>219.84</c:v>
                </c:pt>
                <c:pt idx="764">
                  <c:v>219.73999999999998</c:v>
                </c:pt>
                <c:pt idx="765">
                  <c:v>219.63</c:v>
                </c:pt>
                <c:pt idx="766">
                  <c:v>219.52</c:v>
                </c:pt>
                <c:pt idx="767">
                  <c:v>219.42000000000004</c:v>
                </c:pt>
                <c:pt idx="768">
                  <c:v>219.31</c:v>
                </c:pt>
                <c:pt idx="769">
                  <c:v>219.2</c:v>
                </c:pt>
                <c:pt idx="770">
                  <c:v>219.1</c:v>
                </c:pt>
                <c:pt idx="771">
                  <c:v>219</c:v>
                </c:pt>
                <c:pt idx="772">
                  <c:v>218.88000000000011</c:v>
                </c:pt>
                <c:pt idx="773">
                  <c:v>218.78</c:v>
                </c:pt>
                <c:pt idx="774">
                  <c:v>218.68</c:v>
                </c:pt>
                <c:pt idx="775">
                  <c:v>218.57</c:v>
                </c:pt>
                <c:pt idx="776">
                  <c:v>218.46</c:v>
                </c:pt>
                <c:pt idx="777">
                  <c:v>218.35000000000011</c:v>
                </c:pt>
                <c:pt idx="778">
                  <c:v>218.25</c:v>
                </c:pt>
                <c:pt idx="779">
                  <c:v>218.15</c:v>
                </c:pt>
                <c:pt idx="780">
                  <c:v>218.03</c:v>
                </c:pt>
                <c:pt idx="781">
                  <c:v>217.93</c:v>
                </c:pt>
                <c:pt idx="782">
                  <c:v>217.82000000000011</c:v>
                </c:pt>
                <c:pt idx="783">
                  <c:v>217.72</c:v>
                </c:pt>
                <c:pt idx="784">
                  <c:v>217.60999999999999</c:v>
                </c:pt>
                <c:pt idx="785">
                  <c:v>217.51</c:v>
                </c:pt>
                <c:pt idx="786">
                  <c:v>217.4</c:v>
                </c:pt>
                <c:pt idx="787">
                  <c:v>217.29</c:v>
                </c:pt>
                <c:pt idx="788">
                  <c:v>217.19</c:v>
                </c:pt>
                <c:pt idx="789">
                  <c:v>217.08</c:v>
                </c:pt>
                <c:pt idx="790">
                  <c:v>216.97</c:v>
                </c:pt>
                <c:pt idx="791">
                  <c:v>216.87</c:v>
                </c:pt>
                <c:pt idx="792">
                  <c:v>216.76</c:v>
                </c:pt>
                <c:pt idx="793">
                  <c:v>216.66</c:v>
                </c:pt>
                <c:pt idx="794">
                  <c:v>216.55</c:v>
                </c:pt>
                <c:pt idx="795">
                  <c:v>216.44</c:v>
                </c:pt>
                <c:pt idx="796">
                  <c:v>216.33</c:v>
                </c:pt>
                <c:pt idx="797">
                  <c:v>216.23</c:v>
                </c:pt>
                <c:pt idx="798">
                  <c:v>216.12</c:v>
                </c:pt>
                <c:pt idx="799">
                  <c:v>216.02</c:v>
                </c:pt>
                <c:pt idx="800">
                  <c:v>215.91</c:v>
                </c:pt>
                <c:pt idx="801">
                  <c:v>215.8</c:v>
                </c:pt>
                <c:pt idx="802">
                  <c:v>215.7</c:v>
                </c:pt>
                <c:pt idx="803">
                  <c:v>215.6</c:v>
                </c:pt>
                <c:pt idx="804">
                  <c:v>215.49</c:v>
                </c:pt>
                <c:pt idx="805">
                  <c:v>215.38000000000011</c:v>
                </c:pt>
                <c:pt idx="806">
                  <c:v>215.28</c:v>
                </c:pt>
                <c:pt idx="807">
                  <c:v>215.16</c:v>
                </c:pt>
                <c:pt idx="808">
                  <c:v>215.06</c:v>
                </c:pt>
                <c:pt idx="809">
                  <c:v>214.96</c:v>
                </c:pt>
                <c:pt idx="810">
                  <c:v>214.85000000000011</c:v>
                </c:pt>
                <c:pt idx="811">
                  <c:v>214.73999999999998</c:v>
                </c:pt>
                <c:pt idx="812">
                  <c:v>214.64</c:v>
                </c:pt>
                <c:pt idx="813">
                  <c:v>214.53</c:v>
                </c:pt>
                <c:pt idx="814">
                  <c:v>214.42000000000004</c:v>
                </c:pt>
                <c:pt idx="815">
                  <c:v>214.32000000000011</c:v>
                </c:pt>
                <c:pt idx="816">
                  <c:v>214.20999999999998</c:v>
                </c:pt>
                <c:pt idx="817">
                  <c:v>214.10999999999999</c:v>
                </c:pt>
                <c:pt idx="818">
                  <c:v>214</c:v>
                </c:pt>
                <c:pt idx="819">
                  <c:v>213.89000000000001</c:v>
                </c:pt>
                <c:pt idx="820">
                  <c:v>213.79</c:v>
                </c:pt>
                <c:pt idx="821">
                  <c:v>213.69</c:v>
                </c:pt>
                <c:pt idx="822">
                  <c:v>213.57</c:v>
                </c:pt>
                <c:pt idx="823">
                  <c:v>213.47</c:v>
                </c:pt>
                <c:pt idx="824">
                  <c:v>213.36</c:v>
                </c:pt>
                <c:pt idx="825">
                  <c:v>213.25</c:v>
                </c:pt>
                <c:pt idx="826">
                  <c:v>213.15</c:v>
                </c:pt>
                <c:pt idx="827">
                  <c:v>213.05</c:v>
                </c:pt>
                <c:pt idx="828">
                  <c:v>212.93</c:v>
                </c:pt>
                <c:pt idx="829">
                  <c:v>212.83</c:v>
                </c:pt>
                <c:pt idx="830">
                  <c:v>212.73</c:v>
                </c:pt>
                <c:pt idx="831">
                  <c:v>212.62</c:v>
                </c:pt>
                <c:pt idx="832">
                  <c:v>212.51</c:v>
                </c:pt>
                <c:pt idx="833">
                  <c:v>212.41</c:v>
                </c:pt>
                <c:pt idx="834">
                  <c:v>212.3</c:v>
                </c:pt>
                <c:pt idx="835">
                  <c:v>212.19</c:v>
                </c:pt>
                <c:pt idx="836">
                  <c:v>212.09</c:v>
                </c:pt>
                <c:pt idx="837">
                  <c:v>211.9800000000001</c:v>
                </c:pt>
                <c:pt idx="838">
                  <c:v>211.87</c:v>
                </c:pt>
                <c:pt idx="839">
                  <c:v>211.76999999999998</c:v>
                </c:pt>
                <c:pt idx="840">
                  <c:v>211.66</c:v>
                </c:pt>
                <c:pt idx="841">
                  <c:v>211.56</c:v>
                </c:pt>
                <c:pt idx="842">
                  <c:v>211.44</c:v>
                </c:pt>
                <c:pt idx="843">
                  <c:v>211.34</c:v>
                </c:pt>
                <c:pt idx="844">
                  <c:v>211.23999999999998</c:v>
                </c:pt>
                <c:pt idx="845">
                  <c:v>211.13</c:v>
                </c:pt>
                <c:pt idx="846">
                  <c:v>211.02</c:v>
                </c:pt>
                <c:pt idx="847">
                  <c:v>210.92000000000004</c:v>
                </c:pt>
                <c:pt idx="848">
                  <c:v>210.81</c:v>
                </c:pt>
                <c:pt idx="849">
                  <c:v>210.7</c:v>
                </c:pt>
                <c:pt idx="850">
                  <c:v>210.6</c:v>
                </c:pt>
                <c:pt idx="851">
                  <c:v>210.5</c:v>
                </c:pt>
                <c:pt idx="852">
                  <c:v>210.39000000000001</c:v>
                </c:pt>
                <c:pt idx="853">
                  <c:v>210.28</c:v>
                </c:pt>
                <c:pt idx="854">
                  <c:v>210.18</c:v>
                </c:pt>
                <c:pt idx="855">
                  <c:v>210.07</c:v>
                </c:pt>
                <c:pt idx="856">
                  <c:v>209.96</c:v>
                </c:pt>
                <c:pt idx="857">
                  <c:v>209.85000000000011</c:v>
                </c:pt>
                <c:pt idx="858">
                  <c:v>209.75</c:v>
                </c:pt>
                <c:pt idx="859">
                  <c:v>209.64</c:v>
                </c:pt>
                <c:pt idx="860">
                  <c:v>209.54</c:v>
                </c:pt>
                <c:pt idx="861">
                  <c:v>209.43</c:v>
                </c:pt>
                <c:pt idx="862">
                  <c:v>209.33</c:v>
                </c:pt>
                <c:pt idx="863">
                  <c:v>209.22</c:v>
                </c:pt>
                <c:pt idx="864">
                  <c:v>209.10999999999999</c:v>
                </c:pt>
                <c:pt idx="865">
                  <c:v>209.01</c:v>
                </c:pt>
                <c:pt idx="866">
                  <c:v>208.9</c:v>
                </c:pt>
                <c:pt idx="867">
                  <c:v>208.79</c:v>
                </c:pt>
                <c:pt idx="868">
                  <c:v>208.69</c:v>
                </c:pt>
                <c:pt idx="869">
                  <c:v>208.57</c:v>
                </c:pt>
                <c:pt idx="870">
                  <c:v>208.47</c:v>
                </c:pt>
                <c:pt idx="871">
                  <c:v>208.37</c:v>
                </c:pt>
                <c:pt idx="872">
                  <c:v>208.25</c:v>
                </c:pt>
                <c:pt idx="873">
                  <c:v>208.15</c:v>
                </c:pt>
                <c:pt idx="874">
                  <c:v>208.05</c:v>
                </c:pt>
                <c:pt idx="875">
                  <c:v>207.94</c:v>
                </c:pt>
                <c:pt idx="876">
                  <c:v>207.84</c:v>
                </c:pt>
                <c:pt idx="877">
                  <c:v>207.73</c:v>
                </c:pt>
                <c:pt idx="878">
                  <c:v>207.62</c:v>
                </c:pt>
                <c:pt idx="879">
                  <c:v>207.52</c:v>
                </c:pt>
                <c:pt idx="880">
                  <c:v>207.41</c:v>
                </c:pt>
                <c:pt idx="881">
                  <c:v>207.3</c:v>
                </c:pt>
                <c:pt idx="882">
                  <c:v>207.2</c:v>
                </c:pt>
                <c:pt idx="883">
                  <c:v>207.09</c:v>
                </c:pt>
                <c:pt idx="884">
                  <c:v>206.9800000000001</c:v>
                </c:pt>
                <c:pt idx="885">
                  <c:v>206.88000000000011</c:v>
                </c:pt>
                <c:pt idx="886">
                  <c:v>206.78</c:v>
                </c:pt>
                <c:pt idx="887">
                  <c:v>206.66</c:v>
                </c:pt>
                <c:pt idx="888">
                  <c:v>206.56</c:v>
                </c:pt>
                <c:pt idx="889">
                  <c:v>206.45000000000007</c:v>
                </c:pt>
                <c:pt idx="890">
                  <c:v>206.34</c:v>
                </c:pt>
                <c:pt idx="891">
                  <c:v>206.23999999999998</c:v>
                </c:pt>
                <c:pt idx="892">
                  <c:v>206.14</c:v>
                </c:pt>
                <c:pt idx="893">
                  <c:v>206.02</c:v>
                </c:pt>
                <c:pt idx="894">
                  <c:v>205.92000000000004</c:v>
                </c:pt>
                <c:pt idx="895">
                  <c:v>205.82000000000011</c:v>
                </c:pt>
                <c:pt idx="896">
                  <c:v>205.70999999999998</c:v>
                </c:pt>
                <c:pt idx="897">
                  <c:v>205.6</c:v>
                </c:pt>
                <c:pt idx="898">
                  <c:v>205.5</c:v>
                </c:pt>
                <c:pt idx="899">
                  <c:v>205.39000000000001</c:v>
                </c:pt>
                <c:pt idx="900">
                  <c:v>205.29</c:v>
                </c:pt>
                <c:pt idx="901">
                  <c:v>205.18</c:v>
                </c:pt>
                <c:pt idx="902">
                  <c:v>205.07</c:v>
                </c:pt>
                <c:pt idx="903">
                  <c:v>204.97</c:v>
                </c:pt>
                <c:pt idx="904">
                  <c:v>204.85000000000011</c:v>
                </c:pt>
                <c:pt idx="905">
                  <c:v>204.75</c:v>
                </c:pt>
                <c:pt idx="906">
                  <c:v>204.65</c:v>
                </c:pt>
                <c:pt idx="907">
                  <c:v>204.55</c:v>
                </c:pt>
                <c:pt idx="908">
                  <c:v>204.43</c:v>
                </c:pt>
                <c:pt idx="909">
                  <c:v>204.33</c:v>
                </c:pt>
                <c:pt idx="910">
                  <c:v>204.23</c:v>
                </c:pt>
                <c:pt idx="911">
                  <c:v>204.10999999999999</c:v>
                </c:pt>
                <c:pt idx="912">
                  <c:v>204.01</c:v>
                </c:pt>
                <c:pt idx="913">
                  <c:v>203.91</c:v>
                </c:pt>
                <c:pt idx="914">
                  <c:v>203.79</c:v>
                </c:pt>
                <c:pt idx="915">
                  <c:v>203.69</c:v>
                </c:pt>
                <c:pt idx="916">
                  <c:v>203.59</c:v>
                </c:pt>
                <c:pt idx="917">
                  <c:v>203.4800000000001</c:v>
                </c:pt>
                <c:pt idx="918">
                  <c:v>203.37</c:v>
                </c:pt>
                <c:pt idx="919">
                  <c:v>203.26</c:v>
                </c:pt>
                <c:pt idx="920">
                  <c:v>203.16</c:v>
                </c:pt>
                <c:pt idx="921">
                  <c:v>203.05</c:v>
                </c:pt>
                <c:pt idx="922">
                  <c:v>202.94</c:v>
                </c:pt>
                <c:pt idx="923">
                  <c:v>202.84</c:v>
                </c:pt>
                <c:pt idx="924">
                  <c:v>202.73999999999998</c:v>
                </c:pt>
                <c:pt idx="925">
                  <c:v>202.63</c:v>
                </c:pt>
                <c:pt idx="926">
                  <c:v>202.52</c:v>
                </c:pt>
                <c:pt idx="927">
                  <c:v>202.42000000000004</c:v>
                </c:pt>
                <c:pt idx="928">
                  <c:v>202.31</c:v>
                </c:pt>
                <c:pt idx="929">
                  <c:v>202.2</c:v>
                </c:pt>
                <c:pt idx="930">
                  <c:v>202.1</c:v>
                </c:pt>
                <c:pt idx="931">
                  <c:v>201.99</c:v>
                </c:pt>
                <c:pt idx="932">
                  <c:v>201.88000000000011</c:v>
                </c:pt>
                <c:pt idx="933">
                  <c:v>201.78</c:v>
                </c:pt>
                <c:pt idx="934">
                  <c:v>201.67</c:v>
                </c:pt>
                <c:pt idx="935">
                  <c:v>201.56</c:v>
                </c:pt>
                <c:pt idx="936">
                  <c:v>201.46</c:v>
                </c:pt>
                <c:pt idx="937">
                  <c:v>201.35000000000011</c:v>
                </c:pt>
                <c:pt idx="938">
                  <c:v>201.25</c:v>
                </c:pt>
                <c:pt idx="939">
                  <c:v>201.14</c:v>
                </c:pt>
                <c:pt idx="940">
                  <c:v>201.04</c:v>
                </c:pt>
                <c:pt idx="941">
                  <c:v>200.93</c:v>
                </c:pt>
                <c:pt idx="942">
                  <c:v>200.82000000000011</c:v>
                </c:pt>
                <c:pt idx="943">
                  <c:v>200.70999999999998</c:v>
                </c:pt>
                <c:pt idx="944">
                  <c:v>200.60999999999999</c:v>
                </c:pt>
                <c:pt idx="945">
                  <c:v>200.51</c:v>
                </c:pt>
                <c:pt idx="946">
                  <c:v>200.39000000000001</c:v>
                </c:pt>
                <c:pt idx="947">
                  <c:v>200.29</c:v>
                </c:pt>
                <c:pt idx="948">
                  <c:v>200.19</c:v>
                </c:pt>
                <c:pt idx="949">
                  <c:v>200.07</c:v>
                </c:pt>
                <c:pt idx="950">
                  <c:v>199.97</c:v>
                </c:pt>
                <c:pt idx="951">
                  <c:v>199.87</c:v>
                </c:pt>
                <c:pt idx="952">
                  <c:v>199.75</c:v>
                </c:pt>
                <c:pt idx="953">
                  <c:v>199.65</c:v>
                </c:pt>
                <c:pt idx="954">
                  <c:v>199.55</c:v>
                </c:pt>
                <c:pt idx="955">
                  <c:v>199.44</c:v>
                </c:pt>
                <c:pt idx="956">
                  <c:v>199.33</c:v>
                </c:pt>
                <c:pt idx="957">
                  <c:v>199.23</c:v>
                </c:pt>
                <c:pt idx="958">
                  <c:v>199.12</c:v>
                </c:pt>
                <c:pt idx="959">
                  <c:v>199.02</c:v>
                </c:pt>
                <c:pt idx="960">
                  <c:v>198.91</c:v>
                </c:pt>
                <c:pt idx="961">
                  <c:v>198.8</c:v>
                </c:pt>
                <c:pt idx="962">
                  <c:v>198.7</c:v>
                </c:pt>
                <c:pt idx="963">
                  <c:v>198.59</c:v>
                </c:pt>
                <c:pt idx="964">
                  <c:v>198.4800000000001</c:v>
                </c:pt>
                <c:pt idx="965">
                  <c:v>198.38000000000011</c:v>
                </c:pt>
                <c:pt idx="966">
                  <c:v>198.28</c:v>
                </c:pt>
                <c:pt idx="967">
                  <c:v>198.16</c:v>
                </c:pt>
                <c:pt idx="968">
                  <c:v>198.06</c:v>
                </c:pt>
                <c:pt idx="969">
                  <c:v>197.96</c:v>
                </c:pt>
                <c:pt idx="970">
                  <c:v>197.84</c:v>
                </c:pt>
                <c:pt idx="971">
                  <c:v>197.73999999999998</c:v>
                </c:pt>
                <c:pt idx="972">
                  <c:v>197.64</c:v>
                </c:pt>
                <c:pt idx="973">
                  <c:v>197.52</c:v>
                </c:pt>
                <c:pt idx="974">
                  <c:v>197.42000000000004</c:v>
                </c:pt>
                <c:pt idx="975">
                  <c:v>197.32000000000011</c:v>
                </c:pt>
                <c:pt idx="976">
                  <c:v>197.20999999999998</c:v>
                </c:pt>
                <c:pt idx="977">
                  <c:v>197.1</c:v>
                </c:pt>
                <c:pt idx="978">
                  <c:v>196.99</c:v>
                </c:pt>
                <c:pt idx="979">
                  <c:v>196.89000000000001</c:v>
                </c:pt>
                <c:pt idx="980">
                  <c:v>196.79</c:v>
                </c:pt>
                <c:pt idx="981">
                  <c:v>196.67</c:v>
                </c:pt>
                <c:pt idx="982">
                  <c:v>196.57</c:v>
                </c:pt>
                <c:pt idx="983">
                  <c:v>196.46</c:v>
                </c:pt>
                <c:pt idx="984">
                  <c:v>196.36</c:v>
                </c:pt>
                <c:pt idx="985">
                  <c:v>196.25</c:v>
                </c:pt>
                <c:pt idx="986">
                  <c:v>196.15</c:v>
                </c:pt>
                <c:pt idx="987">
                  <c:v>196.04</c:v>
                </c:pt>
                <c:pt idx="988">
                  <c:v>195.93</c:v>
                </c:pt>
                <c:pt idx="989">
                  <c:v>195.83</c:v>
                </c:pt>
                <c:pt idx="990">
                  <c:v>195.73</c:v>
                </c:pt>
                <c:pt idx="991">
                  <c:v>195.60999999999999</c:v>
                </c:pt>
                <c:pt idx="992">
                  <c:v>195.51</c:v>
                </c:pt>
                <c:pt idx="993">
                  <c:v>195.4</c:v>
                </c:pt>
                <c:pt idx="994">
                  <c:v>195.29</c:v>
                </c:pt>
                <c:pt idx="995">
                  <c:v>195.19</c:v>
                </c:pt>
                <c:pt idx="996">
                  <c:v>195.08</c:v>
                </c:pt>
                <c:pt idx="997">
                  <c:v>194.9800000000001</c:v>
                </c:pt>
                <c:pt idx="998">
                  <c:v>194.87</c:v>
                </c:pt>
                <c:pt idx="999">
                  <c:v>194.76</c:v>
                </c:pt>
                <c:pt idx="1000">
                  <c:v>194.66</c:v>
                </c:pt>
                <c:pt idx="1001">
                  <c:v>194.55</c:v>
                </c:pt>
                <c:pt idx="1002">
                  <c:v>194.45000000000007</c:v>
                </c:pt>
                <c:pt idx="1003">
                  <c:v>194.34</c:v>
                </c:pt>
                <c:pt idx="1004">
                  <c:v>194.23</c:v>
                </c:pt>
                <c:pt idx="1005">
                  <c:v>194.13</c:v>
                </c:pt>
                <c:pt idx="1006">
                  <c:v>194.02</c:v>
                </c:pt>
                <c:pt idx="1007">
                  <c:v>193.92000000000004</c:v>
                </c:pt>
                <c:pt idx="1008">
                  <c:v>193.8</c:v>
                </c:pt>
                <c:pt idx="1009">
                  <c:v>193.7</c:v>
                </c:pt>
                <c:pt idx="1010">
                  <c:v>193.6</c:v>
                </c:pt>
                <c:pt idx="1011">
                  <c:v>193.4800000000001</c:v>
                </c:pt>
                <c:pt idx="1012">
                  <c:v>193.38000000000011</c:v>
                </c:pt>
                <c:pt idx="1013">
                  <c:v>193.28</c:v>
                </c:pt>
                <c:pt idx="1014">
                  <c:v>193.17</c:v>
                </c:pt>
                <c:pt idx="1015">
                  <c:v>193.06</c:v>
                </c:pt>
                <c:pt idx="1016">
                  <c:v>192.96</c:v>
                </c:pt>
                <c:pt idx="1017">
                  <c:v>192.85000000000011</c:v>
                </c:pt>
                <c:pt idx="1018">
                  <c:v>192.73999999999998</c:v>
                </c:pt>
                <c:pt idx="1019">
                  <c:v>192.64</c:v>
                </c:pt>
                <c:pt idx="1020">
                  <c:v>192.53</c:v>
                </c:pt>
                <c:pt idx="1021">
                  <c:v>192.43</c:v>
                </c:pt>
                <c:pt idx="1022">
                  <c:v>192.32000000000011</c:v>
                </c:pt>
                <c:pt idx="1023">
                  <c:v>192.20999999999998</c:v>
                </c:pt>
                <c:pt idx="1024">
                  <c:v>192.10999999999999</c:v>
                </c:pt>
                <c:pt idx="1025">
                  <c:v>192.01</c:v>
                </c:pt>
                <c:pt idx="1026">
                  <c:v>191.89000000000001</c:v>
                </c:pt>
                <c:pt idx="1027">
                  <c:v>191.79</c:v>
                </c:pt>
                <c:pt idx="1028">
                  <c:v>191.68</c:v>
                </c:pt>
                <c:pt idx="1029">
                  <c:v>191.57</c:v>
                </c:pt>
                <c:pt idx="1030">
                  <c:v>191.47</c:v>
                </c:pt>
                <c:pt idx="1031">
                  <c:v>191.37</c:v>
                </c:pt>
                <c:pt idx="1032">
                  <c:v>191.25</c:v>
                </c:pt>
                <c:pt idx="1033">
                  <c:v>191.15</c:v>
                </c:pt>
                <c:pt idx="1034">
                  <c:v>191.05</c:v>
                </c:pt>
                <c:pt idx="1035">
                  <c:v>190.94</c:v>
                </c:pt>
                <c:pt idx="1036">
                  <c:v>190.83</c:v>
                </c:pt>
                <c:pt idx="1037">
                  <c:v>190.73</c:v>
                </c:pt>
                <c:pt idx="1038">
                  <c:v>190.62</c:v>
                </c:pt>
                <c:pt idx="1039">
                  <c:v>190.51</c:v>
                </c:pt>
                <c:pt idx="1040">
                  <c:v>190.41</c:v>
                </c:pt>
                <c:pt idx="1041">
                  <c:v>190.3</c:v>
                </c:pt>
                <c:pt idx="1042">
                  <c:v>190.2</c:v>
                </c:pt>
                <c:pt idx="1043">
                  <c:v>190.09</c:v>
                </c:pt>
                <c:pt idx="1044">
                  <c:v>189.9800000000001</c:v>
                </c:pt>
                <c:pt idx="1045">
                  <c:v>189.88000000000011</c:v>
                </c:pt>
                <c:pt idx="1046">
                  <c:v>189.76999999999998</c:v>
                </c:pt>
                <c:pt idx="1047">
                  <c:v>189.66</c:v>
                </c:pt>
                <c:pt idx="1048">
                  <c:v>189.56</c:v>
                </c:pt>
                <c:pt idx="1049">
                  <c:v>189.45000000000007</c:v>
                </c:pt>
                <c:pt idx="1050">
                  <c:v>189.34</c:v>
                </c:pt>
                <c:pt idx="1051">
                  <c:v>189.23999999999998</c:v>
                </c:pt>
                <c:pt idx="1052">
                  <c:v>189.14</c:v>
                </c:pt>
                <c:pt idx="1053">
                  <c:v>189.02</c:v>
                </c:pt>
                <c:pt idx="1054">
                  <c:v>188.92000000000004</c:v>
                </c:pt>
                <c:pt idx="1055">
                  <c:v>188.82000000000011</c:v>
                </c:pt>
                <c:pt idx="1056">
                  <c:v>188.7</c:v>
                </c:pt>
                <c:pt idx="1057">
                  <c:v>188.6</c:v>
                </c:pt>
                <c:pt idx="1058">
                  <c:v>188.49</c:v>
                </c:pt>
                <c:pt idx="1059">
                  <c:v>188.39000000000001</c:v>
                </c:pt>
                <c:pt idx="1060">
                  <c:v>188.28</c:v>
                </c:pt>
                <c:pt idx="1061">
                  <c:v>188.17</c:v>
                </c:pt>
                <c:pt idx="1062">
                  <c:v>188.07</c:v>
                </c:pt>
                <c:pt idx="1063">
                  <c:v>187.96</c:v>
                </c:pt>
                <c:pt idx="1064">
                  <c:v>187.85000000000011</c:v>
                </c:pt>
                <c:pt idx="1065">
                  <c:v>187.75</c:v>
                </c:pt>
                <c:pt idx="1066">
                  <c:v>187.65</c:v>
                </c:pt>
                <c:pt idx="1067">
                  <c:v>187.53</c:v>
                </c:pt>
                <c:pt idx="1068">
                  <c:v>187.43</c:v>
                </c:pt>
                <c:pt idx="1069">
                  <c:v>187.33</c:v>
                </c:pt>
                <c:pt idx="1070">
                  <c:v>187.20999999999998</c:v>
                </c:pt>
                <c:pt idx="1071">
                  <c:v>187.10999999999999</c:v>
                </c:pt>
                <c:pt idx="1072">
                  <c:v>187</c:v>
                </c:pt>
                <c:pt idx="1073">
                  <c:v>186.9</c:v>
                </c:pt>
                <c:pt idx="1074">
                  <c:v>186.79</c:v>
                </c:pt>
                <c:pt idx="1075">
                  <c:v>186.68</c:v>
                </c:pt>
                <c:pt idx="1076">
                  <c:v>186.58</c:v>
                </c:pt>
                <c:pt idx="1077">
                  <c:v>186.4800000000001</c:v>
                </c:pt>
                <c:pt idx="1078">
                  <c:v>186.36</c:v>
                </c:pt>
                <c:pt idx="1079">
                  <c:v>186.26</c:v>
                </c:pt>
                <c:pt idx="1080">
                  <c:v>186.16</c:v>
                </c:pt>
                <c:pt idx="1081">
                  <c:v>186.04</c:v>
                </c:pt>
                <c:pt idx="1082">
                  <c:v>185.94</c:v>
                </c:pt>
                <c:pt idx="1083">
                  <c:v>185.84</c:v>
                </c:pt>
                <c:pt idx="1084">
                  <c:v>185.72</c:v>
                </c:pt>
                <c:pt idx="1085">
                  <c:v>185.62</c:v>
                </c:pt>
                <c:pt idx="1086">
                  <c:v>185.51</c:v>
                </c:pt>
                <c:pt idx="1087">
                  <c:v>185.41</c:v>
                </c:pt>
                <c:pt idx="1088">
                  <c:v>185.3</c:v>
                </c:pt>
                <c:pt idx="1089">
                  <c:v>185.19</c:v>
                </c:pt>
                <c:pt idx="1090">
                  <c:v>185.09</c:v>
                </c:pt>
                <c:pt idx="1091">
                  <c:v>184.9800000000001</c:v>
                </c:pt>
                <c:pt idx="1092">
                  <c:v>184.87</c:v>
                </c:pt>
                <c:pt idx="1093">
                  <c:v>184.76999999999998</c:v>
                </c:pt>
                <c:pt idx="1094">
                  <c:v>184.67</c:v>
                </c:pt>
                <c:pt idx="1095">
                  <c:v>184.56</c:v>
                </c:pt>
                <c:pt idx="1096">
                  <c:v>184.45000000000007</c:v>
                </c:pt>
                <c:pt idx="1097">
                  <c:v>184.35000000000011</c:v>
                </c:pt>
                <c:pt idx="1098">
                  <c:v>184.23999999999998</c:v>
                </c:pt>
                <c:pt idx="1099">
                  <c:v>184.13</c:v>
                </c:pt>
                <c:pt idx="1100">
                  <c:v>184.03</c:v>
                </c:pt>
                <c:pt idx="1101">
                  <c:v>183.92000000000004</c:v>
                </c:pt>
                <c:pt idx="1102">
                  <c:v>183.81</c:v>
                </c:pt>
                <c:pt idx="1103">
                  <c:v>183.70999999999998</c:v>
                </c:pt>
                <c:pt idx="1104">
                  <c:v>183.6</c:v>
                </c:pt>
                <c:pt idx="1105">
                  <c:v>183.49</c:v>
                </c:pt>
                <c:pt idx="1106">
                  <c:v>183.39000000000001</c:v>
                </c:pt>
                <c:pt idx="1107">
                  <c:v>183.28</c:v>
                </c:pt>
                <c:pt idx="1108">
                  <c:v>183.18</c:v>
                </c:pt>
                <c:pt idx="1109">
                  <c:v>183.07</c:v>
                </c:pt>
                <c:pt idx="1110">
                  <c:v>182.96</c:v>
                </c:pt>
                <c:pt idx="1111">
                  <c:v>182.86</c:v>
                </c:pt>
                <c:pt idx="1112">
                  <c:v>182.75</c:v>
                </c:pt>
                <c:pt idx="1113">
                  <c:v>182.64</c:v>
                </c:pt>
                <c:pt idx="1114">
                  <c:v>182.54</c:v>
                </c:pt>
                <c:pt idx="1115">
                  <c:v>182.43</c:v>
                </c:pt>
                <c:pt idx="1116">
                  <c:v>182.32000000000011</c:v>
                </c:pt>
                <c:pt idx="1117">
                  <c:v>182.22</c:v>
                </c:pt>
                <c:pt idx="1118">
                  <c:v>182.12</c:v>
                </c:pt>
                <c:pt idx="1119">
                  <c:v>182</c:v>
                </c:pt>
                <c:pt idx="1120">
                  <c:v>181.9</c:v>
                </c:pt>
                <c:pt idx="1121">
                  <c:v>181.8</c:v>
                </c:pt>
                <c:pt idx="1122">
                  <c:v>181.68</c:v>
                </c:pt>
                <c:pt idx="1123">
                  <c:v>181.58</c:v>
                </c:pt>
                <c:pt idx="1124">
                  <c:v>181.4800000000001</c:v>
                </c:pt>
                <c:pt idx="1125">
                  <c:v>181.37</c:v>
                </c:pt>
                <c:pt idx="1126">
                  <c:v>181.26</c:v>
                </c:pt>
                <c:pt idx="1127">
                  <c:v>181.16</c:v>
                </c:pt>
                <c:pt idx="1128">
                  <c:v>181.05</c:v>
                </c:pt>
                <c:pt idx="1129">
                  <c:v>180.95000000000007</c:v>
                </c:pt>
                <c:pt idx="1130">
                  <c:v>180.84</c:v>
                </c:pt>
                <c:pt idx="1131">
                  <c:v>180.73999999999998</c:v>
                </c:pt>
                <c:pt idx="1132">
                  <c:v>180.63</c:v>
                </c:pt>
                <c:pt idx="1133">
                  <c:v>180.52</c:v>
                </c:pt>
                <c:pt idx="1134">
                  <c:v>180.42000000000004</c:v>
                </c:pt>
                <c:pt idx="1135">
                  <c:v>180.31</c:v>
                </c:pt>
                <c:pt idx="1136">
                  <c:v>180.20999999999998</c:v>
                </c:pt>
                <c:pt idx="1137">
                  <c:v>180.1</c:v>
                </c:pt>
                <c:pt idx="1138">
                  <c:v>179.99</c:v>
                </c:pt>
                <c:pt idx="1139">
                  <c:v>179.89000000000001</c:v>
                </c:pt>
                <c:pt idx="1140">
                  <c:v>179.78</c:v>
                </c:pt>
                <c:pt idx="1141">
                  <c:v>179.67</c:v>
                </c:pt>
                <c:pt idx="1142">
                  <c:v>179.57</c:v>
                </c:pt>
                <c:pt idx="1143">
                  <c:v>179.46</c:v>
                </c:pt>
                <c:pt idx="1144">
                  <c:v>179.36</c:v>
                </c:pt>
                <c:pt idx="1145">
                  <c:v>179.25</c:v>
                </c:pt>
                <c:pt idx="1146">
                  <c:v>179.14</c:v>
                </c:pt>
                <c:pt idx="1147">
                  <c:v>179.04</c:v>
                </c:pt>
                <c:pt idx="1148">
                  <c:v>178.93</c:v>
                </c:pt>
                <c:pt idx="1149">
                  <c:v>178.83</c:v>
                </c:pt>
                <c:pt idx="1150">
                  <c:v>178.72</c:v>
                </c:pt>
                <c:pt idx="1151">
                  <c:v>178.60999999999999</c:v>
                </c:pt>
                <c:pt idx="1152">
                  <c:v>178.51</c:v>
                </c:pt>
                <c:pt idx="1153">
                  <c:v>178.4</c:v>
                </c:pt>
                <c:pt idx="1154">
                  <c:v>178.29</c:v>
                </c:pt>
                <c:pt idx="1155">
                  <c:v>178.19</c:v>
                </c:pt>
                <c:pt idx="1156">
                  <c:v>178.09</c:v>
                </c:pt>
                <c:pt idx="1157">
                  <c:v>177.97</c:v>
                </c:pt>
                <c:pt idx="1158">
                  <c:v>177.87</c:v>
                </c:pt>
                <c:pt idx="1159">
                  <c:v>177.76999999999998</c:v>
                </c:pt>
                <c:pt idx="1160">
                  <c:v>177.66</c:v>
                </c:pt>
                <c:pt idx="1161">
                  <c:v>177.55</c:v>
                </c:pt>
                <c:pt idx="1162">
                  <c:v>177.45000000000007</c:v>
                </c:pt>
                <c:pt idx="1163">
                  <c:v>177.33</c:v>
                </c:pt>
                <c:pt idx="1164">
                  <c:v>177.23</c:v>
                </c:pt>
                <c:pt idx="1165">
                  <c:v>177.13</c:v>
                </c:pt>
                <c:pt idx="1166">
                  <c:v>177.03</c:v>
                </c:pt>
                <c:pt idx="1167">
                  <c:v>176.91</c:v>
                </c:pt>
                <c:pt idx="1168">
                  <c:v>176.81</c:v>
                </c:pt>
                <c:pt idx="1169">
                  <c:v>176.70999999999998</c:v>
                </c:pt>
                <c:pt idx="1170">
                  <c:v>176.59</c:v>
                </c:pt>
                <c:pt idx="1171">
                  <c:v>176.49</c:v>
                </c:pt>
                <c:pt idx="1172">
                  <c:v>176.39000000000001</c:v>
                </c:pt>
                <c:pt idx="1173">
                  <c:v>176.28</c:v>
                </c:pt>
                <c:pt idx="1174">
                  <c:v>176.17</c:v>
                </c:pt>
                <c:pt idx="1175">
                  <c:v>176.07</c:v>
                </c:pt>
                <c:pt idx="1176">
                  <c:v>175.97</c:v>
                </c:pt>
                <c:pt idx="1177">
                  <c:v>175.86</c:v>
                </c:pt>
                <c:pt idx="1178">
                  <c:v>175.75</c:v>
                </c:pt>
                <c:pt idx="1179">
                  <c:v>175.64</c:v>
                </c:pt>
                <c:pt idx="1180">
                  <c:v>175.54</c:v>
                </c:pt>
                <c:pt idx="1181">
                  <c:v>175.43</c:v>
                </c:pt>
                <c:pt idx="1182">
                  <c:v>175.32000000000011</c:v>
                </c:pt>
                <c:pt idx="1183">
                  <c:v>175.22</c:v>
                </c:pt>
                <c:pt idx="1184">
                  <c:v>175.12</c:v>
                </c:pt>
                <c:pt idx="1185">
                  <c:v>175.01</c:v>
                </c:pt>
                <c:pt idx="1186">
                  <c:v>174.9</c:v>
                </c:pt>
                <c:pt idx="1187">
                  <c:v>174.79</c:v>
                </c:pt>
                <c:pt idx="1188">
                  <c:v>174.69</c:v>
                </c:pt>
                <c:pt idx="1189">
                  <c:v>174.58</c:v>
                </c:pt>
                <c:pt idx="1190">
                  <c:v>174.4800000000001</c:v>
                </c:pt>
                <c:pt idx="1191">
                  <c:v>174.37</c:v>
                </c:pt>
                <c:pt idx="1192">
                  <c:v>174.26</c:v>
                </c:pt>
                <c:pt idx="1193">
                  <c:v>174.16</c:v>
                </c:pt>
                <c:pt idx="1194">
                  <c:v>174.06</c:v>
                </c:pt>
                <c:pt idx="1195">
                  <c:v>173.94</c:v>
                </c:pt>
                <c:pt idx="1196">
                  <c:v>173.84</c:v>
                </c:pt>
                <c:pt idx="1197">
                  <c:v>173.73999999999998</c:v>
                </c:pt>
                <c:pt idx="1198">
                  <c:v>173.62</c:v>
                </c:pt>
                <c:pt idx="1199">
                  <c:v>173.52</c:v>
                </c:pt>
                <c:pt idx="1200">
                  <c:v>173.42000000000004</c:v>
                </c:pt>
                <c:pt idx="1201">
                  <c:v>173.31</c:v>
                </c:pt>
                <c:pt idx="1202">
                  <c:v>173.2</c:v>
                </c:pt>
                <c:pt idx="1203">
                  <c:v>173.1</c:v>
                </c:pt>
                <c:pt idx="1204">
                  <c:v>173</c:v>
                </c:pt>
                <c:pt idx="1205">
                  <c:v>172.88000000000011</c:v>
                </c:pt>
                <c:pt idx="1206">
                  <c:v>172.78</c:v>
                </c:pt>
                <c:pt idx="1207">
                  <c:v>172.68</c:v>
                </c:pt>
                <c:pt idx="1208">
                  <c:v>172.57</c:v>
                </c:pt>
                <c:pt idx="1209">
                  <c:v>172.46</c:v>
                </c:pt>
                <c:pt idx="1210">
                  <c:v>172.35000000000011</c:v>
                </c:pt>
                <c:pt idx="1211">
                  <c:v>172.23999999999998</c:v>
                </c:pt>
                <c:pt idx="1212">
                  <c:v>172.14</c:v>
                </c:pt>
                <c:pt idx="1213">
                  <c:v>172.04</c:v>
                </c:pt>
                <c:pt idx="1214">
                  <c:v>171.93</c:v>
                </c:pt>
                <c:pt idx="1215">
                  <c:v>171.83</c:v>
                </c:pt>
                <c:pt idx="1216">
                  <c:v>171.72</c:v>
                </c:pt>
                <c:pt idx="1217">
                  <c:v>171.60999999999999</c:v>
                </c:pt>
                <c:pt idx="1218">
                  <c:v>171.51</c:v>
                </c:pt>
                <c:pt idx="1219">
                  <c:v>171.4</c:v>
                </c:pt>
                <c:pt idx="1220">
                  <c:v>171.3</c:v>
                </c:pt>
                <c:pt idx="1221">
                  <c:v>171.19</c:v>
                </c:pt>
                <c:pt idx="1222">
                  <c:v>171.09</c:v>
                </c:pt>
                <c:pt idx="1223">
                  <c:v>170.9800000000001</c:v>
                </c:pt>
                <c:pt idx="1224">
                  <c:v>170.87</c:v>
                </c:pt>
                <c:pt idx="1225">
                  <c:v>170.76999999999998</c:v>
                </c:pt>
                <c:pt idx="1226">
                  <c:v>170.65</c:v>
                </c:pt>
                <c:pt idx="1227">
                  <c:v>170.55</c:v>
                </c:pt>
                <c:pt idx="1228">
                  <c:v>170.45000000000007</c:v>
                </c:pt>
                <c:pt idx="1229">
                  <c:v>170.34</c:v>
                </c:pt>
                <c:pt idx="1230">
                  <c:v>170.23</c:v>
                </c:pt>
                <c:pt idx="1231">
                  <c:v>170.13</c:v>
                </c:pt>
                <c:pt idx="1232">
                  <c:v>170.03</c:v>
                </c:pt>
                <c:pt idx="1233">
                  <c:v>169.91</c:v>
                </c:pt>
                <c:pt idx="1234">
                  <c:v>169.81</c:v>
                </c:pt>
                <c:pt idx="1235">
                  <c:v>169.70999999999998</c:v>
                </c:pt>
                <c:pt idx="1236">
                  <c:v>169.59</c:v>
                </c:pt>
                <c:pt idx="1237">
                  <c:v>169.49</c:v>
                </c:pt>
                <c:pt idx="1238">
                  <c:v>169.39000000000001</c:v>
                </c:pt>
                <c:pt idx="1239">
                  <c:v>169.28</c:v>
                </c:pt>
                <c:pt idx="1240">
                  <c:v>169.17</c:v>
                </c:pt>
                <c:pt idx="1241">
                  <c:v>169.07</c:v>
                </c:pt>
                <c:pt idx="1242">
                  <c:v>168.96</c:v>
                </c:pt>
                <c:pt idx="1243">
                  <c:v>168.85000000000011</c:v>
                </c:pt>
                <c:pt idx="1244">
                  <c:v>168.75</c:v>
                </c:pt>
                <c:pt idx="1245">
                  <c:v>168.64</c:v>
                </c:pt>
                <c:pt idx="1246">
                  <c:v>168.53</c:v>
                </c:pt>
                <c:pt idx="1247">
                  <c:v>168.43</c:v>
                </c:pt>
                <c:pt idx="1248">
                  <c:v>168.32000000000011</c:v>
                </c:pt>
                <c:pt idx="1249">
                  <c:v>168.22</c:v>
                </c:pt>
                <c:pt idx="1250">
                  <c:v>168.10999999999999</c:v>
                </c:pt>
                <c:pt idx="1251">
                  <c:v>168.01</c:v>
                </c:pt>
                <c:pt idx="1252">
                  <c:v>167.9</c:v>
                </c:pt>
                <c:pt idx="1253">
                  <c:v>167.79</c:v>
                </c:pt>
                <c:pt idx="1254">
                  <c:v>167.68</c:v>
                </c:pt>
                <c:pt idx="1255">
                  <c:v>167.58</c:v>
                </c:pt>
                <c:pt idx="1256">
                  <c:v>167.4800000000001</c:v>
                </c:pt>
                <c:pt idx="1257">
                  <c:v>167.36</c:v>
                </c:pt>
                <c:pt idx="1258">
                  <c:v>167.26</c:v>
                </c:pt>
                <c:pt idx="1259">
                  <c:v>167.16</c:v>
                </c:pt>
                <c:pt idx="1260">
                  <c:v>167.04</c:v>
                </c:pt>
                <c:pt idx="1261">
                  <c:v>166.94</c:v>
                </c:pt>
                <c:pt idx="1262">
                  <c:v>166.84</c:v>
                </c:pt>
                <c:pt idx="1263">
                  <c:v>166.73</c:v>
                </c:pt>
                <c:pt idx="1264">
                  <c:v>166.62</c:v>
                </c:pt>
                <c:pt idx="1265">
                  <c:v>166.52</c:v>
                </c:pt>
                <c:pt idx="1266">
                  <c:v>166.41</c:v>
                </c:pt>
                <c:pt idx="1267">
                  <c:v>166.31</c:v>
                </c:pt>
                <c:pt idx="1268">
                  <c:v>166.2</c:v>
                </c:pt>
                <c:pt idx="1269">
                  <c:v>166.09</c:v>
                </c:pt>
                <c:pt idx="1270">
                  <c:v>165.99</c:v>
                </c:pt>
                <c:pt idx="1271">
                  <c:v>165.88000000000011</c:v>
                </c:pt>
                <c:pt idx="1272">
                  <c:v>165.76999999999998</c:v>
                </c:pt>
                <c:pt idx="1273">
                  <c:v>165.67</c:v>
                </c:pt>
                <c:pt idx="1274">
                  <c:v>165.56</c:v>
                </c:pt>
                <c:pt idx="1275">
                  <c:v>165.45000000000007</c:v>
                </c:pt>
                <c:pt idx="1276">
                  <c:v>165.35000000000011</c:v>
                </c:pt>
                <c:pt idx="1277">
                  <c:v>165.25</c:v>
                </c:pt>
                <c:pt idx="1278">
                  <c:v>165.13</c:v>
                </c:pt>
                <c:pt idx="1279">
                  <c:v>165.03</c:v>
                </c:pt>
                <c:pt idx="1280">
                  <c:v>164.93</c:v>
                </c:pt>
                <c:pt idx="1281">
                  <c:v>164.82000000000011</c:v>
                </c:pt>
                <c:pt idx="1282">
                  <c:v>164.70999999999998</c:v>
                </c:pt>
                <c:pt idx="1283">
                  <c:v>164.60999999999999</c:v>
                </c:pt>
                <c:pt idx="1284">
                  <c:v>164.5</c:v>
                </c:pt>
                <c:pt idx="1285">
                  <c:v>164.39000000000001</c:v>
                </c:pt>
                <c:pt idx="1286">
                  <c:v>164.29</c:v>
                </c:pt>
                <c:pt idx="1287">
                  <c:v>164.18</c:v>
                </c:pt>
                <c:pt idx="1288">
                  <c:v>164.07</c:v>
                </c:pt>
                <c:pt idx="1289">
                  <c:v>163.97</c:v>
                </c:pt>
                <c:pt idx="1290">
                  <c:v>163.86</c:v>
                </c:pt>
                <c:pt idx="1291">
                  <c:v>163.76</c:v>
                </c:pt>
                <c:pt idx="1292">
                  <c:v>163.65</c:v>
                </c:pt>
                <c:pt idx="1293">
                  <c:v>163.55000000000001</c:v>
                </c:pt>
                <c:pt idx="1294">
                  <c:v>163.44</c:v>
                </c:pt>
                <c:pt idx="1295">
                  <c:v>163.33000000000001</c:v>
                </c:pt>
                <c:pt idx="1296">
                  <c:v>163.22999999999999</c:v>
                </c:pt>
                <c:pt idx="1297">
                  <c:v>163.12</c:v>
                </c:pt>
                <c:pt idx="1298">
                  <c:v>163.02000000000001</c:v>
                </c:pt>
                <c:pt idx="1299">
                  <c:v>162.91</c:v>
                </c:pt>
                <c:pt idx="1300">
                  <c:v>162.80000000000001</c:v>
                </c:pt>
                <c:pt idx="1301">
                  <c:v>162.69</c:v>
                </c:pt>
                <c:pt idx="1302">
                  <c:v>162.58000000000001</c:v>
                </c:pt>
                <c:pt idx="1303">
                  <c:v>162.47999999999999</c:v>
                </c:pt>
                <c:pt idx="1304">
                  <c:v>162.38000000000011</c:v>
                </c:pt>
                <c:pt idx="1305">
                  <c:v>162.26</c:v>
                </c:pt>
                <c:pt idx="1306">
                  <c:v>162.16</c:v>
                </c:pt>
                <c:pt idx="1307">
                  <c:v>162.06</c:v>
                </c:pt>
                <c:pt idx="1308">
                  <c:v>161.94999999999999</c:v>
                </c:pt>
                <c:pt idx="1309">
                  <c:v>161.84</c:v>
                </c:pt>
                <c:pt idx="1310">
                  <c:v>161.73999999999998</c:v>
                </c:pt>
                <c:pt idx="1311">
                  <c:v>161.63999999999999</c:v>
                </c:pt>
                <c:pt idx="1312">
                  <c:v>161.52000000000001</c:v>
                </c:pt>
                <c:pt idx="1313">
                  <c:v>161.41999999999999</c:v>
                </c:pt>
                <c:pt idx="1314">
                  <c:v>161.32000000000011</c:v>
                </c:pt>
                <c:pt idx="1315">
                  <c:v>161.20999999999998</c:v>
                </c:pt>
                <c:pt idx="1316">
                  <c:v>161.1</c:v>
                </c:pt>
                <c:pt idx="1317">
                  <c:v>160.99</c:v>
                </c:pt>
                <c:pt idx="1318">
                  <c:v>160.88000000000011</c:v>
                </c:pt>
                <c:pt idx="1319">
                  <c:v>160.79</c:v>
                </c:pt>
                <c:pt idx="1320">
                  <c:v>160.66999999999999</c:v>
                </c:pt>
                <c:pt idx="1321">
                  <c:v>160.57</c:v>
                </c:pt>
                <c:pt idx="1322">
                  <c:v>160.47</c:v>
                </c:pt>
                <c:pt idx="1323">
                  <c:v>160.36000000000001</c:v>
                </c:pt>
                <c:pt idx="1324">
                  <c:v>160.25</c:v>
                </c:pt>
                <c:pt idx="1325">
                  <c:v>160.15</c:v>
                </c:pt>
                <c:pt idx="1326">
                  <c:v>160.04</c:v>
                </c:pt>
                <c:pt idx="1327">
                  <c:v>159.93</c:v>
                </c:pt>
                <c:pt idx="1328">
                  <c:v>159.83000000000001</c:v>
                </c:pt>
                <c:pt idx="1329">
                  <c:v>159.72</c:v>
                </c:pt>
                <c:pt idx="1330">
                  <c:v>159.60999999999999</c:v>
                </c:pt>
                <c:pt idx="1331">
                  <c:v>159.51</c:v>
                </c:pt>
                <c:pt idx="1332">
                  <c:v>159.4</c:v>
                </c:pt>
                <c:pt idx="1333">
                  <c:v>159.29</c:v>
                </c:pt>
                <c:pt idx="1334">
                  <c:v>159.19</c:v>
                </c:pt>
                <c:pt idx="1335">
                  <c:v>159.08000000000001</c:v>
                </c:pt>
                <c:pt idx="1336">
                  <c:v>158.97999999999999</c:v>
                </c:pt>
                <c:pt idx="1337">
                  <c:v>158.87</c:v>
                </c:pt>
                <c:pt idx="1338">
                  <c:v>158.76999999999998</c:v>
                </c:pt>
                <c:pt idx="1339">
                  <c:v>158.66</c:v>
                </c:pt>
                <c:pt idx="1340">
                  <c:v>158.55000000000001</c:v>
                </c:pt>
                <c:pt idx="1341">
                  <c:v>158.44999999999999</c:v>
                </c:pt>
                <c:pt idx="1342">
                  <c:v>158.34</c:v>
                </c:pt>
                <c:pt idx="1343">
                  <c:v>158.23999999999998</c:v>
                </c:pt>
                <c:pt idx="1344">
                  <c:v>158.13</c:v>
                </c:pt>
                <c:pt idx="1345">
                  <c:v>158.02000000000001</c:v>
                </c:pt>
                <c:pt idx="1346">
                  <c:v>157.91999999999999</c:v>
                </c:pt>
                <c:pt idx="1347">
                  <c:v>157.80000000000001</c:v>
                </c:pt>
                <c:pt idx="1348">
                  <c:v>157.69999999999999</c:v>
                </c:pt>
                <c:pt idx="1349">
                  <c:v>157.6</c:v>
                </c:pt>
                <c:pt idx="1350">
                  <c:v>157.49</c:v>
                </c:pt>
                <c:pt idx="1351">
                  <c:v>157.38000000000011</c:v>
                </c:pt>
                <c:pt idx="1352">
                  <c:v>157.28</c:v>
                </c:pt>
                <c:pt idx="1353">
                  <c:v>157.18</c:v>
                </c:pt>
                <c:pt idx="1354">
                  <c:v>157.06</c:v>
                </c:pt>
                <c:pt idx="1355">
                  <c:v>156.96</c:v>
                </c:pt>
                <c:pt idx="1356">
                  <c:v>156.86000000000001</c:v>
                </c:pt>
                <c:pt idx="1357">
                  <c:v>156.73999999999998</c:v>
                </c:pt>
                <c:pt idx="1358">
                  <c:v>156.63999999999999</c:v>
                </c:pt>
                <c:pt idx="1359">
                  <c:v>156.54</c:v>
                </c:pt>
                <c:pt idx="1360">
                  <c:v>156.41999999999999</c:v>
                </c:pt>
                <c:pt idx="1361">
                  <c:v>156.32000000000011</c:v>
                </c:pt>
                <c:pt idx="1362">
                  <c:v>156.22</c:v>
                </c:pt>
                <c:pt idx="1363">
                  <c:v>156.10999999999999</c:v>
                </c:pt>
                <c:pt idx="1364">
                  <c:v>156.01</c:v>
                </c:pt>
                <c:pt idx="1365">
                  <c:v>155.89000000000001</c:v>
                </c:pt>
                <c:pt idx="1366">
                  <c:v>155.79</c:v>
                </c:pt>
                <c:pt idx="1367">
                  <c:v>155.68</c:v>
                </c:pt>
                <c:pt idx="1368">
                  <c:v>155.58000000000001</c:v>
                </c:pt>
                <c:pt idx="1369">
                  <c:v>155.47</c:v>
                </c:pt>
                <c:pt idx="1370">
                  <c:v>155.37</c:v>
                </c:pt>
                <c:pt idx="1371">
                  <c:v>155.26</c:v>
                </c:pt>
                <c:pt idx="1372">
                  <c:v>155.15</c:v>
                </c:pt>
                <c:pt idx="1373">
                  <c:v>155.05000000000001</c:v>
                </c:pt>
                <c:pt idx="1374">
                  <c:v>154.94</c:v>
                </c:pt>
                <c:pt idx="1375">
                  <c:v>154.83000000000001</c:v>
                </c:pt>
                <c:pt idx="1376">
                  <c:v>154.72999999999999</c:v>
                </c:pt>
                <c:pt idx="1377">
                  <c:v>154.63</c:v>
                </c:pt>
                <c:pt idx="1378">
                  <c:v>154.51</c:v>
                </c:pt>
                <c:pt idx="1379">
                  <c:v>154.41</c:v>
                </c:pt>
                <c:pt idx="1380">
                  <c:v>154.30000000000001</c:v>
                </c:pt>
                <c:pt idx="1381">
                  <c:v>154.19999999999999</c:v>
                </c:pt>
                <c:pt idx="1382">
                  <c:v>154.09</c:v>
                </c:pt>
                <c:pt idx="1383">
                  <c:v>153.99</c:v>
                </c:pt>
                <c:pt idx="1384">
                  <c:v>153.88000000000011</c:v>
                </c:pt>
                <c:pt idx="1385">
                  <c:v>153.76999999999998</c:v>
                </c:pt>
                <c:pt idx="1386">
                  <c:v>153.66999999999999</c:v>
                </c:pt>
                <c:pt idx="1387">
                  <c:v>153.56</c:v>
                </c:pt>
                <c:pt idx="1388">
                  <c:v>153.44999999999999</c:v>
                </c:pt>
                <c:pt idx="1389">
                  <c:v>153.35000000000011</c:v>
                </c:pt>
                <c:pt idx="1390">
                  <c:v>153.23999999999998</c:v>
                </c:pt>
                <c:pt idx="1391">
                  <c:v>153.13999999999999</c:v>
                </c:pt>
                <c:pt idx="1392">
                  <c:v>153.03</c:v>
                </c:pt>
                <c:pt idx="1393">
                  <c:v>152.91999999999999</c:v>
                </c:pt>
                <c:pt idx="1394">
                  <c:v>152.82000000000011</c:v>
                </c:pt>
                <c:pt idx="1395">
                  <c:v>152.69999999999999</c:v>
                </c:pt>
                <c:pt idx="1396">
                  <c:v>152.6</c:v>
                </c:pt>
                <c:pt idx="1397">
                  <c:v>152.5</c:v>
                </c:pt>
                <c:pt idx="1398">
                  <c:v>152.39000000000001</c:v>
                </c:pt>
                <c:pt idx="1399">
                  <c:v>152.28</c:v>
                </c:pt>
                <c:pt idx="1400">
                  <c:v>152.18</c:v>
                </c:pt>
                <c:pt idx="1401">
                  <c:v>152.07</c:v>
                </c:pt>
                <c:pt idx="1402">
                  <c:v>151.96</c:v>
                </c:pt>
                <c:pt idx="1403">
                  <c:v>151.86000000000001</c:v>
                </c:pt>
                <c:pt idx="1404">
                  <c:v>151.76</c:v>
                </c:pt>
                <c:pt idx="1405">
                  <c:v>151.63999999999999</c:v>
                </c:pt>
                <c:pt idx="1406">
                  <c:v>151.54</c:v>
                </c:pt>
                <c:pt idx="1407">
                  <c:v>151.44</c:v>
                </c:pt>
                <c:pt idx="1408">
                  <c:v>151.33000000000001</c:v>
                </c:pt>
                <c:pt idx="1409">
                  <c:v>151.22</c:v>
                </c:pt>
                <c:pt idx="1410">
                  <c:v>151.10999999999999</c:v>
                </c:pt>
                <c:pt idx="1411">
                  <c:v>151.01</c:v>
                </c:pt>
                <c:pt idx="1412">
                  <c:v>150.9</c:v>
                </c:pt>
                <c:pt idx="1413">
                  <c:v>150.79</c:v>
                </c:pt>
                <c:pt idx="1414">
                  <c:v>150.69</c:v>
                </c:pt>
                <c:pt idx="1415">
                  <c:v>150.59</c:v>
                </c:pt>
                <c:pt idx="1416">
                  <c:v>150.47999999999999</c:v>
                </c:pt>
                <c:pt idx="1417">
                  <c:v>150.37</c:v>
                </c:pt>
                <c:pt idx="1418">
                  <c:v>150.26999999999998</c:v>
                </c:pt>
                <c:pt idx="1419">
                  <c:v>150.16999999999999</c:v>
                </c:pt>
                <c:pt idx="1420">
                  <c:v>150.05000000000001</c:v>
                </c:pt>
                <c:pt idx="1421">
                  <c:v>149.94999999999999</c:v>
                </c:pt>
                <c:pt idx="1422">
                  <c:v>149.85000000000011</c:v>
                </c:pt>
                <c:pt idx="1423">
                  <c:v>149.72999999999999</c:v>
                </c:pt>
                <c:pt idx="1424">
                  <c:v>149.63</c:v>
                </c:pt>
                <c:pt idx="1425">
                  <c:v>149.52000000000001</c:v>
                </c:pt>
                <c:pt idx="1426">
                  <c:v>149.41</c:v>
                </c:pt>
                <c:pt idx="1427">
                  <c:v>149.31</c:v>
                </c:pt>
                <c:pt idx="1428">
                  <c:v>149.19999999999999</c:v>
                </c:pt>
                <c:pt idx="1429">
                  <c:v>149.1</c:v>
                </c:pt>
                <c:pt idx="1430">
                  <c:v>148.99</c:v>
                </c:pt>
                <c:pt idx="1431">
                  <c:v>148.89000000000001</c:v>
                </c:pt>
                <c:pt idx="1432">
                  <c:v>148.78</c:v>
                </c:pt>
                <c:pt idx="1433">
                  <c:v>148.66999999999999</c:v>
                </c:pt>
                <c:pt idx="1434">
                  <c:v>148.57</c:v>
                </c:pt>
                <c:pt idx="1435">
                  <c:v>148.46</c:v>
                </c:pt>
                <c:pt idx="1436">
                  <c:v>148.36000000000001</c:v>
                </c:pt>
                <c:pt idx="1437">
                  <c:v>148.25</c:v>
                </c:pt>
                <c:pt idx="1438">
                  <c:v>148.13999999999999</c:v>
                </c:pt>
                <c:pt idx="1439">
                  <c:v>148.04</c:v>
                </c:pt>
                <c:pt idx="1440">
                  <c:v>147.91999999999999</c:v>
                </c:pt>
                <c:pt idx="1441">
                  <c:v>147.82000000000011</c:v>
                </c:pt>
                <c:pt idx="1442">
                  <c:v>147.72</c:v>
                </c:pt>
                <c:pt idx="1443">
                  <c:v>147.60999999999999</c:v>
                </c:pt>
                <c:pt idx="1444">
                  <c:v>147.5</c:v>
                </c:pt>
                <c:pt idx="1445">
                  <c:v>147.4</c:v>
                </c:pt>
                <c:pt idx="1446">
                  <c:v>147.30000000000001</c:v>
                </c:pt>
                <c:pt idx="1447">
                  <c:v>147.18</c:v>
                </c:pt>
                <c:pt idx="1448">
                  <c:v>147.08000000000001</c:v>
                </c:pt>
                <c:pt idx="1449">
                  <c:v>146.97999999999999</c:v>
                </c:pt>
                <c:pt idx="1450">
                  <c:v>146.86000000000001</c:v>
                </c:pt>
                <c:pt idx="1451">
                  <c:v>146.76</c:v>
                </c:pt>
                <c:pt idx="1452">
                  <c:v>146.66</c:v>
                </c:pt>
                <c:pt idx="1453">
                  <c:v>146.55000000000001</c:v>
                </c:pt>
                <c:pt idx="1454">
                  <c:v>146.44</c:v>
                </c:pt>
                <c:pt idx="1455">
                  <c:v>146.33000000000001</c:v>
                </c:pt>
                <c:pt idx="1456">
                  <c:v>146.22999999999999</c:v>
                </c:pt>
                <c:pt idx="1457">
                  <c:v>146.13</c:v>
                </c:pt>
                <c:pt idx="1458">
                  <c:v>146.01</c:v>
                </c:pt>
                <c:pt idx="1459">
                  <c:v>145.91</c:v>
                </c:pt>
                <c:pt idx="1460">
                  <c:v>145.81</c:v>
                </c:pt>
                <c:pt idx="1461">
                  <c:v>145.69</c:v>
                </c:pt>
                <c:pt idx="1462">
                  <c:v>145.59</c:v>
                </c:pt>
                <c:pt idx="1463">
                  <c:v>145.49</c:v>
                </c:pt>
                <c:pt idx="1464">
                  <c:v>145.38000000000011</c:v>
                </c:pt>
                <c:pt idx="1465">
                  <c:v>145.26999999999998</c:v>
                </c:pt>
                <c:pt idx="1466">
                  <c:v>145.16999999999999</c:v>
                </c:pt>
                <c:pt idx="1467">
                  <c:v>145.06</c:v>
                </c:pt>
                <c:pt idx="1468">
                  <c:v>144.94999999999999</c:v>
                </c:pt>
                <c:pt idx="1469">
                  <c:v>144.85000000000011</c:v>
                </c:pt>
                <c:pt idx="1470">
                  <c:v>144.73999999999998</c:v>
                </c:pt>
                <c:pt idx="1471">
                  <c:v>144.63</c:v>
                </c:pt>
                <c:pt idx="1472">
                  <c:v>144.53</c:v>
                </c:pt>
                <c:pt idx="1473">
                  <c:v>144.41999999999999</c:v>
                </c:pt>
                <c:pt idx="1474">
                  <c:v>144.32000000000011</c:v>
                </c:pt>
                <c:pt idx="1475">
                  <c:v>144.20999999999998</c:v>
                </c:pt>
                <c:pt idx="1476">
                  <c:v>144.1</c:v>
                </c:pt>
                <c:pt idx="1477">
                  <c:v>144</c:v>
                </c:pt>
                <c:pt idx="1478">
                  <c:v>143.89000000000001</c:v>
                </c:pt>
                <c:pt idx="1479">
                  <c:v>143.78</c:v>
                </c:pt>
                <c:pt idx="1480">
                  <c:v>143.68</c:v>
                </c:pt>
                <c:pt idx="1481">
                  <c:v>143.58000000000001</c:v>
                </c:pt>
                <c:pt idx="1482">
                  <c:v>143.46</c:v>
                </c:pt>
                <c:pt idx="1483">
                  <c:v>143.36000000000001</c:v>
                </c:pt>
                <c:pt idx="1484">
                  <c:v>143.26</c:v>
                </c:pt>
                <c:pt idx="1485">
                  <c:v>143.13999999999999</c:v>
                </c:pt>
                <c:pt idx="1486">
                  <c:v>143.04</c:v>
                </c:pt>
                <c:pt idx="1487">
                  <c:v>142.93</c:v>
                </c:pt>
                <c:pt idx="1488">
                  <c:v>142.83000000000001</c:v>
                </c:pt>
                <c:pt idx="1489">
                  <c:v>142.72</c:v>
                </c:pt>
                <c:pt idx="1490">
                  <c:v>142.60999999999999</c:v>
                </c:pt>
                <c:pt idx="1491">
                  <c:v>142.51</c:v>
                </c:pt>
                <c:pt idx="1492">
                  <c:v>142.4</c:v>
                </c:pt>
                <c:pt idx="1493">
                  <c:v>142.30000000000001</c:v>
                </c:pt>
                <c:pt idx="1494">
                  <c:v>142.19</c:v>
                </c:pt>
                <c:pt idx="1495">
                  <c:v>142.08000000000001</c:v>
                </c:pt>
                <c:pt idx="1496">
                  <c:v>141.97999999999999</c:v>
                </c:pt>
                <c:pt idx="1497">
                  <c:v>141.87</c:v>
                </c:pt>
                <c:pt idx="1498">
                  <c:v>141.76999999999998</c:v>
                </c:pt>
                <c:pt idx="1499">
                  <c:v>141.66</c:v>
                </c:pt>
                <c:pt idx="1500">
                  <c:v>141.55000000000001</c:v>
                </c:pt>
                <c:pt idx="1501">
                  <c:v>141.44999999999999</c:v>
                </c:pt>
                <c:pt idx="1502">
                  <c:v>141.33000000000001</c:v>
                </c:pt>
                <c:pt idx="1503">
                  <c:v>141.22999999999999</c:v>
                </c:pt>
                <c:pt idx="1504">
                  <c:v>141.13</c:v>
                </c:pt>
                <c:pt idx="1505">
                  <c:v>141.02000000000001</c:v>
                </c:pt>
                <c:pt idx="1506">
                  <c:v>140.91</c:v>
                </c:pt>
                <c:pt idx="1507">
                  <c:v>140.81</c:v>
                </c:pt>
                <c:pt idx="1508">
                  <c:v>140.69999999999999</c:v>
                </c:pt>
                <c:pt idx="1509">
                  <c:v>140.59</c:v>
                </c:pt>
                <c:pt idx="1510">
                  <c:v>140.49</c:v>
                </c:pt>
                <c:pt idx="1511">
                  <c:v>140.39000000000001</c:v>
                </c:pt>
                <c:pt idx="1512">
                  <c:v>140.28</c:v>
                </c:pt>
                <c:pt idx="1513">
                  <c:v>140.16999999999999</c:v>
                </c:pt>
                <c:pt idx="1514">
                  <c:v>140.06</c:v>
                </c:pt>
                <c:pt idx="1515">
                  <c:v>139.96</c:v>
                </c:pt>
                <c:pt idx="1516">
                  <c:v>139.86000000000001</c:v>
                </c:pt>
                <c:pt idx="1517">
                  <c:v>139.73999999999998</c:v>
                </c:pt>
                <c:pt idx="1518">
                  <c:v>139.63999999999999</c:v>
                </c:pt>
                <c:pt idx="1519">
                  <c:v>139.53</c:v>
                </c:pt>
                <c:pt idx="1520">
                  <c:v>139.41999999999999</c:v>
                </c:pt>
                <c:pt idx="1521">
                  <c:v>139.32000000000011</c:v>
                </c:pt>
                <c:pt idx="1522">
                  <c:v>139.22</c:v>
                </c:pt>
                <c:pt idx="1523">
                  <c:v>139.10999999999999</c:v>
                </c:pt>
                <c:pt idx="1524">
                  <c:v>139</c:v>
                </c:pt>
                <c:pt idx="1525">
                  <c:v>138.9</c:v>
                </c:pt>
                <c:pt idx="1526">
                  <c:v>138.79</c:v>
                </c:pt>
                <c:pt idx="1527">
                  <c:v>138.68</c:v>
                </c:pt>
                <c:pt idx="1528">
                  <c:v>138.58000000000001</c:v>
                </c:pt>
                <c:pt idx="1529">
                  <c:v>138.47</c:v>
                </c:pt>
                <c:pt idx="1530">
                  <c:v>138.36000000000001</c:v>
                </c:pt>
                <c:pt idx="1531">
                  <c:v>138.26</c:v>
                </c:pt>
                <c:pt idx="1532">
                  <c:v>138.15</c:v>
                </c:pt>
                <c:pt idx="1533">
                  <c:v>138.04</c:v>
                </c:pt>
                <c:pt idx="1534">
                  <c:v>137.94</c:v>
                </c:pt>
                <c:pt idx="1535">
                  <c:v>137.83000000000001</c:v>
                </c:pt>
                <c:pt idx="1536">
                  <c:v>137.72999999999999</c:v>
                </c:pt>
                <c:pt idx="1537">
                  <c:v>137.62</c:v>
                </c:pt>
                <c:pt idx="1538">
                  <c:v>137.51</c:v>
                </c:pt>
                <c:pt idx="1539">
                  <c:v>137.41</c:v>
                </c:pt>
                <c:pt idx="1540">
                  <c:v>137.31</c:v>
                </c:pt>
                <c:pt idx="1541">
                  <c:v>137.19</c:v>
                </c:pt>
                <c:pt idx="1542">
                  <c:v>137.09</c:v>
                </c:pt>
                <c:pt idx="1543">
                  <c:v>136.99</c:v>
                </c:pt>
                <c:pt idx="1544">
                  <c:v>136.87</c:v>
                </c:pt>
                <c:pt idx="1545">
                  <c:v>136.76999999999998</c:v>
                </c:pt>
                <c:pt idx="1546">
                  <c:v>136.66999999999999</c:v>
                </c:pt>
                <c:pt idx="1547">
                  <c:v>136.56</c:v>
                </c:pt>
                <c:pt idx="1548">
                  <c:v>136.44999999999999</c:v>
                </c:pt>
                <c:pt idx="1549">
                  <c:v>136.35000000000011</c:v>
                </c:pt>
                <c:pt idx="1550">
                  <c:v>136.23999999999998</c:v>
                </c:pt>
                <c:pt idx="1551">
                  <c:v>136.13</c:v>
                </c:pt>
                <c:pt idx="1552">
                  <c:v>136.03</c:v>
                </c:pt>
                <c:pt idx="1553">
                  <c:v>135.91999999999999</c:v>
                </c:pt>
                <c:pt idx="1554">
                  <c:v>135.81</c:v>
                </c:pt>
                <c:pt idx="1555">
                  <c:v>135.70999999999998</c:v>
                </c:pt>
                <c:pt idx="1556">
                  <c:v>135.6</c:v>
                </c:pt>
                <c:pt idx="1557">
                  <c:v>135.5</c:v>
                </c:pt>
                <c:pt idx="1558">
                  <c:v>135.39000000000001</c:v>
                </c:pt>
                <c:pt idx="1559">
                  <c:v>135.29</c:v>
                </c:pt>
                <c:pt idx="1560">
                  <c:v>135.18</c:v>
                </c:pt>
                <c:pt idx="1561">
                  <c:v>135.07</c:v>
                </c:pt>
                <c:pt idx="1562">
                  <c:v>134.96</c:v>
                </c:pt>
                <c:pt idx="1563">
                  <c:v>134.85000000000011</c:v>
                </c:pt>
                <c:pt idx="1564">
                  <c:v>134.89000000000001</c:v>
                </c:pt>
                <c:pt idx="1565">
                  <c:v>134.99</c:v>
                </c:pt>
                <c:pt idx="1566">
                  <c:v>135.09</c:v>
                </c:pt>
                <c:pt idx="1567">
                  <c:v>135.20999999999998</c:v>
                </c:pt>
                <c:pt idx="1568">
                  <c:v>135.31</c:v>
                </c:pt>
                <c:pt idx="1569">
                  <c:v>135.41999999999999</c:v>
                </c:pt>
                <c:pt idx="1570">
                  <c:v>135.53</c:v>
                </c:pt>
                <c:pt idx="1571">
                  <c:v>135.63</c:v>
                </c:pt>
                <c:pt idx="1572">
                  <c:v>135.73999999999998</c:v>
                </c:pt>
                <c:pt idx="1573">
                  <c:v>135.84</c:v>
                </c:pt>
                <c:pt idx="1574">
                  <c:v>135.94999999999999</c:v>
                </c:pt>
                <c:pt idx="1575">
                  <c:v>136.05000000000001</c:v>
                </c:pt>
                <c:pt idx="1576">
                  <c:v>136.16</c:v>
                </c:pt>
                <c:pt idx="1577">
                  <c:v>136.26999999999998</c:v>
                </c:pt>
                <c:pt idx="1578">
                  <c:v>136.37</c:v>
                </c:pt>
                <c:pt idx="1579">
                  <c:v>136.47999999999999</c:v>
                </c:pt>
                <c:pt idx="1580">
                  <c:v>136.58000000000001</c:v>
                </c:pt>
                <c:pt idx="1581">
                  <c:v>136.69</c:v>
                </c:pt>
                <c:pt idx="1582">
                  <c:v>136.80000000000001</c:v>
                </c:pt>
                <c:pt idx="1583">
                  <c:v>136.9</c:v>
                </c:pt>
                <c:pt idx="1584">
                  <c:v>137.02000000000001</c:v>
                </c:pt>
                <c:pt idx="1585">
                  <c:v>137.12</c:v>
                </c:pt>
                <c:pt idx="1586">
                  <c:v>137.22</c:v>
                </c:pt>
                <c:pt idx="1587">
                  <c:v>137.33000000000001</c:v>
                </c:pt>
                <c:pt idx="1588">
                  <c:v>137.44</c:v>
                </c:pt>
                <c:pt idx="1589">
                  <c:v>137.54</c:v>
                </c:pt>
                <c:pt idx="1590">
                  <c:v>137.63999999999999</c:v>
                </c:pt>
                <c:pt idx="1591">
                  <c:v>137.76</c:v>
                </c:pt>
                <c:pt idx="1592">
                  <c:v>137.86000000000001</c:v>
                </c:pt>
                <c:pt idx="1593">
                  <c:v>137.96</c:v>
                </c:pt>
                <c:pt idx="1594">
                  <c:v>138.08000000000001</c:v>
                </c:pt>
                <c:pt idx="1595">
                  <c:v>138.18</c:v>
                </c:pt>
                <c:pt idx="1596">
                  <c:v>138.28</c:v>
                </c:pt>
                <c:pt idx="1597">
                  <c:v>138.39000000000001</c:v>
                </c:pt>
                <c:pt idx="1598">
                  <c:v>138.5</c:v>
                </c:pt>
                <c:pt idx="1599">
                  <c:v>138.60999999999999</c:v>
                </c:pt>
                <c:pt idx="1600">
                  <c:v>138.70999999999998</c:v>
                </c:pt>
                <c:pt idx="1601">
                  <c:v>138.81</c:v>
                </c:pt>
                <c:pt idx="1602">
                  <c:v>138.93</c:v>
                </c:pt>
                <c:pt idx="1603">
                  <c:v>139.03</c:v>
                </c:pt>
                <c:pt idx="1604">
                  <c:v>139.13999999999999</c:v>
                </c:pt>
                <c:pt idx="1605">
                  <c:v>139.25</c:v>
                </c:pt>
                <c:pt idx="1606">
                  <c:v>139.35000000000011</c:v>
                </c:pt>
                <c:pt idx="1607">
                  <c:v>139.44999999999999</c:v>
                </c:pt>
                <c:pt idx="1608">
                  <c:v>139.57</c:v>
                </c:pt>
                <c:pt idx="1609">
                  <c:v>139.66999999999999</c:v>
                </c:pt>
                <c:pt idx="1610">
                  <c:v>139.76999999999998</c:v>
                </c:pt>
                <c:pt idx="1611">
                  <c:v>139.88000000000011</c:v>
                </c:pt>
                <c:pt idx="1612">
                  <c:v>139.97999999999999</c:v>
                </c:pt>
                <c:pt idx="1613">
                  <c:v>140.09</c:v>
                </c:pt>
                <c:pt idx="1614">
                  <c:v>140.19999999999999</c:v>
                </c:pt>
                <c:pt idx="1615">
                  <c:v>140.30000000000001</c:v>
                </c:pt>
                <c:pt idx="1616">
                  <c:v>140.41</c:v>
                </c:pt>
                <c:pt idx="1617">
                  <c:v>140.52000000000001</c:v>
                </c:pt>
                <c:pt idx="1618">
                  <c:v>140.62</c:v>
                </c:pt>
                <c:pt idx="1619">
                  <c:v>140.72999999999999</c:v>
                </c:pt>
                <c:pt idx="1620">
                  <c:v>140.84</c:v>
                </c:pt>
                <c:pt idx="1621">
                  <c:v>140.94</c:v>
                </c:pt>
                <c:pt idx="1622">
                  <c:v>141.04</c:v>
                </c:pt>
                <c:pt idx="1623">
                  <c:v>141.16</c:v>
                </c:pt>
                <c:pt idx="1624">
                  <c:v>141.26</c:v>
                </c:pt>
                <c:pt idx="1625">
                  <c:v>141.36000000000001</c:v>
                </c:pt>
                <c:pt idx="1626">
                  <c:v>141.47999999999999</c:v>
                </c:pt>
                <c:pt idx="1627">
                  <c:v>141.58000000000001</c:v>
                </c:pt>
                <c:pt idx="1628">
                  <c:v>141.69</c:v>
                </c:pt>
                <c:pt idx="1629">
                  <c:v>141.79</c:v>
                </c:pt>
                <c:pt idx="1630">
                  <c:v>141.9</c:v>
                </c:pt>
                <c:pt idx="1631">
                  <c:v>142.01</c:v>
                </c:pt>
                <c:pt idx="1632">
                  <c:v>142.10999999999999</c:v>
                </c:pt>
                <c:pt idx="1633">
                  <c:v>142.22</c:v>
                </c:pt>
                <c:pt idx="1634">
                  <c:v>142.33000000000001</c:v>
                </c:pt>
                <c:pt idx="1635">
                  <c:v>142.43</c:v>
                </c:pt>
                <c:pt idx="1636">
                  <c:v>142.54</c:v>
                </c:pt>
                <c:pt idx="1637">
                  <c:v>142.63999999999999</c:v>
                </c:pt>
                <c:pt idx="1638">
                  <c:v>142.75</c:v>
                </c:pt>
                <c:pt idx="1639">
                  <c:v>142.85000000000011</c:v>
                </c:pt>
                <c:pt idx="1640">
                  <c:v>142.96</c:v>
                </c:pt>
                <c:pt idx="1641">
                  <c:v>143.07</c:v>
                </c:pt>
                <c:pt idx="1642">
                  <c:v>143.16999999999999</c:v>
                </c:pt>
                <c:pt idx="1643">
                  <c:v>143.29</c:v>
                </c:pt>
                <c:pt idx="1644">
                  <c:v>143.39000000000001</c:v>
                </c:pt>
                <c:pt idx="1645">
                  <c:v>143.49</c:v>
                </c:pt>
                <c:pt idx="1646">
                  <c:v>143.6</c:v>
                </c:pt>
                <c:pt idx="1647">
                  <c:v>143.70999999999998</c:v>
                </c:pt>
                <c:pt idx="1648">
                  <c:v>143.81</c:v>
                </c:pt>
                <c:pt idx="1649">
                  <c:v>143.91999999999999</c:v>
                </c:pt>
                <c:pt idx="1650">
                  <c:v>144.03</c:v>
                </c:pt>
                <c:pt idx="1651">
                  <c:v>144.13</c:v>
                </c:pt>
                <c:pt idx="1652">
                  <c:v>144.23999999999998</c:v>
                </c:pt>
                <c:pt idx="1653">
                  <c:v>144.35000000000011</c:v>
                </c:pt>
                <c:pt idx="1654">
                  <c:v>144.44999999999999</c:v>
                </c:pt>
                <c:pt idx="1655">
                  <c:v>144.56</c:v>
                </c:pt>
                <c:pt idx="1656">
                  <c:v>144.66</c:v>
                </c:pt>
                <c:pt idx="1657">
                  <c:v>144.76</c:v>
                </c:pt>
                <c:pt idx="1658">
                  <c:v>144.88000000000011</c:v>
                </c:pt>
                <c:pt idx="1659">
                  <c:v>144.97999999999999</c:v>
                </c:pt>
                <c:pt idx="1660">
                  <c:v>145.08000000000001</c:v>
                </c:pt>
                <c:pt idx="1661">
                  <c:v>145.19999999999999</c:v>
                </c:pt>
                <c:pt idx="1662">
                  <c:v>145.30000000000001</c:v>
                </c:pt>
                <c:pt idx="1663">
                  <c:v>145.4</c:v>
                </c:pt>
                <c:pt idx="1664">
                  <c:v>145.51</c:v>
                </c:pt>
                <c:pt idx="1665">
                  <c:v>145.62</c:v>
                </c:pt>
                <c:pt idx="1666">
                  <c:v>145.72</c:v>
                </c:pt>
                <c:pt idx="1667">
                  <c:v>145.84</c:v>
                </c:pt>
                <c:pt idx="1668">
                  <c:v>145.94</c:v>
                </c:pt>
                <c:pt idx="1669">
                  <c:v>146.04</c:v>
                </c:pt>
                <c:pt idx="1670">
                  <c:v>146.15</c:v>
                </c:pt>
                <c:pt idx="1671">
                  <c:v>146.26</c:v>
                </c:pt>
                <c:pt idx="1672">
                  <c:v>146.36000000000001</c:v>
                </c:pt>
                <c:pt idx="1673">
                  <c:v>146.47</c:v>
                </c:pt>
                <c:pt idx="1674">
                  <c:v>146.58000000000001</c:v>
                </c:pt>
                <c:pt idx="1675">
                  <c:v>146.68</c:v>
                </c:pt>
                <c:pt idx="1676">
                  <c:v>146.79</c:v>
                </c:pt>
                <c:pt idx="1677">
                  <c:v>146.9</c:v>
                </c:pt>
                <c:pt idx="1678">
                  <c:v>147</c:v>
                </c:pt>
                <c:pt idx="1679">
                  <c:v>147.10999999999999</c:v>
                </c:pt>
                <c:pt idx="1680">
                  <c:v>147.20999999999998</c:v>
                </c:pt>
                <c:pt idx="1681">
                  <c:v>147.32000000000011</c:v>
                </c:pt>
                <c:pt idx="1682">
                  <c:v>147.43</c:v>
                </c:pt>
                <c:pt idx="1683">
                  <c:v>147.53</c:v>
                </c:pt>
                <c:pt idx="1684">
                  <c:v>147.63</c:v>
                </c:pt>
                <c:pt idx="1685">
                  <c:v>147.75</c:v>
                </c:pt>
                <c:pt idx="1686">
                  <c:v>147.85000000000011</c:v>
                </c:pt>
                <c:pt idx="1687">
                  <c:v>147.94999999999999</c:v>
                </c:pt>
                <c:pt idx="1688">
                  <c:v>148.06</c:v>
                </c:pt>
                <c:pt idx="1689">
                  <c:v>148.16999999999999</c:v>
                </c:pt>
                <c:pt idx="1690">
                  <c:v>148.26999999999998</c:v>
                </c:pt>
                <c:pt idx="1691">
                  <c:v>148.39000000000001</c:v>
                </c:pt>
                <c:pt idx="1692">
                  <c:v>148.49</c:v>
                </c:pt>
                <c:pt idx="1693">
                  <c:v>148.59</c:v>
                </c:pt>
                <c:pt idx="1694">
                  <c:v>148.69999999999999</c:v>
                </c:pt>
                <c:pt idx="1695">
                  <c:v>148.81</c:v>
                </c:pt>
                <c:pt idx="1696">
                  <c:v>148.91</c:v>
                </c:pt>
              </c:numCache>
            </c:numRef>
          </c:xVal>
          <c:yVal>
            <c:numRef>
              <c:f>'1'!$F$2:$F$1698</c:f>
              <c:numCache>
                <c:formatCode>General</c:formatCode>
                <c:ptCount val="1697"/>
                <c:pt idx="0">
                  <c:v>6.0000000000000032E-2</c:v>
                </c:pt>
                <c:pt idx="1">
                  <c:v>5.9000000000000025E-2</c:v>
                </c:pt>
                <c:pt idx="2">
                  <c:v>5.1999999999999998E-2</c:v>
                </c:pt>
                <c:pt idx="3">
                  <c:v>6.5000000000000002E-2</c:v>
                </c:pt>
                <c:pt idx="4">
                  <c:v>7.3000000000000009E-2</c:v>
                </c:pt>
                <c:pt idx="5">
                  <c:v>6.1000000000000013E-2</c:v>
                </c:pt>
                <c:pt idx="6">
                  <c:v>6.3E-2</c:v>
                </c:pt>
                <c:pt idx="7">
                  <c:v>7.5999999999999998E-2</c:v>
                </c:pt>
                <c:pt idx="8">
                  <c:v>5.9000000000000025E-2</c:v>
                </c:pt>
                <c:pt idx="9">
                  <c:v>6.0000000000000032E-2</c:v>
                </c:pt>
                <c:pt idx="10">
                  <c:v>7.1999999999999995E-2</c:v>
                </c:pt>
                <c:pt idx="11">
                  <c:v>6.6000000000000003E-2</c:v>
                </c:pt>
                <c:pt idx="12">
                  <c:v>6.1000000000000013E-2</c:v>
                </c:pt>
                <c:pt idx="13">
                  <c:v>7.0000000000000021E-2</c:v>
                </c:pt>
                <c:pt idx="14">
                  <c:v>6.3E-2</c:v>
                </c:pt>
                <c:pt idx="15">
                  <c:v>5.1000000000000004E-2</c:v>
                </c:pt>
                <c:pt idx="16">
                  <c:v>6.7000000000000004E-2</c:v>
                </c:pt>
                <c:pt idx="17">
                  <c:v>6.8000000000000019E-2</c:v>
                </c:pt>
                <c:pt idx="18">
                  <c:v>7.0999999999999994E-2</c:v>
                </c:pt>
                <c:pt idx="19">
                  <c:v>7.0999999999999994E-2</c:v>
                </c:pt>
                <c:pt idx="20">
                  <c:v>6.9000000000000034E-2</c:v>
                </c:pt>
                <c:pt idx="21">
                  <c:v>5.6000000000000001E-2</c:v>
                </c:pt>
                <c:pt idx="22">
                  <c:v>5.8000000000000003E-2</c:v>
                </c:pt>
                <c:pt idx="23">
                  <c:v>6.3E-2</c:v>
                </c:pt>
                <c:pt idx="24">
                  <c:v>5.9000000000000025E-2</c:v>
                </c:pt>
                <c:pt idx="25">
                  <c:v>6.8000000000000019E-2</c:v>
                </c:pt>
                <c:pt idx="26">
                  <c:v>7.3000000000000009E-2</c:v>
                </c:pt>
                <c:pt idx="27">
                  <c:v>6.5000000000000002E-2</c:v>
                </c:pt>
                <c:pt idx="28">
                  <c:v>6.2000000000000034E-2</c:v>
                </c:pt>
                <c:pt idx="29">
                  <c:v>6.5000000000000002E-2</c:v>
                </c:pt>
                <c:pt idx="30">
                  <c:v>6.4000000000000057E-2</c:v>
                </c:pt>
                <c:pt idx="31">
                  <c:v>6.5000000000000002E-2</c:v>
                </c:pt>
                <c:pt idx="32">
                  <c:v>7.1999999999999995E-2</c:v>
                </c:pt>
                <c:pt idx="33">
                  <c:v>7.3000000000000009E-2</c:v>
                </c:pt>
                <c:pt idx="34">
                  <c:v>5.5000000000000014E-2</c:v>
                </c:pt>
                <c:pt idx="35">
                  <c:v>6.1000000000000013E-2</c:v>
                </c:pt>
                <c:pt idx="36">
                  <c:v>5.8000000000000003E-2</c:v>
                </c:pt>
                <c:pt idx="37">
                  <c:v>6.2000000000000034E-2</c:v>
                </c:pt>
                <c:pt idx="38">
                  <c:v>6.4000000000000057E-2</c:v>
                </c:pt>
                <c:pt idx="39">
                  <c:v>6.2000000000000034E-2</c:v>
                </c:pt>
                <c:pt idx="40">
                  <c:v>6.6000000000000003E-2</c:v>
                </c:pt>
                <c:pt idx="41">
                  <c:v>6.3E-2</c:v>
                </c:pt>
                <c:pt idx="42">
                  <c:v>6.0000000000000032E-2</c:v>
                </c:pt>
                <c:pt idx="43">
                  <c:v>5.7000000000000023E-2</c:v>
                </c:pt>
                <c:pt idx="44">
                  <c:v>6.6000000000000003E-2</c:v>
                </c:pt>
                <c:pt idx="45">
                  <c:v>6.8000000000000019E-2</c:v>
                </c:pt>
                <c:pt idx="46">
                  <c:v>5.8000000000000003E-2</c:v>
                </c:pt>
                <c:pt idx="47">
                  <c:v>5.9000000000000025E-2</c:v>
                </c:pt>
                <c:pt idx="48">
                  <c:v>6.0000000000000032E-2</c:v>
                </c:pt>
                <c:pt idx="49">
                  <c:v>5.6000000000000001E-2</c:v>
                </c:pt>
                <c:pt idx="50">
                  <c:v>7.1999999999999995E-2</c:v>
                </c:pt>
                <c:pt idx="51">
                  <c:v>7.0000000000000021E-2</c:v>
                </c:pt>
                <c:pt idx="52">
                  <c:v>7.1999999999999995E-2</c:v>
                </c:pt>
                <c:pt idx="53">
                  <c:v>7.0000000000000021E-2</c:v>
                </c:pt>
                <c:pt idx="54">
                  <c:v>6.8000000000000019E-2</c:v>
                </c:pt>
                <c:pt idx="55">
                  <c:v>5.6000000000000001E-2</c:v>
                </c:pt>
                <c:pt idx="56">
                  <c:v>6.6000000000000003E-2</c:v>
                </c:pt>
                <c:pt idx="57">
                  <c:v>7.3999999999999996E-2</c:v>
                </c:pt>
                <c:pt idx="58">
                  <c:v>6.4000000000000057E-2</c:v>
                </c:pt>
                <c:pt idx="59">
                  <c:v>6.7000000000000004E-2</c:v>
                </c:pt>
                <c:pt idx="60">
                  <c:v>8.1000000000000003E-2</c:v>
                </c:pt>
                <c:pt idx="61">
                  <c:v>7.5999999999999998E-2</c:v>
                </c:pt>
                <c:pt idx="62">
                  <c:v>5.7000000000000023E-2</c:v>
                </c:pt>
                <c:pt idx="63">
                  <c:v>6.5000000000000002E-2</c:v>
                </c:pt>
                <c:pt idx="64">
                  <c:v>7.1999999999999995E-2</c:v>
                </c:pt>
                <c:pt idx="65">
                  <c:v>7.3999999999999996E-2</c:v>
                </c:pt>
                <c:pt idx="66">
                  <c:v>8.0000000000000043E-2</c:v>
                </c:pt>
                <c:pt idx="67">
                  <c:v>7.0999999999999994E-2</c:v>
                </c:pt>
                <c:pt idx="68">
                  <c:v>6.5000000000000002E-2</c:v>
                </c:pt>
                <c:pt idx="69">
                  <c:v>7.3000000000000009E-2</c:v>
                </c:pt>
                <c:pt idx="70">
                  <c:v>6.9000000000000034E-2</c:v>
                </c:pt>
                <c:pt idx="71">
                  <c:v>7.0000000000000021E-2</c:v>
                </c:pt>
                <c:pt idx="72">
                  <c:v>8.0000000000000043E-2</c:v>
                </c:pt>
                <c:pt idx="73">
                  <c:v>7.3000000000000009E-2</c:v>
                </c:pt>
                <c:pt idx="74">
                  <c:v>7.3000000000000009E-2</c:v>
                </c:pt>
                <c:pt idx="75">
                  <c:v>6.3E-2</c:v>
                </c:pt>
                <c:pt idx="76">
                  <c:v>6.9000000000000034E-2</c:v>
                </c:pt>
                <c:pt idx="77">
                  <c:v>6.4000000000000057E-2</c:v>
                </c:pt>
                <c:pt idx="78">
                  <c:v>6.7000000000000004E-2</c:v>
                </c:pt>
                <c:pt idx="79">
                  <c:v>7.9000000000000056E-2</c:v>
                </c:pt>
                <c:pt idx="80">
                  <c:v>6.7000000000000004E-2</c:v>
                </c:pt>
                <c:pt idx="81">
                  <c:v>7.3000000000000009E-2</c:v>
                </c:pt>
                <c:pt idx="82">
                  <c:v>7.1999999999999995E-2</c:v>
                </c:pt>
                <c:pt idx="83">
                  <c:v>6.8000000000000019E-2</c:v>
                </c:pt>
                <c:pt idx="84">
                  <c:v>7.1999999999999995E-2</c:v>
                </c:pt>
                <c:pt idx="85">
                  <c:v>8.7000000000000022E-2</c:v>
                </c:pt>
                <c:pt idx="86">
                  <c:v>6.8000000000000019E-2</c:v>
                </c:pt>
                <c:pt idx="87">
                  <c:v>6.4000000000000057E-2</c:v>
                </c:pt>
                <c:pt idx="88">
                  <c:v>7.3000000000000009E-2</c:v>
                </c:pt>
                <c:pt idx="89">
                  <c:v>7.1999999999999995E-2</c:v>
                </c:pt>
                <c:pt idx="90">
                  <c:v>6.8000000000000019E-2</c:v>
                </c:pt>
                <c:pt idx="91">
                  <c:v>7.5000000000000011E-2</c:v>
                </c:pt>
                <c:pt idx="92">
                  <c:v>7.8000000000000014E-2</c:v>
                </c:pt>
                <c:pt idx="93">
                  <c:v>6.4000000000000057E-2</c:v>
                </c:pt>
                <c:pt idx="94">
                  <c:v>7.5000000000000011E-2</c:v>
                </c:pt>
                <c:pt idx="95">
                  <c:v>8.1000000000000003E-2</c:v>
                </c:pt>
                <c:pt idx="96">
                  <c:v>6.3E-2</c:v>
                </c:pt>
                <c:pt idx="97">
                  <c:v>8.1000000000000003E-2</c:v>
                </c:pt>
                <c:pt idx="98">
                  <c:v>7.9000000000000056E-2</c:v>
                </c:pt>
                <c:pt idx="99">
                  <c:v>6.0000000000000032E-2</c:v>
                </c:pt>
                <c:pt idx="100">
                  <c:v>6.9000000000000034E-2</c:v>
                </c:pt>
                <c:pt idx="101">
                  <c:v>7.9000000000000056E-2</c:v>
                </c:pt>
                <c:pt idx="102">
                  <c:v>7.3999999999999996E-2</c:v>
                </c:pt>
                <c:pt idx="103">
                  <c:v>7.0000000000000021E-2</c:v>
                </c:pt>
                <c:pt idx="104">
                  <c:v>8.0000000000000043E-2</c:v>
                </c:pt>
                <c:pt idx="105">
                  <c:v>7.3000000000000009E-2</c:v>
                </c:pt>
                <c:pt idx="106">
                  <c:v>6.8000000000000019E-2</c:v>
                </c:pt>
                <c:pt idx="107">
                  <c:v>7.1999999999999995E-2</c:v>
                </c:pt>
                <c:pt idx="108">
                  <c:v>6.5000000000000002E-2</c:v>
                </c:pt>
                <c:pt idx="109">
                  <c:v>7.0999999999999994E-2</c:v>
                </c:pt>
                <c:pt idx="110">
                  <c:v>8.3000000000000046E-2</c:v>
                </c:pt>
                <c:pt idx="111">
                  <c:v>7.0999999999999994E-2</c:v>
                </c:pt>
                <c:pt idx="112">
                  <c:v>6.6000000000000003E-2</c:v>
                </c:pt>
                <c:pt idx="113">
                  <c:v>8.6000000000000021E-2</c:v>
                </c:pt>
                <c:pt idx="114">
                  <c:v>7.3000000000000009E-2</c:v>
                </c:pt>
                <c:pt idx="115">
                  <c:v>6.1000000000000013E-2</c:v>
                </c:pt>
                <c:pt idx="116">
                  <c:v>8.7000000000000022E-2</c:v>
                </c:pt>
                <c:pt idx="117">
                  <c:v>8.1000000000000003E-2</c:v>
                </c:pt>
                <c:pt idx="118">
                  <c:v>7.1999999999999995E-2</c:v>
                </c:pt>
                <c:pt idx="119">
                  <c:v>8.0000000000000043E-2</c:v>
                </c:pt>
                <c:pt idx="120">
                  <c:v>8.1000000000000003E-2</c:v>
                </c:pt>
                <c:pt idx="121">
                  <c:v>7.8000000000000014E-2</c:v>
                </c:pt>
                <c:pt idx="122">
                  <c:v>7.3999999999999996E-2</c:v>
                </c:pt>
                <c:pt idx="123">
                  <c:v>7.3000000000000009E-2</c:v>
                </c:pt>
                <c:pt idx="124">
                  <c:v>6.8000000000000019E-2</c:v>
                </c:pt>
                <c:pt idx="125">
                  <c:v>8.9000000000000065E-2</c:v>
                </c:pt>
                <c:pt idx="126">
                  <c:v>9.1000000000000025E-2</c:v>
                </c:pt>
                <c:pt idx="127">
                  <c:v>7.5999999999999998E-2</c:v>
                </c:pt>
                <c:pt idx="128">
                  <c:v>7.0999999999999994E-2</c:v>
                </c:pt>
                <c:pt idx="129">
                  <c:v>7.3000000000000009E-2</c:v>
                </c:pt>
                <c:pt idx="130">
                  <c:v>7.0999999999999994E-2</c:v>
                </c:pt>
                <c:pt idx="131">
                  <c:v>8.7000000000000022E-2</c:v>
                </c:pt>
                <c:pt idx="132">
                  <c:v>7.9000000000000056E-2</c:v>
                </c:pt>
                <c:pt idx="133">
                  <c:v>6.8000000000000019E-2</c:v>
                </c:pt>
                <c:pt idx="134">
                  <c:v>7.9000000000000056E-2</c:v>
                </c:pt>
                <c:pt idx="135">
                  <c:v>8.0000000000000043E-2</c:v>
                </c:pt>
                <c:pt idx="136">
                  <c:v>6.4000000000000057E-2</c:v>
                </c:pt>
                <c:pt idx="137">
                  <c:v>7.1999999999999995E-2</c:v>
                </c:pt>
                <c:pt idx="138">
                  <c:v>7.1999999999999995E-2</c:v>
                </c:pt>
                <c:pt idx="139">
                  <c:v>6.6000000000000003E-2</c:v>
                </c:pt>
                <c:pt idx="140">
                  <c:v>8.8000000000000064E-2</c:v>
                </c:pt>
                <c:pt idx="141">
                  <c:v>8.5000000000000006E-2</c:v>
                </c:pt>
                <c:pt idx="142">
                  <c:v>7.5000000000000011E-2</c:v>
                </c:pt>
                <c:pt idx="143">
                  <c:v>8.1000000000000003E-2</c:v>
                </c:pt>
                <c:pt idx="144">
                  <c:v>7.3999999999999996E-2</c:v>
                </c:pt>
                <c:pt idx="145">
                  <c:v>7.0000000000000021E-2</c:v>
                </c:pt>
                <c:pt idx="146">
                  <c:v>8.1000000000000003E-2</c:v>
                </c:pt>
                <c:pt idx="147">
                  <c:v>7.8000000000000014E-2</c:v>
                </c:pt>
                <c:pt idx="148">
                  <c:v>7.5999999999999998E-2</c:v>
                </c:pt>
                <c:pt idx="149">
                  <c:v>8.4000000000000047E-2</c:v>
                </c:pt>
                <c:pt idx="150">
                  <c:v>8.6000000000000021E-2</c:v>
                </c:pt>
                <c:pt idx="151">
                  <c:v>7.5000000000000011E-2</c:v>
                </c:pt>
                <c:pt idx="152">
                  <c:v>8.4000000000000047E-2</c:v>
                </c:pt>
                <c:pt idx="153">
                  <c:v>8.8000000000000064E-2</c:v>
                </c:pt>
                <c:pt idx="154">
                  <c:v>7.3999999999999996E-2</c:v>
                </c:pt>
                <c:pt idx="155">
                  <c:v>6.6000000000000003E-2</c:v>
                </c:pt>
                <c:pt idx="156">
                  <c:v>9.3000000000000083E-2</c:v>
                </c:pt>
                <c:pt idx="157">
                  <c:v>8.0000000000000043E-2</c:v>
                </c:pt>
                <c:pt idx="158">
                  <c:v>7.9000000000000056E-2</c:v>
                </c:pt>
                <c:pt idx="159">
                  <c:v>8.8000000000000064E-2</c:v>
                </c:pt>
                <c:pt idx="160">
                  <c:v>8.2000000000000003E-2</c:v>
                </c:pt>
                <c:pt idx="161">
                  <c:v>8.0000000000000043E-2</c:v>
                </c:pt>
                <c:pt idx="162">
                  <c:v>8.7000000000000022E-2</c:v>
                </c:pt>
                <c:pt idx="163">
                  <c:v>7.8000000000000014E-2</c:v>
                </c:pt>
                <c:pt idx="164">
                  <c:v>7.3999999999999996E-2</c:v>
                </c:pt>
                <c:pt idx="165">
                  <c:v>8.4000000000000047E-2</c:v>
                </c:pt>
                <c:pt idx="166">
                  <c:v>8.5000000000000006E-2</c:v>
                </c:pt>
                <c:pt idx="167">
                  <c:v>7.8000000000000014E-2</c:v>
                </c:pt>
                <c:pt idx="168">
                  <c:v>9.0000000000000024E-2</c:v>
                </c:pt>
                <c:pt idx="169">
                  <c:v>8.6000000000000021E-2</c:v>
                </c:pt>
                <c:pt idx="170">
                  <c:v>8.2000000000000003E-2</c:v>
                </c:pt>
                <c:pt idx="171">
                  <c:v>8.5000000000000006E-2</c:v>
                </c:pt>
                <c:pt idx="172">
                  <c:v>8.8000000000000064E-2</c:v>
                </c:pt>
                <c:pt idx="173">
                  <c:v>7.5999999999999998E-2</c:v>
                </c:pt>
                <c:pt idx="174">
                  <c:v>8.4000000000000047E-2</c:v>
                </c:pt>
                <c:pt idx="175">
                  <c:v>9.3000000000000083E-2</c:v>
                </c:pt>
                <c:pt idx="176">
                  <c:v>8.2000000000000003E-2</c:v>
                </c:pt>
                <c:pt idx="177">
                  <c:v>7.5000000000000011E-2</c:v>
                </c:pt>
                <c:pt idx="178">
                  <c:v>9.0000000000000024E-2</c:v>
                </c:pt>
                <c:pt idx="179">
                  <c:v>7.9000000000000056E-2</c:v>
                </c:pt>
                <c:pt idx="180">
                  <c:v>8.0000000000000043E-2</c:v>
                </c:pt>
                <c:pt idx="181">
                  <c:v>7.5000000000000011E-2</c:v>
                </c:pt>
                <c:pt idx="182">
                  <c:v>7.8000000000000014E-2</c:v>
                </c:pt>
                <c:pt idx="183">
                  <c:v>8.6000000000000021E-2</c:v>
                </c:pt>
                <c:pt idx="184">
                  <c:v>8.7000000000000022E-2</c:v>
                </c:pt>
                <c:pt idx="185">
                  <c:v>8.4000000000000047E-2</c:v>
                </c:pt>
                <c:pt idx="186">
                  <c:v>8.4000000000000047E-2</c:v>
                </c:pt>
                <c:pt idx="187">
                  <c:v>8.0000000000000043E-2</c:v>
                </c:pt>
                <c:pt idx="188">
                  <c:v>8.6000000000000021E-2</c:v>
                </c:pt>
                <c:pt idx="189">
                  <c:v>7.6999999999999999E-2</c:v>
                </c:pt>
                <c:pt idx="190">
                  <c:v>7.6999999999999999E-2</c:v>
                </c:pt>
                <c:pt idx="191">
                  <c:v>9.6000000000000002E-2</c:v>
                </c:pt>
                <c:pt idx="192">
                  <c:v>9.2000000000000026E-2</c:v>
                </c:pt>
                <c:pt idx="193">
                  <c:v>9.2000000000000026E-2</c:v>
                </c:pt>
                <c:pt idx="194">
                  <c:v>8.4000000000000047E-2</c:v>
                </c:pt>
                <c:pt idx="195">
                  <c:v>8.6000000000000021E-2</c:v>
                </c:pt>
                <c:pt idx="196">
                  <c:v>8.6000000000000021E-2</c:v>
                </c:pt>
                <c:pt idx="197">
                  <c:v>7.8000000000000014E-2</c:v>
                </c:pt>
                <c:pt idx="198">
                  <c:v>7.1999999999999995E-2</c:v>
                </c:pt>
                <c:pt idx="199">
                  <c:v>8.9000000000000065E-2</c:v>
                </c:pt>
                <c:pt idx="200">
                  <c:v>8.6000000000000021E-2</c:v>
                </c:pt>
                <c:pt idx="201">
                  <c:v>9.3000000000000083E-2</c:v>
                </c:pt>
                <c:pt idx="202">
                  <c:v>9.1000000000000025E-2</c:v>
                </c:pt>
                <c:pt idx="203">
                  <c:v>8.0000000000000043E-2</c:v>
                </c:pt>
                <c:pt idx="204">
                  <c:v>8.9000000000000065E-2</c:v>
                </c:pt>
                <c:pt idx="205">
                  <c:v>8.9000000000000065E-2</c:v>
                </c:pt>
                <c:pt idx="206">
                  <c:v>8.0000000000000043E-2</c:v>
                </c:pt>
                <c:pt idx="207">
                  <c:v>8.9000000000000065E-2</c:v>
                </c:pt>
                <c:pt idx="208">
                  <c:v>9.7000000000000003E-2</c:v>
                </c:pt>
                <c:pt idx="209">
                  <c:v>8.3000000000000046E-2</c:v>
                </c:pt>
                <c:pt idx="210">
                  <c:v>9.0000000000000024E-2</c:v>
                </c:pt>
                <c:pt idx="211">
                  <c:v>9.0000000000000024E-2</c:v>
                </c:pt>
                <c:pt idx="212">
                  <c:v>8.4000000000000047E-2</c:v>
                </c:pt>
                <c:pt idx="213">
                  <c:v>8.7000000000000022E-2</c:v>
                </c:pt>
                <c:pt idx="214">
                  <c:v>0.10400000000000002</c:v>
                </c:pt>
                <c:pt idx="215">
                  <c:v>9.3000000000000083E-2</c:v>
                </c:pt>
                <c:pt idx="216">
                  <c:v>8.5000000000000006E-2</c:v>
                </c:pt>
                <c:pt idx="217">
                  <c:v>9.3000000000000083E-2</c:v>
                </c:pt>
                <c:pt idx="218">
                  <c:v>9.9000000000000046E-2</c:v>
                </c:pt>
                <c:pt idx="219">
                  <c:v>8.6000000000000021E-2</c:v>
                </c:pt>
                <c:pt idx="220">
                  <c:v>8.0000000000000043E-2</c:v>
                </c:pt>
                <c:pt idx="221">
                  <c:v>8.8000000000000064E-2</c:v>
                </c:pt>
                <c:pt idx="222">
                  <c:v>9.9000000000000046E-2</c:v>
                </c:pt>
                <c:pt idx="223">
                  <c:v>8.8000000000000064E-2</c:v>
                </c:pt>
                <c:pt idx="224">
                  <c:v>9.0000000000000024E-2</c:v>
                </c:pt>
                <c:pt idx="225">
                  <c:v>9.6000000000000002E-2</c:v>
                </c:pt>
                <c:pt idx="226">
                  <c:v>9.1000000000000025E-2</c:v>
                </c:pt>
                <c:pt idx="227">
                  <c:v>9.6000000000000002E-2</c:v>
                </c:pt>
                <c:pt idx="228">
                  <c:v>9.8000000000000087E-2</c:v>
                </c:pt>
                <c:pt idx="229">
                  <c:v>8.4000000000000047E-2</c:v>
                </c:pt>
                <c:pt idx="230">
                  <c:v>8.8000000000000064E-2</c:v>
                </c:pt>
                <c:pt idx="231">
                  <c:v>9.5000000000000043E-2</c:v>
                </c:pt>
                <c:pt idx="232">
                  <c:v>9.7000000000000003E-2</c:v>
                </c:pt>
                <c:pt idx="233">
                  <c:v>9.0000000000000024E-2</c:v>
                </c:pt>
                <c:pt idx="234">
                  <c:v>9.2000000000000026E-2</c:v>
                </c:pt>
                <c:pt idx="235">
                  <c:v>9.4000000000000028E-2</c:v>
                </c:pt>
                <c:pt idx="236">
                  <c:v>9.3000000000000083E-2</c:v>
                </c:pt>
                <c:pt idx="237">
                  <c:v>9.0000000000000024E-2</c:v>
                </c:pt>
                <c:pt idx="238">
                  <c:v>8.9000000000000065E-2</c:v>
                </c:pt>
                <c:pt idx="239">
                  <c:v>8.6000000000000021E-2</c:v>
                </c:pt>
                <c:pt idx="240">
                  <c:v>9.0000000000000024E-2</c:v>
                </c:pt>
                <c:pt idx="241">
                  <c:v>9.7000000000000003E-2</c:v>
                </c:pt>
                <c:pt idx="242">
                  <c:v>9.1000000000000025E-2</c:v>
                </c:pt>
                <c:pt idx="243">
                  <c:v>8.5000000000000006E-2</c:v>
                </c:pt>
                <c:pt idx="244">
                  <c:v>9.8000000000000087E-2</c:v>
                </c:pt>
                <c:pt idx="245">
                  <c:v>9.9000000000000046E-2</c:v>
                </c:pt>
                <c:pt idx="246">
                  <c:v>8.8000000000000064E-2</c:v>
                </c:pt>
                <c:pt idx="247">
                  <c:v>8.7000000000000022E-2</c:v>
                </c:pt>
                <c:pt idx="248">
                  <c:v>0.10199999999999998</c:v>
                </c:pt>
                <c:pt idx="249">
                  <c:v>0.10199999999999998</c:v>
                </c:pt>
                <c:pt idx="250">
                  <c:v>9.3000000000000083E-2</c:v>
                </c:pt>
                <c:pt idx="251">
                  <c:v>9.2000000000000026E-2</c:v>
                </c:pt>
                <c:pt idx="252">
                  <c:v>9.0000000000000024E-2</c:v>
                </c:pt>
                <c:pt idx="253">
                  <c:v>9.0000000000000024E-2</c:v>
                </c:pt>
                <c:pt idx="254">
                  <c:v>9.5000000000000043E-2</c:v>
                </c:pt>
                <c:pt idx="255">
                  <c:v>9.6000000000000002E-2</c:v>
                </c:pt>
                <c:pt idx="256">
                  <c:v>9.0000000000000024E-2</c:v>
                </c:pt>
                <c:pt idx="257">
                  <c:v>9.7000000000000003E-2</c:v>
                </c:pt>
                <c:pt idx="258">
                  <c:v>0.1</c:v>
                </c:pt>
                <c:pt idx="259">
                  <c:v>9.9000000000000046E-2</c:v>
                </c:pt>
                <c:pt idx="260">
                  <c:v>8.6000000000000021E-2</c:v>
                </c:pt>
                <c:pt idx="261">
                  <c:v>9.2000000000000026E-2</c:v>
                </c:pt>
                <c:pt idx="262">
                  <c:v>0.1</c:v>
                </c:pt>
                <c:pt idx="263">
                  <c:v>9.8000000000000087E-2</c:v>
                </c:pt>
                <c:pt idx="264">
                  <c:v>9.9000000000000046E-2</c:v>
                </c:pt>
                <c:pt idx="265">
                  <c:v>0.10500000000000002</c:v>
                </c:pt>
                <c:pt idx="266">
                  <c:v>8.8000000000000064E-2</c:v>
                </c:pt>
                <c:pt idx="267">
                  <c:v>9.6000000000000002E-2</c:v>
                </c:pt>
                <c:pt idx="268">
                  <c:v>9.6000000000000002E-2</c:v>
                </c:pt>
                <c:pt idx="269">
                  <c:v>8.4000000000000047E-2</c:v>
                </c:pt>
                <c:pt idx="270">
                  <c:v>9.3000000000000083E-2</c:v>
                </c:pt>
                <c:pt idx="271">
                  <c:v>0.10500000000000002</c:v>
                </c:pt>
                <c:pt idx="272">
                  <c:v>9.6000000000000002E-2</c:v>
                </c:pt>
                <c:pt idx="273">
                  <c:v>8.6000000000000021E-2</c:v>
                </c:pt>
                <c:pt idx="274">
                  <c:v>9.6000000000000002E-2</c:v>
                </c:pt>
                <c:pt idx="275">
                  <c:v>9.6000000000000002E-2</c:v>
                </c:pt>
                <c:pt idx="276">
                  <c:v>9.4000000000000028E-2</c:v>
                </c:pt>
                <c:pt idx="277">
                  <c:v>9.6000000000000002E-2</c:v>
                </c:pt>
                <c:pt idx="278">
                  <c:v>0.10500000000000002</c:v>
                </c:pt>
                <c:pt idx="279">
                  <c:v>9.8000000000000087E-2</c:v>
                </c:pt>
                <c:pt idx="280">
                  <c:v>9.2000000000000026E-2</c:v>
                </c:pt>
                <c:pt idx="281">
                  <c:v>9.3000000000000083E-2</c:v>
                </c:pt>
                <c:pt idx="282">
                  <c:v>8.8000000000000064E-2</c:v>
                </c:pt>
                <c:pt idx="283">
                  <c:v>8.9000000000000065E-2</c:v>
                </c:pt>
                <c:pt idx="284">
                  <c:v>0.10500000000000002</c:v>
                </c:pt>
                <c:pt idx="285">
                  <c:v>9.9000000000000046E-2</c:v>
                </c:pt>
                <c:pt idx="286">
                  <c:v>9.3000000000000083E-2</c:v>
                </c:pt>
                <c:pt idx="287">
                  <c:v>9.8000000000000087E-2</c:v>
                </c:pt>
                <c:pt idx="288">
                  <c:v>9.7000000000000003E-2</c:v>
                </c:pt>
                <c:pt idx="289">
                  <c:v>9.2000000000000026E-2</c:v>
                </c:pt>
                <c:pt idx="290">
                  <c:v>9.7000000000000003E-2</c:v>
                </c:pt>
                <c:pt idx="291">
                  <c:v>9.6000000000000002E-2</c:v>
                </c:pt>
                <c:pt idx="292">
                  <c:v>9.6000000000000002E-2</c:v>
                </c:pt>
                <c:pt idx="293">
                  <c:v>0.10100000000000002</c:v>
                </c:pt>
                <c:pt idx="294">
                  <c:v>0.11</c:v>
                </c:pt>
                <c:pt idx="295">
                  <c:v>0.10299999999999998</c:v>
                </c:pt>
                <c:pt idx="296">
                  <c:v>8.8000000000000064E-2</c:v>
                </c:pt>
                <c:pt idx="297">
                  <c:v>0.10199999999999998</c:v>
                </c:pt>
                <c:pt idx="298">
                  <c:v>0.10400000000000002</c:v>
                </c:pt>
                <c:pt idx="299">
                  <c:v>9.7000000000000003E-2</c:v>
                </c:pt>
                <c:pt idx="300">
                  <c:v>0.10100000000000002</c:v>
                </c:pt>
                <c:pt idx="301">
                  <c:v>9.9000000000000046E-2</c:v>
                </c:pt>
                <c:pt idx="302">
                  <c:v>9.8000000000000087E-2</c:v>
                </c:pt>
                <c:pt idx="303">
                  <c:v>9.9000000000000046E-2</c:v>
                </c:pt>
                <c:pt idx="304">
                  <c:v>0.10600000000000002</c:v>
                </c:pt>
                <c:pt idx="305">
                  <c:v>0.10900000000000006</c:v>
                </c:pt>
                <c:pt idx="306">
                  <c:v>9.4000000000000028E-2</c:v>
                </c:pt>
                <c:pt idx="307">
                  <c:v>0.10199999999999998</c:v>
                </c:pt>
                <c:pt idx="308">
                  <c:v>0.10500000000000002</c:v>
                </c:pt>
                <c:pt idx="309">
                  <c:v>0.10500000000000002</c:v>
                </c:pt>
                <c:pt idx="310">
                  <c:v>9.5000000000000043E-2</c:v>
                </c:pt>
                <c:pt idx="311">
                  <c:v>9.5000000000000043E-2</c:v>
                </c:pt>
                <c:pt idx="312">
                  <c:v>0.10600000000000002</c:v>
                </c:pt>
                <c:pt idx="313">
                  <c:v>0.10299999999999998</c:v>
                </c:pt>
                <c:pt idx="314">
                  <c:v>9.9000000000000046E-2</c:v>
                </c:pt>
                <c:pt idx="315">
                  <c:v>0.10100000000000002</c:v>
                </c:pt>
                <c:pt idx="316">
                  <c:v>9.4000000000000028E-2</c:v>
                </c:pt>
                <c:pt idx="317">
                  <c:v>9.2000000000000026E-2</c:v>
                </c:pt>
                <c:pt idx="318">
                  <c:v>0.10299999999999998</c:v>
                </c:pt>
                <c:pt idx="319">
                  <c:v>9.4000000000000028E-2</c:v>
                </c:pt>
                <c:pt idx="320">
                  <c:v>8.8000000000000064E-2</c:v>
                </c:pt>
                <c:pt idx="321">
                  <c:v>9.9000000000000046E-2</c:v>
                </c:pt>
                <c:pt idx="322">
                  <c:v>0.10600000000000002</c:v>
                </c:pt>
                <c:pt idx="323">
                  <c:v>9.5000000000000043E-2</c:v>
                </c:pt>
                <c:pt idx="324">
                  <c:v>9.9000000000000046E-2</c:v>
                </c:pt>
                <c:pt idx="325">
                  <c:v>0.10800000000000005</c:v>
                </c:pt>
                <c:pt idx="326">
                  <c:v>0.10800000000000005</c:v>
                </c:pt>
                <c:pt idx="327">
                  <c:v>0.10800000000000005</c:v>
                </c:pt>
                <c:pt idx="328">
                  <c:v>0.1</c:v>
                </c:pt>
                <c:pt idx="329">
                  <c:v>9.7000000000000003E-2</c:v>
                </c:pt>
                <c:pt idx="330">
                  <c:v>9.5000000000000043E-2</c:v>
                </c:pt>
                <c:pt idx="331">
                  <c:v>9.7000000000000003E-2</c:v>
                </c:pt>
                <c:pt idx="332">
                  <c:v>0.113</c:v>
                </c:pt>
                <c:pt idx="333">
                  <c:v>0.11</c:v>
                </c:pt>
                <c:pt idx="334">
                  <c:v>0.10199999999999998</c:v>
                </c:pt>
                <c:pt idx="335">
                  <c:v>0.10199999999999998</c:v>
                </c:pt>
                <c:pt idx="336">
                  <c:v>0.10400000000000002</c:v>
                </c:pt>
                <c:pt idx="337">
                  <c:v>0.10700000000000005</c:v>
                </c:pt>
                <c:pt idx="338">
                  <c:v>0.10800000000000005</c:v>
                </c:pt>
                <c:pt idx="339">
                  <c:v>0.113</c:v>
                </c:pt>
                <c:pt idx="340">
                  <c:v>0.113</c:v>
                </c:pt>
                <c:pt idx="341">
                  <c:v>0.10700000000000005</c:v>
                </c:pt>
                <c:pt idx="342">
                  <c:v>0.11</c:v>
                </c:pt>
                <c:pt idx="343">
                  <c:v>0.10900000000000006</c:v>
                </c:pt>
                <c:pt idx="344">
                  <c:v>0.10700000000000005</c:v>
                </c:pt>
                <c:pt idx="345">
                  <c:v>0.10700000000000005</c:v>
                </c:pt>
                <c:pt idx="346">
                  <c:v>0.115</c:v>
                </c:pt>
                <c:pt idx="347">
                  <c:v>0.10600000000000002</c:v>
                </c:pt>
                <c:pt idx="348">
                  <c:v>9.4000000000000028E-2</c:v>
                </c:pt>
                <c:pt idx="349">
                  <c:v>0.10700000000000005</c:v>
                </c:pt>
                <c:pt idx="350">
                  <c:v>0.10500000000000002</c:v>
                </c:pt>
                <c:pt idx="351">
                  <c:v>9.2000000000000026E-2</c:v>
                </c:pt>
                <c:pt idx="352">
                  <c:v>0.112</c:v>
                </c:pt>
                <c:pt idx="353">
                  <c:v>0.113</c:v>
                </c:pt>
                <c:pt idx="354">
                  <c:v>0.10199999999999998</c:v>
                </c:pt>
                <c:pt idx="355">
                  <c:v>0.10600000000000002</c:v>
                </c:pt>
                <c:pt idx="356">
                  <c:v>0.10900000000000006</c:v>
                </c:pt>
                <c:pt idx="357">
                  <c:v>0.112</c:v>
                </c:pt>
                <c:pt idx="358">
                  <c:v>0.10900000000000006</c:v>
                </c:pt>
                <c:pt idx="359">
                  <c:v>0.114</c:v>
                </c:pt>
                <c:pt idx="360">
                  <c:v>0.11600000000000002</c:v>
                </c:pt>
                <c:pt idx="361">
                  <c:v>0.11700000000000002</c:v>
                </c:pt>
                <c:pt idx="362">
                  <c:v>0.10199999999999998</c:v>
                </c:pt>
                <c:pt idx="363">
                  <c:v>0.10800000000000005</c:v>
                </c:pt>
                <c:pt idx="364">
                  <c:v>0.113</c:v>
                </c:pt>
                <c:pt idx="365">
                  <c:v>0.10800000000000005</c:v>
                </c:pt>
                <c:pt idx="366">
                  <c:v>0.111</c:v>
                </c:pt>
                <c:pt idx="367">
                  <c:v>0.114</c:v>
                </c:pt>
                <c:pt idx="368">
                  <c:v>0.10700000000000005</c:v>
                </c:pt>
                <c:pt idx="369">
                  <c:v>0.112</c:v>
                </c:pt>
                <c:pt idx="370">
                  <c:v>0.11700000000000002</c:v>
                </c:pt>
                <c:pt idx="371">
                  <c:v>0.10400000000000002</c:v>
                </c:pt>
                <c:pt idx="372">
                  <c:v>0.10800000000000005</c:v>
                </c:pt>
                <c:pt idx="373">
                  <c:v>0.115</c:v>
                </c:pt>
                <c:pt idx="374">
                  <c:v>0.11</c:v>
                </c:pt>
                <c:pt idx="375">
                  <c:v>0.111</c:v>
                </c:pt>
                <c:pt idx="376">
                  <c:v>0.12000000000000002</c:v>
                </c:pt>
                <c:pt idx="377">
                  <c:v>0.11899999999999998</c:v>
                </c:pt>
                <c:pt idx="378">
                  <c:v>0.10299999999999998</c:v>
                </c:pt>
                <c:pt idx="379">
                  <c:v>0.10900000000000006</c:v>
                </c:pt>
                <c:pt idx="380">
                  <c:v>0.11700000000000002</c:v>
                </c:pt>
                <c:pt idx="381">
                  <c:v>0.10800000000000005</c:v>
                </c:pt>
                <c:pt idx="382">
                  <c:v>0.125</c:v>
                </c:pt>
                <c:pt idx="383">
                  <c:v>0.11600000000000002</c:v>
                </c:pt>
                <c:pt idx="384">
                  <c:v>0.10500000000000002</c:v>
                </c:pt>
                <c:pt idx="385">
                  <c:v>0.10700000000000005</c:v>
                </c:pt>
                <c:pt idx="386">
                  <c:v>0.10900000000000006</c:v>
                </c:pt>
                <c:pt idx="387">
                  <c:v>0.11700000000000002</c:v>
                </c:pt>
                <c:pt idx="388">
                  <c:v>0.11700000000000002</c:v>
                </c:pt>
                <c:pt idx="389">
                  <c:v>0.11600000000000002</c:v>
                </c:pt>
                <c:pt idx="390">
                  <c:v>0.114</c:v>
                </c:pt>
                <c:pt idx="391">
                  <c:v>0.113</c:v>
                </c:pt>
                <c:pt idx="392">
                  <c:v>0.11799999999999998</c:v>
                </c:pt>
                <c:pt idx="393">
                  <c:v>0.12200000000000005</c:v>
                </c:pt>
                <c:pt idx="394">
                  <c:v>0.114</c:v>
                </c:pt>
                <c:pt idx="395">
                  <c:v>0.114</c:v>
                </c:pt>
                <c:pt idx="396">
                  <c:v>0.11799999999999998</c:v>
                </c:pt>
                <c:pt idx="397">
                  <c:v>0.10800000000000005</c:v>
                </c:pt>
                <c:pt idx="398">
                  <c:v>0.11600000000000002</c:v>
                </c:pt>
                <c:pt idx="399">
                  <c:v>0.115</c:v>
                </c:pt>
                <c:pt idx="400">
                  <c:v>0.11799999999999998</c:v>
                </c:pt>
                <c:pt idx="401">
                  <c:v>0.112</c:v>
                </c:pt>
                <c:pt idx="402">
                  <c:v>0.11</c:v>
                </c:pt>
                <c:pt idx="403">
                  <c:v>0.11700000000000002</c:v>
                </c:pt>
                <c:pt idx="404">
                  <c:v>0.11700000000000002</c:v>
                </c:pt>
                <c:pt idx="405">
                  <c:v>0.128</c:v>
                </c:pt>
                <c:pt idx="406">
                  <c:v>0.12000000000000002</c:v>
                </c:pt>
                <c:pt idx="407">
                  <c:v>0.113</c:v>
                </c:pt>
                <c:pt idx="408">
                  <c:v>0.11799999999999998</c:v>
                </c:pt>
                <c:pt idx="409">
                  <c:v>0.125</c:v>
                </c:pt>
                <c:pt idx="410">
                  <c:v>0.11600000000000002</c:v>
                </c:pt>
                <c:pt idx="411">
                  <c:v>0.11899999999999998</c:v>
                </c:pt>
                <c:pt idx="412">
                  <c:v>0.12100000000000002</c:v>
                </c:pt>
                <c:pt idx="413">
                  <c:v>0.11700000000000002</c:v>
                </c:pt>
                <c:pt idx="414">
                  <c:v>0.11</c:v>
                </c:pt>
                <c:pt idx="415">
                  <c:v>0.11799999999999998</c:v>
                </c:pt>
                <c:pt idx="416">
                  <c:v>0.11700000000000002</c:v>
                </c:pt>
                <c:pt idx="417">
                  <c:v>0.112</c:v>
                </c:pt>
                <c:pt idx="418">
                  <c:v>0.128</c:v>
                </c:pt>
                <c:pt idx="419">
                  <c:v>0.12000000000000002</c:v>
                </c:pt>
                <c:pt idx="420">
                  <c:v>0.12400000000000005</c:v>
                </c:pt>
                <c:pt idx="421">
                  <c:v>0.129</c:v>
                </c:pt>
                <c:pt idx="422">
                  <c:v>0.13400000000000001</c:v>
                </c:pt>
                <c:pt idx="423">
                  <c:v>0.125</c:v>
                </c:pt>
                <c:pt idx="424">
                  <c:v>0.125</c:v>
                </c:pt>
                <c:pt idx="425">
                  <c:v>0.127</c:v>
                </c:pt>
                <c:pt idx="426">
                  <c:v>0.12100000000000002</c:v>
                </c:pt>
                <c:pt idx="427">
                  <c:v>0.11899999999999998</c:v>
                </c:pt>
                <c:pt idx="428">
                  <c:v>0.12300000000000005</c:v>
                </c:pt>
                <c:pt idx="429">
                  <c:v>0.13200000000000001</c:v>
                </c:pt>
                <c:pt idx="430">
                  <c:v>0.11600000000000002</c:v>
                </c:pt>
                <c:pt idx="431">
                  <c:v>0.11600000000000002</c:v>
                </c:pt>
                <c:pt idx="432">
                  <c:v>0.12000000000000002</c:v>
                </c:pt>
                <c:pt idx="433">
                  <c:v>0.11700000000000002</c:v>
                </c:pt>
                <c:pt idx="434">
                  <c:v>0.126</c:v>
                </c:pt>
                <c:pt idx="435">
                  <c:v>0.13500000000000001</c:v>
                </c:pt>
                <c:pt idx="436">
                  <c:v>0.11899999999999998</c:v>
                </c:pt>
                <c:pt idx="437">
                  <c:v>0.129</c:v>
                </c:pt>
                <c:pt idx="438">
                  <c:v>0.13300000000000001</c:v>
                </c:pt>
                <c:pt idx="439">
                  <c:v>0.11899999999999998</c:v>
                </c:pt>
                <c:pt idx="440">
                  <c:v>0.11600000000000002</c:v>
                </c:pt>
                <c:pt idx="441">
                  <c:v>0.11899999999999998</c:v>
                </c:pt>
                <c:pt idx="442">
                  <c:v>0.11799999999999998</c:v>
                </c:pt>
                <c:pt idx="443">
                  <c:v>0.12100000000000002</c:v>
                </c:pt>
                <c:pt idx="444">
                  <c:v>0.127</c:v>
                </c:pt>
                <c:pt idx="445">
                  <c:v>0.128</c:v>
                </c:pt>
                <c:pt idx="446">
                  <c:v>0.12100000000000002</c:v>
                </c:pt>
                <c:pt idx="447">
                  <c:v>0.125</c:v>
                </c:pt>
                <c:pt idx="448">
                  <c:v>0.12200000000000005</c:v>
                </c:pt>
                <c:pt idx="449">
                  <c:v>0.13100000000000001</c:v>
                </c:pt>
                <c:pt idx="450">
                  <c:v>0.11899999999999998</c:v>
                </c:pt>
                <c:pt idx="451">
                  <c:v>0.129</c:v>
                </c:pt>
                <c:pt idx="452">
                  <c:v>0.13300000000000001</c:v>
                </c:pt>
                <c:pt idx="453">
                  <c:v>0.12300000000000005</c:v>
                </c:pt>
                <c:pt idx="454">
                  <c:v>0.11600000000000002</c:v>
                </c:pt>
                <c:pt idx="455">
                  <c:v>0.126</c:v>
                </c:pt>
                <c:pt idx="456">
                  <c:v>0.128</c:v>
                </c:pt>
                <c:pt idx="457">
                  <c:v>0.11899999999999998</c:v>
                </c:pt>
                <c:pt idx="458">
                  <c:v>0.127</c:v>
                </c:pt>
                <c:pt idx="459">
                  <c:v>0.125</c:v>
                </c:pt>
                <c:pt idx="460">
                  <c:v>0.128</c:v>
                </c:pt>
                <c:pt idx="461">
                  <c:v>0.13400000000000001</c:v>
                </c:pt>
                <c:pt idx="462">
                  <c:v>0.13100000000000001</c:v>
                </c:pt>
                <c:pt idx="463">
                  <c:v>0.129</c:v>
                </c:pt>
                <c:pt idx="464">
                  <c:v>0.13200000000000001</c:v>
                </c:pt>
                <c:pt idx="465">
                  <c:v>0.13100000000000001</c:v>
                </c:pt>
                <c:pt idx="466">
                  <c:v>0.13</c:v>
                </c:pt>
                <c:pt idx="467">
                  <c:v>0.12400000000000005</c:v>
                </c:pt>
                <c:pt idx="468">
                  <c:v>0.13300000000000001</c:v>
                </c:pt>
                <c:pt idx="469">
                  <c:v>0.13100000000000001</c:v>
                </c:pt>
                <c:pt idx="470">
                  <c:v>0.13300000000000001</c:v>
                </c:pt>
                <c:pt idx="471">
                  <c:v>0.13200000000000001</c:v>
                </c:pt>
                <c:pt idx="472">
                  <c:v>0.13200000000000001</c:v>
                </c:pt>
                <c:pt idx="473">
                  <c:v>0.13</c:v>
                </c:pt>
                <c:pt idx="474">
                  <c:v>0.13900000000000001</c:v>
                </c:pt>
                <c:pt idx="475">
                  <c:v>0.13500000000000001</c:v>
                </c:pt>
                <c:pt idx="476">
                  <c:v>0.125</c:v>
                </c:pt>
                <c:pt idx="477">
                  <c:v>0.126</c:v>
                </c:pt>
                <c:pt idx="478">
                  <c:v>0.13300000000000001</c:v>
                </c:pt>
                <c:pt idx="479">
                  <c:v>0.127</c:v>
                </c:pt>
                <c:pt idx="480">
                  <c:v>0.13300000000000001</c:v>
                </c:pt>
                <c:pt idx="481">
                  <c:v>0.13300000000000001</c:v>
                </c:pt>
                <c:pt idx="482">
                  <c:v>0.13900000000000001</c:v>
                </c:pt>
                <c:pt idx="483">
                  <c:v>0.126</c:v>
                </c:pt>
                <c:pt idx="484">
                  <c:v>0.129</c:v>
                </c:pt>
                <c:pt idx="485">
                  <c:v>0.13600000000000001</c:v>
                </c:pt>
                <c:pt idx="486">
                  <c:v>0.13700000000000001</c:v>
                </c:pt>
                <c:pt idx="487">
                  <c:v>0.13500000000000001</c:v>
                </c:pt>
                <c:pt idx="488">
                  <c:v>0.14000000000000001</c:v>
                </c:pt>
                <c:pt idx="489">
                  <c:v>0.14100000000000001</c:v>
                </c:pt>
                <c:pt idx="490">
                  <c:v>0.13</c:v>
                </c:pt>
                <c:pt idx="491">
                  <c:v>0.13900000000000001</c:v>
                </c:pt>
                <c:pt idx="492">
                  <c:v>0.14300000000000004</c:v>
                </c:pt>
                <c:pt idx="493">
                  <c:v>0.13700000000000001</c:v>
                </c:pt>
                <c:pt idx="494">
                  <c:v>0.13800000000000001</c:v>
                </c:pt>
                <c:pt idx="495">
                  <c:v>0.14400000000000004</c:v>
                </c:pt>
                <c:pt idx="496">
                  <c:v>0.14100000000000001</c:v>
                </c:pt>
                <c:pt idx="497">
                  <c:v>0.13500000000000001</c:v>
                </c:pt>
                <c:pt idx="498">
                  <c:v>0.13300000000000001</c:v>
                </c:pt>
                <c:pt idx="499">
                  <c:v>0.14100000000000001</c:v>
                </c:pt>
                <c:pt idx="500">
                  <c:v>0.13800000000000001</c:v>
                </c:pt>
                <c:pt idx="501">
                  <c:v>0.13400000000000001</c:v>
                </c:pt>
                <c:pt idx="502">
                  <c:v>0.1490000000000001</c:v>
                </c:pt>
                <c:pt idx="503">
                  <c:v>0.14100000000000001</c:v>
                </c:pt>
                <c:pt idx="504">
                  <c:v>0.13700000000000001</c:v>
                </c:pt>
                <c:pt idx="505">
                  <c:v>0.13800000000000001</c:v>
                </c:pt>
                <c:pt idx="506">
                  <c:v>0.14400000000000004</c:v>
                </c:pt>
                <c:pt idx="507">
                  <c:v>0.13200000000000001</c:v>
                </c:pt>
                <c:pt idx="508">
                  <c:v>0.14100000000000001</c:v>
                </c:pt>
                <c:pt idx="509">
                  <c:v>0.15000000000000011</c:v>
                </c:pt>
                <c:pt idx="510">
                  <c:v>0.14300000000000004</c:v>
                </c:pt>
                <c:pt idx="511">
                  <c:v>0.13700000000000001</c:v>
                </c:pt>
                <c:pt idx="512">
                  <c:v>0.13900000000000001</c:v>
                </c:pt>
                <c:pt idx="513">
                  <c:v>0.14300000000000004</c:v>
                </c:pt>
                <c:pt idx="514">
                  <c:v>0.13600000000000001</c:v>
                </c:pt>
                <c:pt idx="515">
                  <c:v>0.13800000000000001</c:v>
                </c:pt>
                <c:pt idx="516">
                  <c:v>0.14400000000000004</c:v>
                </c:pt>
                <c:pt idx="517">
                  <c:v>0.14400000000000004</c:v>
                </c:pt>
                <c:pt idx="518">
                  <c:v>0.14300000000000004</c:v>
                </c:pt>
                <c:pt idx="519">
                  <c:v>0.13200000000000001</c:v>
                </c:pt>
                <c:pt idx="520">
                  <c:v>0.14300000000000004</c:v>
                </c:pt>
                <c:pt idx="521">
                  <c:v>0.13400000000000001</c:v>
                </c:pt>
                <c:pt idx="522">
                  <c:v>0.1480000000000001</c:v>
                </c:pt>
                <c:pt idx="523">
                  <c:v>0.15200000000000011</c:v>
                </c:pt>
                <c:pt idx="524">
                  <c:v>0.14000000000000001</c:v>
                </c:pt>
                <c:pt idx="525">
                  <c:v>0.1460000000000001</c:v>
                </c:pt>
                <c:pt idx="526">
                  <c:v>0.15300000000000011</c:v>
                </c:pt>
                <c:pt idx="527">
                  <c:v>0.14300000000000004</c:v>
                </c:pt>
                <c:pt idx="528">
                  <c:v>0.13800000000000001</c:v>
                </c:pt>
                <c:pt idx="529">
                  <c:v>0.1460000000000001</c:v>
                </c:pt>
                <c:pt idx="530">
                  <c:v>0.14100000000000001</c:v>
                </c:pt>
                <c:pt idx="531">
                  <c:v>0.13900000000000001</c:v>
                </c:pt>
                <c:pt idx="532">
                  <c:v>0.14400000000000004</c:v>
                </c:pt>
                <c:pt idx="533">
                  <c:v>0.14100000000000001</c:v>
                </c:pt>
                <c:pt idx="534">
                  <c:v>0.15000000000000011</c:v>
                </c:pt>
                <c:pt idx="535">
                  <c:v>0.14200000000000004</c:v>
                </c:pt>
                <c:pt idx="536">
                  <c:v>0.1480000000000001</c:v>
                </c:pt>
                <c:pt idx="537">
                  <c:v>0.15400000000000011</c:v>
                </c:pt>
                <c:pt idx="538">
                  <c:v>0.14400000000000004</c:v>
                </c:pt>
                <c:pt idx="539">
                  <c:v>0.15600000000000011</c:v>
                </c:pt>
                <c:pt idx="540">
                  <c:v>0.15900000000000011</c:v>
                </c:pt>
                <c:pt idx="541">
                  <c:v>0.13700000000000001</c:v>
                </c:pt>
                <c:pt idx="542">
                  <c:v>0.13400000000000001</c:v>
                </c:pt>
                <c:pt idx="543">
                  <c:v>0.14300000000000004</c:v>
                </c:pt>
                <c:pt idx="544">
                  <c:v>0.1490000000000001</c:v>
                </c:pt>
                <c:pt idx="545">
                  <c:v>0.15100000000000011</c:v>
                </c:pt>
                <c:pt idx="546">
                  <c:v>0.1480000000000001</c:v>
                </c:pt>
                <c:pt idx="547">
                  <c:v>0.15900000000000011</c:v>
                </c:pt>
                <c:pt idx="548">
                  <c:v>0.161</c:v>
                </c:pt>
                <c:pt idx="549">
                  <c:v>0.15200000000000011</c:v>
                </c:pt>
                <c:pt idx="550">
                  <c:v>0.15900000000000011</c:v>
                </c:pt>
                <c:pt idx="551">
                  <c:v>0.15600000000000011</c:v>
                </c:pt>
                <c:pt idx="552">
                  <c:v>0.15200000000000011</c:v>
                </c:pt>
                <c:pt idx="553">
                  <c:v>0.14300000000000004</c:v>
                </c:pt>
                <c:pt idx="554">
                  <c:v>0.15200000000000011</c:v>
                </c:pt>
                <c:pt idx="555">
                  <c:v>0.15200000000000011</c:v>
                </c:pt>
                <c:pt idx="556">
                  <c:v>0.14400000000000004</c:v>
                </c:pt>
                <c:pt idx="557">
                  <c:v>0.15100000000000011</c:v>
                </c:pt>
                <c:pt idx="558">
                  <c:v>0.16300000000000001</c:v>
                </c:pt>
                <c:pt idx="559">
                  <c:v>0.15300000000000011</c:v>
                </c:pt>
                <c:pt idx="560">
                  <c:v>0.14200000000000004</c:v>
                </c:pt>
                <c:pt idx="561">
                  <c:v>0.1470000000000001</c:v>
                </c:pt>
                <c:pt idx="562">
                  <c:v>0.15100000000000011</c:v>
                </c:pt>
                <c:pt idx="563">
                  <c:v>0.1490000000000001</c:v>
                </c:pt>
                <c:pt idx="564">
                  <c:v>0.15300000000000011</c:v>
                </c:pt>
                <c:pt idx="565">
                  <c:v>0.15400000000000011</c:v>
                </c:pt>
                <c:pt idx="566">
                  <c:v>0.15700000000000011</c:v>
                </c:pt>
                <c:pt idx="567">
                  <c:v>0.14200000000000004</c:v>
                </c:pt>
                <c:pt idx="568">
                  <c:v>0.1480000000000001</c:v>
                </c:pt>
                <c:pt idx="569">
                  <c:v>0.16500000000000001</c:v>
                </c:pt>
                <c:pt idx="570">
                  <c:v>0.15000000000000011</c:v>
                </c:pt>
                <c:pt idx="571">
                  <c:v>0.16</c:v>
                </c:pt>
                <c:pt idx="572">
                  <c:v>0.1470000000000001</c:v>
                </c:pt>
                <c:pt idx="573">
                  <c:v>0.13300000000000001</c:v>
                </c:pt>
                <c:pt idx="574">
                  <c:v>0.15400000000000011</c:v>
                </c:pt>
                <c:pt idx="575">
                  <c:v>0.15400000000000011</c:v>
                </c:pt>
                <c:pt idx="576">
                  <c:v>0.15000000000000011</c:v>
                </c:pt>
                <c:pt idx="577">
                  <c:v>0.16600000000000001</c:v>
                </c:pt>
                <c:pt idx="578">
                  <c:v>0.1450000000000001</c:v>
                </c:pt>
                <c:pt idx="579">
                  <c:v>0.16500000000000001</c:v>
                </c:pt>
                <c:pt idx="580">
                  <c:v>0.15600000000000011</c:v>
                </c:pt>
                <c:pt idx="581">
                  <c:v>0.14100000000000001</c:v>
                </c:pt>
                <c:pt idx="582">
                  <c:v>0.15800000000000011</c:v>
                </c:pt>
                <c:pt idx="583">
                  <c:v>0.1470000000000001</c:v>
                </c:pt>
                <c:pt idx="584">
                  <c:v>0.17</c:v>
                </c:pt>
                <c:pt idx="585">
                  <c:v>0.15500000000000011</c:v>
                </c:pt>
                <c:pt idx="586">
                  <c:v>0.16</c:v>
                </c:pt>
                <c:pt idx="587">
                  <c:v>0.161</c:v>
                </c:pt>
                <c:pt idx="588">
                  <c:v>0.13900000000000001</c:v>
                </c:pt>
                <c:pt idx="589">
                  <c:v>0.16300000000000001</c:v>
                </c:pt>
                <c:pt idx="590">
                  <c:v>0.16200000000000001</c:v>
                </c:pt>
                <c:pt idx="591">
                  <c:v>0.16200000000000001</c:v>
                </c:pt>
                <c:pt idx="592">
                  <c:v>0.15500000000000011</c:v>
                </c:pt>
                <c:pt idx="593">
                  <c:v>0.15400000000000011</c:v>
                </c:pt>
                <c:pt idx="594">
                  <c:v>0.14300000000000004</c:v>
                </c:pt>
                <c:pt idx="595">
                  <c:v>0.15200000000000011</c:v>
                </c:pt>
                <c:pt idx="596">
                  <c:v>0.17</c:v>
                </c:pt>
                <c:pt idx="597">
                  <c:v>0.16400000000000001</c:v>
                </c:pt>
                <c:pt idx="598">
                  <c:v>0.15300000000000011</c:v>
                </c:pt>
                <c:pt idx="599">
                  <c:v>0.15600000000000011</c:v>
                </c:pt>
                <c:pt idx="600">
                  <c:v>0.16300000000000001</c:v>
                </c:pt>
                <c:pt idx="601">
                  <c:v>0.16500000000000001</c:v>
                </c:pt>
                <c:pt idx="602">
                  <c:v>0.15000000000000011</c:v>
                </c:pt>
                <c:pt idx="603">
                  <c:v>0.16200000000000001</c:v>
                </c:pt>
                <c:pt idx="604">
                  <c:v>0.161</c:v>
                </c:pt>
                <c:pt idx="605">
                  <c:v>0.16800000000000001</c:v>
                </c:pt>
                <c:pt idx="606">
                  <c:v>0.16600000000000001</c:v>
                </c:pt>
                <c:pt idx="607">
                  <c:v>0.15300000000000011</c:v>
                </c:pt>
                <c:pt idx="608">
                  <c:v>0.15100000000000011</c:v>
                </c:pt>
                <c:pt idx="609">
                  <c:v>0.16</c:v>
                </c:pt>
                <c:pt idx="610">
                  <c:v>0.15900000000000011</c:v>
                </c:pt>
                <c:pt idx="611">
                  <c:v>0.16500000000000001</c:v>
                </c:pt>
                <c:pt idx="612">
                  <c:v>0.16200000000000001</c:v>
                </c:pt>
                <c:pt idx="613">
                  <c:v>0.17200000000000001</c:v>
                </c:pt>
                <c:pt idx="614">
                  <c:v>0.161</c:v>
                </c:pt>
                <c:pt idx="615">
                  <c:v>0.15800000000000011</c:v>
                </c:pt>
                <c:pt idx="616">
                  <c:v>0.161</c:v>
                </c:pt>
                <c:pt idx="617">
                  <c:v>0.16700000000000001</c:v>
                </c:pt>
                <c:pt idx="618">
                  <c:v>0.1770000000000001</c:v>
                </c:pt>
                <c:pt idx="619">
                  <c:v>0.16900000000000001</c:v>
                </c:pt>
                <c:pt idx="620">
                  <c:v>0.16500000000000001</c:v>
                </c:pt>
                <c:pt idx="621">
                  <c:v>0.16400000000000001</c:v>
                </c:pt>
                <c:pt idx="622">
                  <c:v>0.15400000000000011</c:v>
                </c:pt>
                <c:pt idx="623">
                  <c:v>0.1460000000000001</c:v>
                </c:pt>
                <c:pt idx="624">
                  <c:v>0.16500000000000001</c:v>
                </c:pt>
                <c:pt idx="625">
                  <c:v>0.1780000000000001</c:v>
                </c:pt>
                <c:pt idx="626">
                  <c:v>0.15500000000000011</c:v>
                </c:pt>
                <c:pt idx="627">
                  <c:v>0.18200000000000011</c:v>
                </c:pt>
                <c:pt idx="628">
                  <c:v>0.15300000000000011</c:v>
                </c:pt>
                <c:pt idx="629">
                  <c:v>0.17300000000000001</c:v>
                </c:pt>
                <c:pt idx="630">
                  <c:v>0.15400000000000011</c:v>
                </c:pt>
                <c:pt idx="631">
                  <c:v>0.18400000000000011</c:v>
                </c:pt>
                <c:pt idx="632">
                  <c:v>0.15700000000000011</c:v>
                </c:pt>
                <c:pt idx="633">
                  <c:v>0.16700000000000001</c:v>
                </c:pt>
                <c:pt idx="634">
                  <c:v>0.16600000000000001</c:v>
                </c:pt>
                <c:pt idx="635">
                  <c:v>0.17100000000000001</c:v>
                </c:pt>
                <c:pt idx="636">
                  <c:v>0.16500000000000001</c:v>
                </c:pt>
                <c:pt idx="637">
                  <c:v>0.1770000000000001</c:v>
                </c:pt>
                <c:pt idx="638">
                  <c:v>0.16200000000000001</c:v>
                </c:pt>
                <c:pt idx="639">
                  <c:v>0.17300000000000001</c:v>
                </c:pt>
                <c:pt idx="640">
                  <c:v>0.15500000000000011</c:v>
                </c:pt>
                <c:pt idx="641">
                  <c:v>0.17400000000000004</c:v>
                </c:pt>
                <c:pt idx="642">
                  <c:v>0.16200000000000001</c:v>
                </c:pt>
                <c:pt idx="643">
                  <c:v>0.18500000000000011</c:v>
                </c:pt>
                <c:pt idx="644">
                  <c:v>0.15900000000000011</c:v>
                </c:pt>
                <c:pt idx="645">
                  <c:v>0.18100000000000011</c:v>
                </c:pt>
                <c:pt idx="646">
                  <c:v>0.15600000000000011</c:v>
                </c:pt>
                <c:pt idx="647">
                  <c:v>0.18200000000000011</c:v>
                </c:pt>
                <c:pt idx="648">
                  <c:v>0.16800000000000001</c:v>
                </c:pt>
                <c:pt idx="649">
                  <c:v>0.1770000000000001</c:v>
                </c:pt>
                <c:pt idx="650">
                  <c:v>0.15700000000000011</c:v>
                </c:pt>
                <c:pt idx="651">
                  <c:v>0.18100000000000011</c:v>
                </c:pt>
                <c:pt idx="652">
                  <c:v>0.17400000000000004</c:v>
                </c:pt>
                <c:pt idx="653">
                  <c:v>0.1770000000000001</c:v>
                </c:pt>
                <c:pt idx="654">
                  <c:v>0.15800000000000011</c:v>
                </c:pt>
                <c:pt idx="655">
                  <c:v>0.18300000000000011</c:v>
                </c:pt>
                <c:pt idx="656">
                  <c:v>0.17100000000000001</c:v>
                </c:pt>
                <c:pt idx="657">
                  <c:v>0.16800000000000001</c:v>
                </c:pt>
                <c:pt idx="658">
                  <c:v>0.1760000000000001</c:v>
                </c:pt>
                <c:pt idx="659">
                  <c:v>0.18500000000000011</c:v>
                </c:pt>
                <c:pt idx="660">
                  <c:v>0.16700000000000001</c:v>
                </c:pt>
                <c:pt idx="661">
                  <c:v>0.17300000000000001</c:v>
                </c:pt>
                <c:pt idx="662">
                  <c:v>0.1790000000000001</c:v>
                </c:pt>
                <c:pt idx="663">
                  <c:v>0.1770000000000001</c:v>
                </c:pt>
                <c:pt idx="664">
                  <c:v>0.1760000000000001</c:v>
                </c:pt>
                <c:pt idx="665">
                  <c:v>0.1770000000000001</c:v>
                </c:pt>
                <c:pt idx="666">
                  <c:v>0.18300000000000011</c:v>
                </c:pt>
                <c:pt idx="667">
                  <c:v>0.1770000000000001</c:v>
                </c:pt>
                <c:pt idx="668">
                  <c:v>0.17300000000000001</c:v>
                </c:pt>
                <c:pt idx="669">
                  <c:v>0.19</c:v>
                </c:pt>
                <c:pt idx="670">
                  <c:v>0.1760000000000001</c:v>
                </c:pt>
                <c:pt idx="671">
                  <c:v>0.16700000000000001</c:v>
                </c:pt>
                <c:pt idx="672">
                  <c:v>0.193</c:v>
                </c:pt>
                <c:pt idx="673">
                  <c:v>0.1780000000000001</c:v>
                </c:pt>
                <c:pt idx="674">
                  <c:v>0.18900000000000011</c:v>
                </c:pt>
                <c:pt idx="675">
                  <c:v>0.16600000000000001</c:v>
                </c:pt>
                <c:pt idx="676">
                  <c:v>0.18400000000000011</c:v>
                </c:pt>
                <c:pt idx="677">
                  <c:v>0.1770000000000001</c:v>
                </c:pt>
                <c:pt idx="678">
                  <c:v>0.19600000000000001</c:v>
                </c:pt>
                <c:pt idx="679">
                  <c:v>0.1770000000000001</c:v>
                </c:pt>
                <c:pt idx="680">
                  <c:v>0.19</c:v>
                </c:pt>
                <c:pt idx="681">
                  <c:v>0.1780000000000001</c:v>
                </c:pt>
                <c:pt idx="682">
                  <c:v>0.18800000000000011</c:v>
                </c:pt>
                <c:pt idx="683">
                  <c:v>0.1790000000000001</c:v>
                </c:pt>
                <c:pt idx="684">
                  <c:v>0.193</c:v>
                </c:pt>
                <c:pt idx="685">
                  <c:v>0.18100000000000011</c:v>
                </c:pt>
                <c:pt idx="686">
                  <c:v>0.19700000000000001</c:v>
                </c:pt>
                <c:pt idx="687">
                  <c:v>0.1800000000000001</c:v>
                </c:pt>
                <c:pt idx="688">
                  <c:v>0.18200000000000011</c:v>
                </c:pt>
                <c:pt idx="689">
                  <c:v>0.18100000000000011</c:v>
                </c:pt>
                <c:pt idx="690">
                  <c:v>0.192</c:v>
                </c:pt>
                <c:pt idx="691">
                  <c:v>0.1770000000000001</c:v>
                </c:pt>
                <c:pt idx="692">
                  <c:v>0.1790000000000001</c:v>
                </c:pt>
                <c:pt idx="693">
                  <c:v>0.19400000000000001</c:v>
                </c:pt>
                <c:pt idx="694">
                  <c:v>0.18800000000000011</c:v>
                </c:pt>
                <c:pt idx="695">
                  <c:v>0.193</c:v>
                </c:pt>
                <c:pt idx="696">
                  <c:v>0.18700000000000011</c:v>
                </c:pt>
                <c:pt idx="697">
                  <c:v>0.20400000000000001</c:v>
                </c:pt>
                <c:pt idx="698">
                  <c:v>0.1790000000000001</c:v>
                </c:pt>
                <c:pt idx="699">
                  <c:v>0.19400000000000001</c:v>
                </c:pt>
                <c:pt idx="700">
                  <c:v>0.1790000000000001</c:v>
                </c:pt>
                <c:pt idx="701">
                  <c:v>0.19400000000000001</c:v>
                </c:pt>
                <c:pt idx="702">
                  <c:v>0.1770000000000001</c:v>
                </c:pt>
                <c:pt idx="703">
                  <c:v>0.20400000000000001</c:v>
                </c:pt>
                <c:pt idx="704">
                  <c:v>0.18800000000000011</c:v>
                </c:pt>
                <c:pt idx="705">
                  <c:v>0.19600000000000001</c:v>
                </c:pt>
                <c:pt idx="706">
                  <c:v>0.18300000000000011</c:v>
                </c:pt>
                <c:pt idx="707">
                  <c:v>0.19500000000000001</c:v>
                </c:pt>
                <c:pt idx="708">
                  <c:v>0.18900000000000011</c:v>
                </c:pt>
                <c:pt idx="709">
                  <c:v>0.18700000000000011</c:v>
                </c:pt>
                <c:pt idx="710">
                  <c:v>0.193</c:v>
                </c:pt>
                <c:pt idx="711">
                  <c:v>0.18900000000000011</c:v>
                </c:pt>
                <c:pt idx="712">
                  <c:v>0.19500000000000001</c:v>
                </c:pt>
                <c:pt idx="713">
                  <c:v>0.191</c:v>
                </c:pt>
                <c:pt idx="714">
                  <c:v>0.19700000000000001</c:v>
                </c:pt>
                <c:pt idx="715">
                  <c:v>0.18300000000000011</c:v>
                </c:pt>
                <c:pt idx="716">
                  <c:v>0.20400000000000001</c:v>
                </c:pt>
                <c:pt idx="717">
                  <c:v>0.17400000000000004</c:v>
                </c:pt>
                <c:pt idx="718">
                  <c:v>0.20500000000000004</c:v>
                </c:pt>
                <c:pt idx="719">
                  <c:v>0.18200000000000011</c:v>
                </c:pt>
                <c:pt idx="720">
                  <c:v>0.20200000000000001</c:v>
                </c:pt>
                <c:pt idx="721">
                  <c:v>0.18300000000000011</c:v>
                </c:pt>
                <c:pt idx="722">
                  <c:v>0.2080000000000001</c:v>
                </c:pt>
                <c:pt idx="723">
                  <c:v>0.192</c:v>
                </c:pt>
                <c:pt idx="724">
                  <c:v>0.2080000000000001</c:v>
                </c:pt>
                <c:pt idx="725">
                  <c:v>0.193</c:v>
                </c:pt>
                <c:pt idx="726">
                  <c:v>0.20400000000000001</c:v>
                </c:pt>
                <c:pt idx="727">
                  <c:v>0.18900000000000011</c:v>
                </c:pt>
                <c:pt idx="728">
                  <c:v>0.2100000000000001</c:v>
                </c:pt>
                <c:pt idx="729">
                  <c:v>0.20400000000000001</c:v>
                </c:pt>
                <c:pt idx="730">
                  <c:v>0.2090000000000001</c:v>
                </c:pt>
                <c:pt idx="731">
                  <c:v>0.19400000000000001</c:v>
                </c:pt>
                <c:pt idx="732">
                  <c:v>0.2070000000000001</c:v>
                </c:pt>
                <c:pt idx="733">
                  <c:v>0.2100000000000001</c:v>
                </c:pt>
                <c:pt idx="734">
                  <c:v>0.18400000000000011</c:v>
                </c:pt>
                <c:pt idx="735">
                  <c:v>0.22</c:v>
                </c:pt>
                <c:pt idx="736">
                  <c:v>0.20100000000000001</c:v>
                </c:pt>
                <c:pt idx="737">
                  <c:v>0.18400000000000011</c:v>
                </c:pt>
                <c:pt idx="738">
                  <c:v>0.21600000000000011</c:v>
                </c:pt>
                <c:pt idx="739">
                  <c:v>0.19600000000000001</c:v>
                </c:pt>
                <c:pt idx="740">
                  <c:v>0.2</c:v>
                </c:pt>
                <c:pt idx="741">
                  <c:v>0.2080000000000001</c:v>
                </c:pt>
                <c:pt idx="742">
                  <c:v>0.19700000000000001</c:v>
                </c:pt>
                <c:pt idx="743">
                  <c:v>0.21900000000000011</c:v>
                </c:pt>
                <c:pt idx="744">
                  <c:v>0.19500000000000001</c:v>
                </c:pt>
                <c:pt idx="745">
                  <c:v>0.20600000000000004</c:v>
                </c:pt>
                <c:pt idx="746">
                  <c:v>0.223</c:v>
                </c:pt>
                <c:pt idx="747">
                  <c:v>0.21400000000000011</c:v>
                </c:pt>
                <c:pt idx="748">
                  <c:v>0.2090000000000001</c:v>
                </c:pt>
                <c:pt idx="749">
                  <c:v>0.21900000000000011</c:v>
                </c:pt>
                <c:pt idx="750">
                  <c:v>0.21700000000000011</c:v>
                </c:pt>
                <c:pt idx="751">
                  <c:v>0.2080000000000001</c:v>
                </c:pt>
                <c:pt idx="752">
                  <c:v>0.2</c:v>
                </c:pt>
                <c:pt idx="753">
                  <c:v>0.21600000000000011</c:v>
                </c:pt>
                <c:pt idx="754">
                  <c:v>0.2090000000000001</c:v>
                </c:pt>
                <c:pt idx="755">
                  <c:v>0.21200000000000011</c:v>
                </c:pt>
                <c:pt idx="756">
                  <c:v>0.21300000000000011</c:v>
                </c:pt>
                <c:pt idx="757">
                  <c:v>0.221</c:v>
                </c:pt>
                <c:pt idx="758">
                  <c:v>0.21500000000000011</c:v>
                </c:pt>
                <c:pt idx="759">
                  <c:v>0.21600000000000011</c:v>
                </c:pt>
                <c:pt idx="760">
                  <c:v>0.222</c:v>
                </c:pt>
                <c:pt idx="761">
                  <c:v>0.21200000000000011</c:v>
                </c:pt>
                <c:pt idx="762">
                  <c:v>0.223</c:v>
                </c:pt>
                <c:pt idx="763">
                  <c:v>0.21900000000000011</c:v>
                </c:pt>
                <c:pt idx="764">
                  <c:v>0.20300000000000001</c:v>
                </c:pt>
                <c:pt idx="765">
                  <c:v>0.22500000000000001</c:v>
                </c:pt>
                <c:pt idx="766">
                  <c:v>0.21800000000000011</c:v>
                </c:pt>
                <c:pt idx="767">
                  <c:v>0.21700000000000011</c:v>
                </c:pt>
                <c:pt idx="768">
                  <c:v>0.2100000000000001</c:v>
                </c:pt>
                <c:pt idx="769">
                  <c:v>0.21800000000000011</c:v>
                </c:pt>
                <c:pt idx="770">
                  <c:v>0.22500000000000001</c:v>
                </c:pt>
                <c:pt idx="771">
                  <c:v>0.22900000000000001</c:v>
                </c:pt>
                <c:pt idx="772">
                  <c:v>0.21600000000000011</c:v>
                </c:pt>
                <c:pt idx="773">
                  <c:v>0.224</c:v>
                </c:pt>
                <c:pt idx="774">
                  <c:v>0.22500000000000001</c:v>
                </c:pt>
                <c:pt idx="775">
                  <c:v>0.224</c:v>
                </c:pt>
                <c:pt idx="776">
                  <c:v>0.22700000000000001</c:v>
                </c:pt>
                <c:pt idx="777">
                  <c:v>0.22900000000000001</c:v>
                </c:pt>
                <c:pt idx="778">
                  <c:v>0.23300000000000001</c:v>
                </c:pt>
                <c:pt idx="779">
                  <c:v>0.223</c:v>
                </c:pt>
                <c:pt idx="780">
                  <c:v>0.22700000000000001</c:v>
                </c:pt>
                <c:pt idx="781">
                  <c:v>0.22600000000000001</c:v>
                </c:pt>
                <c:pt idx="782">
                  <c:v>0.21900000000000011</c:v>
                </c:pt>
                <c:pt idx="783">
                  <c:v>0.21800000000000011</c:v>
                </c:pt>
                <c:pt idx="784">
                  <c:v>0.22</c:v>
                </c:pt>
                <c:pt idx="785">
                  <c:v>0.21900000000000011</c:v>
                </c:pt>
                <c:pt idx="786">
                  <c:v>0.221</c:v>
                </c:pt>
                <c:pt idx="787">
                  <c:v>0.21800000000000011</c:v>
                </c:pt>
                <c:pt idx="788">
                  <c:v>0.22500000000000001</c:v>
                </c:pt>
                <c:pt idx="789">
                  <c:v>0.22600000000000001</c:v>
                </c:pt>
                <c:pt idx="790">
                  <c:v>0.22500000000000001</c:v>
                </c:pt>
                <c:pt idx="791">
                  <c:v>0.22500000000000001</c:v>
                </c:pt>
                <c:pt idx="792">
                  <c:v>0.22800000000000001</c:v>
                </c:pt>
                <c:pt idx="793">
                  <c:v>0.222</c:v>
                </c:pt>
                <c:pt idx="794">
                  <c:v>0.22600000000000001</c:v>
                </c:pt>
                <c:pt idx="795">
                  <c:v>0.22</c:v>
                </c:pt>
                <c:pt idx="796">
                  <c:v>0.22600000000000001</c:v>
                </c:pt>
                <c:pt idx="797">
                  <c:v>0.23500000000000001</c:v>
                </c:pt>
                <c:pt idx="798">
                  <c:v>0.222</c:v>
                </c:pt>
                <c:pt idx="799">
                  <c:v>0.22</c:v>
                </c:pt>
                <c:pt idx="800">
                  <c:v>0.2080000000000001</c:v>
                </c:pt>
                <c:pt idx="801">
                  <c:v>0.222</c:v>
                </c:pt>
                <c:pt idx="802">
                  <c:v>0.223</c:v>
                </c:pt>
                <c:pt idx="803">
                  <c:v>0.21800000000000011</c:v>
                </c:pt>
                <c:pt idx="804">
                  <c:v>0.223</c:v>
                </c:pt>
                <c:pt idx="805">
                  <c:v>0.23200000000000001</c:v>
                </c:pt>
                <c:pt idx="806">
                  <c:v>0.23200000000000001</c:v>
                </c:pt>
                <c:pt idx="807">
                  <c:v>0.23400000000000001</c:v>
                </c:pt>
                <c:pt idx="808">
                  <c:v>0.23600000000000004</c:v>
                </c:pt>
                <c:pt idx="809">
                  <c:v>0.23400000000000001</c:v>
                </c:pt>
                <c:pt idx="810">
                  <c:v>0.22900000000000001</c:v>
                </c:pt>
                <c:pt idx="811">
                  <c:v>0.24700000000000011</c:v>
                </c:pt>
                <c:pt idx="812">
                  <c:v>0.23600000000000004</c:v>
                </c:pt>
                <c:pt idx="813">
                  <c:v>0.23200000000000001</c:v>
                </c:pt>
                <c:pt idx="814">
                  <c:v>0.22500000000000001</c:v>
                </c:pt>
                <c:pt idx="815">
                  <c:v>0.23800000000000004</c:v>
                </c:pt>
                <c:pt idx="816">
                  <c:v>0.2400000000000001</c:v>
                </c:pt>
                <c:pt idx="817">
                  <c:v>0.23400000000000001</c:v>
                </c:pt>
                <c:pt idx="818">
                  <c:v>0.22900000000000001</c:v>
                </c:pt>
                <c:pt idx="819">
                  <c:v>0.23700000000000004</c:v>
                </c:pt>
                <c:pt idx="820">
                  <c:v>0.23400000000000001</c:v>
                </c:pt>
                <c:pt idx="821">
                  <c:v>0.23</c:v>
                </c:pt>
                <c:pt idx="822">
                  <c:v>0.23200000000000001</c:v>
                </c:pt>
                <c:pt idx="823">
                  <c:v>0.23600000000000004</c:v>
                </c:pt>
                <c:pt idx="824">
                  <c:v>0.2430000000000001</c:v>
                </c:pt>
                <c:pt idx="825">
                  <c:v>0.23400000000000001</c:v>
                </c:pt>
                <c:pt idx="826">
                  <c:v>0.23400000000000001</c:v>
                </c:pt>
                <c:pt idx="827">
                  <c:v>0.2430000000000001</c:v>
                </c:pt>
                <c:pt idx="828">
                  <c:v>0.24400000000000011</c:v>
                </c:pt>
                <c:pt idx="829">
                  <c:v>0.23600000000000004</c:v>
                </c:pt>
                <c:pt idx="830">
                  <c:v>0.23700000000000004</c:v>
                </c:pt>
                <c:pt idx="831">
                  <c:v>0.23700000000000004</c:v>
                </c:pt>
                <c:pt idx="832">
                  <c:v>0.23600000000000004</c:v>
                </c:pt>
                <c:pt idx="833">
                  <c:v>0.24800000000000011</c:v>
                </c:pt>
                <c:pt idx="834">
                  <c:v>0.24700000000000011</c:v>
                </c:pt>
                <c:pt idx="835">
                  <c:v>0.2430000000000001</c:v>
                </c:pt>
                <c:pt idx="836">
                  <c:v>0.2390000000000001</c:v>
                </c:pt>
                <c:pt idx="837">
                  <c:v>0.24600000000000011</c:v>
                </c:pt>
                <c:pt idx="838">
                  <c:v>0.252</c:v>
                </c:pt>
                <c:pt idx="839">
                  <c:v>0.24600000000000011</c:v>
                </c:pt>
                <c:pt idx="840">
                  <c:v>0.2410000000000001</c:v>
                </c:pt>
                <c:pt idx="841">
                  <c:v>0.254</c:v>
                </c:pt>
                <c:pt idx="842">
                  <c:v>0.25</c:v>
                </c:pt>
                <c:pt idx="843">
                  <c:v>0.254</c:v>
                </c:pt>
                <c:pt idx="844">
                  <c:v>0.251</c:v>
                </c:pt>
                <c:pt idx="845">
                  <c:v>0.26100000000000001</c:v>
                </c:pt>
                <c:pt idx="846">
                  <c:v>0.252</c:v>
                </c:pt>
                <c:pt idx="847">
                  <c:v>0.26</c:v>
                </c:pt>
                <c:pt idx="848">
                  <c:v>0.26300000000000001</c:v>
                </c:pt>
                <c:pt idx="849">
                  <c:v>0.26200000000000001</c:v>
                </c:pt>
                <c:pt idx="850">
                  <c:v>0.26200000000000001</c:v>
                </c:pt>
                <c:pt idx="851">
                  <c:v>0.25700000000000001</c:v>
                </c:pt>
                <c:pt idx="852">
                  <c:v>0.26500000000000001</c:v>
                </c:pt>
                <c:pt idx="853">
                  <c:v>0.26400000000000001</c:v>
                </c:pt>
                <c:pt idx="854">
                  <c:v>0.26200000000000001</c:v>
                </c:pt>
                <c:pt idx="855">
                  <c:v>0.26700000000000002</c:v>
                </c:pt>
                <c:pt idx="856">
                  <c:v>0.254</c:v>
                </c:pt>
                <c:pt idx="857">
                  <c:v>0.25800000000000001</c:v>
                </c:pt>
                <c:pt idx="858">
                  <c:v>0.26900000000000002</c:v>
                </c:pt>
                <c:pt idx="859">
                  <c:v>0.27300000000000002</c:v>
                </c:pt>
                <c:pt idx="860">
                  <c:v>0.26500000000000001</c:v>
                </c:pt>
                <c:pt idx="861">
                  <c:v>0.27100000000000002</c:v>
                </c:pt>
                <c:pt idx="862">
                  <c:v>0.26900000000000002</c:v>
                </c:pt>
                <c:pt idx="863">
                  <c:v>0.26400000000000001</c:v>
                </c:pt>
                <c:pt idx="864">
                  <c:v>0.25800000000000001</c:v>
                </c:pt>
                <c:pt idx="865">
                  <c:v>0.26500000000000001</c:v>
                </c:pt>
                <c:pt idx="866">
                  <c:v>0.27600000000000002</c:v>
                </c:pt>
                <c:pt idx="867">
                  <c:v>0.27200000000000002</c:v>
                </c:pt>
                <c:pt idx="868">
                  <c:v>0.27</c:v>
                </c:pt>
                <c:pt idx="869">
                  <c:v>0.27100000000000002</c:v>
                </c:pt>
                <c:pt idx="870">
                  <c:v>0.27100000000000002</c:v>
                </c:pt>
                <c:pt idx="871">
                  <c:v>0.27800000000000002</c:v>
                </c:pt>
                <c:pt idx="872">
                  <c:v>0.26900000000000002</c:v>
                </c:pt>
                <c:pt idx="873">
                  <c:v>0.28200000000000008</c:v>
                </c:pt>
                <c:pt idx="874">
                  <c:v>0.28300000000000008</c:v>
                </c:pt>
                <c:pt idx="875">
                  <c:v>0.27400000000000002</c:v>
                </c:pt>
                <c:pt idx="876">
                  <c:v>0.28200000000000008</c:v>
                </c:pt>
                <c:pt idx="877">
                  <c:v>0.28300000000000008</c:v>
                </c:pt>
                <c:pt idx="878">
                  <c:v>0.2930000000000002</c:v>
                </c:pt>
                <c:pt idx="879">
                  <c:v>0.2900000000000002</c:v>
                </c:pt>
                <c:pt idx="880">
                  <c:v>0.28000000000000008</c:v>
                </c:pt>
                <c:pt idx="881">
                  <c:v>0.2900000000000002</c:v>
                </c:pt>
                <c:pt idx="882">
                  <c:v>0.28300000000000008</c:v>
                </c:pt>
                <c:pt idx="883">
                  <c:v>0.2870000000000002</c:v>
                </c:pt>
                <c:pt idx="884">
                  <c:v>0.2900000000000002</c:v>
                </c:pt>
                <c:pt idx="885">
                  <c:v>0.2910000000000002</c:v>
                </c:pt>
                <c:pt idx="886">
                  <c:v>0.2890000000000002</c:v>
                </c:pt>
                <c:pt idx="887">
                  <c:v>0.29900000000000027</c:v>
                </c:pt>
                <c:pt idx="888">
                  <c:v>0.29700000000000026</c:v>
                </c:pt>
                <c:pt idx="889">
                  <c:v>0.29700000000000026</c:v>
                </c:pt>
                <c:pt idx="890">
                  <c:v>0.2930000000000002</c:v>
                </c:pt>
                <c:pt idx="891">
                  <c:v>0.30000000000000021</c:v>
                </c:pt>
                <c:pt idx="892">
                  <c:v>0.30100000000000027</c:v>
                </c:pt>
                <c:pt idx="893">
                  <c:v>0.30400000000000027</c:v>
                </c:pt>
                <c:pt idx="894">
                  <c:v>0.2910000000000002</c:v>
                </c:pt>
                <c:pt idx="895">
                  <c:v>0.2860000000000002</c:v>
                </c:pt>
                <c:pt idx="896">
                  <c:v>0.30400000000000027</c:v>
                </c:pt>
                <c:pt idx="897">
                  <c:v>0.30300000000000027</c:v>
                </c:pt>
                <c:pt idx="898">
                  <c:v>0.29600000000000026</c:v>
                </c:pt>
                <c:pt idx="899">
                  <c:v>0.30400000000000027</c:v>
                </c:pt>
                <c:pt idx="900">
                  <c:v>0.31200000000000022</c:v>
                </c:pt>
                <c:pt idx="901">
                  <c:v>0.30500000000000027</c:v>
                </c:pt>
                <c:pt idx="902">
                  <c:v>0.31100000000000022</c:v>
                </c:pt>
                <c:pt idx="903">
                  <c:v>0.31600000000000023</c:v>
                </c:pt>
                <c:pt idx="904">
                  <c:v>0.31600000000000023</c:v>
                </c:pt>
                <c:pt idx="905">
                  <c:v>0.31300000000000022</c:v>
                </c:pt>
                <c:pt idx="906">
                  <c:v>0.31500000000000022</c:v>
                </c:pt>
                <c:pt idx="907">
                  <c:v>0.32200000000000023</c:v>
                </c:pt>
                <c:pt idx="908">
                  <c:v>0.32100000000000023</c:v>
                </c:pt>
                <c:pt idx="909">
                  <c:v>0.32200000000000023</c:v>
                </c:pt>
                <c:pt idx="910">
                  <c:v>0.32500000000000023</c:v>
                </c:pt>
                <c:pt idx="911">
                  <c:v>0.33100000000000035</c:v>
                </c:pt>
                <c:pt idx="912">
                  <c:v>0.33200000000000035</c:v>
                </c:pt>
                <c:pt idx="913">
                  <c:v>0.33400000000000035</c:v>
                </c:pt>
                <c:pt idx="914">
                  <c:v>0.33300000000000035</c:v>
                </c:pt>
                <c:pt idx="915">
                  <c:v>0.33600000000000035</c:v>
                </c:pt>
                <c:pt idx="916">
                  <c:v>0.33600000000000035</c:v>
                </c:pt>
                <c:pt idx="917">
                  <c:v>0.34100000000000008</c:v>
                </c:pt>
                <c:pt idx="918">
                  <c:v>0.3510000000000002</c:v>
                </c:pt>
                <c:pt idx="919">
                  <c:v>0.3500000000000002</c:v>
                </c:pt>
                <c:pt idx="920">
                  <c:v>0.33800000000000036</c:v>
                </c:pt>
                <c:pt idx="921">
                  <c:v>0.33100000000000035</c:v>
                </c:pt>
                <c:pt idx="922">
                  <c:v>0.33900000000000036</c:v>
                </c:pt>
                <c:pt idx="923">
                  <c:v>0.3500000000000002</c:v>
                </c:pt>
                <c:pt idx="924">
                  <c:v>0.34100000000000008</c:v>
                </c:pt>
                <c:pt idx="925">
                  <c:v>0.3460000000000002</c:v>
                </c:pt>
                <c:pt idx="926">
                  <c:v>0.3540000000000002</c:v>
                </c:pt>
                <c:pt idx="927">
                  <c:v>0.3540000000000002</c:v>
                </c:pt>
                <c:pt idx="928">
                  <c:v>0.3470000000000002</c:v>
                </c:pt>
                <c:pt idx="929">
                  <c:v>0.34</c:v>
                </c:pt>
                <c:pt idx="930">
                  <c:v>0.3490000000000002</c:v>
                </c:pt>
                <c:pt idx="931">
                  <c:v>0.35600000000000021</c:v>
                </c:pt>
                <c:pt idx="932">
                  <c:v>0.3520000000000002</c:v>
                </c:pt>
                <c:pt idx="933">
                  <c:v>0.34500000000000008</c:v>
                </c:pt>
                <c:pt idx="934">
                  <c:v>0.3540000000000002</c:v>
                </c:pt>
                <c:pt idx="935">
                  <c:v>0.35600000000000021</c:v>
                </c:pt>
                <c:pt idx="936">
                  <c:v>0.3540000000000002</c:v>
                </c:pt>
                <c:pt idx="937">
                  <c:v>0.3510000000000002</c:v>
                </c:pt>
                <c:pt idx="938">
                  <c:v>0.35600000000000021</c:v>
                </c:pt>
                <c:pt idx="939">
                  <c:v>0.36000000000000021</c:v>
                </c:pt>
                <c:pt idx="940">
                  <c:v>0.3520000000000002</c:v>
                </c:pt>
                <c:pt idx="941">
                  <c:v>0.35700000000000021</c:v>
                </c:pt>
                <c:pt idx="942">
                  <c:v>0.36100000000000027</c:v>
                </c:pt>
                <c:pt idx="943">
                  <c:v>0.35600000000000021</c:v>
                </c:pt>
                <c:pt idx="944">
                  <c:v>0.3550000000000002</c:v>
                </c:pt>
                <c:pt idx="945">
                  <c:v>0.35800000000000021</c:v>
                </c:pt>
                <c:pt idx="946">
                  <c:v>0.37400000000000022</c:v>
                </c:pt>
                <c:pt idx="947">
                  <c:v>0.36300000000000027</c:v>
                </c:pt>
                <c:pt idx="948">
                  <c:v>0.35600000000000021</c:v>
                </c:pt>
                <c:pt idx="949">
                  <c:v>0.3540000000000002</c:v>
                </c:pt>
                <c:pt idx="950">
                  <c:v>0.35900000000000026</c:v>
                </c:pt>
                <c:pt idx="951">
                  <c:v>0.36100000000000027</c:v>
                </c:pt>
                <c:pt idx="952">
                  <c:v>0.3540000000000002</c:v>
                </c:pt>
                <c:pt idx="953">
                  <c:v>0.35700000000000021</c:v>
                </c:pt>
                <c:pt idx="954">
                  <c:v>0.36100000000000027</c:v>
                </c:pt>
                <c:pt idx="955">
                  <c:v>0.3540000000000002</c:v>
                </c:pt>
                <c:pt idx="956">
                  <c:v>0.3530000000000002</c:v>
                </c:pt>
                <c:pt idx="957">
                  <c:v>0.3460000000000002</c:v>
                </c:pt>
                <c:pt idx="958">
                  <c:v>0.3510000000000002</c:v>
                </c:pt>
                <c:pt idx="959">
                  <c:v>0.35800000000000021</c:v>
                </c:pt>
                <c:pt idx="960">
                  <c:v>0.35900000000000026</c:v>
                </c:pt>
                <c:pt idx="961">
                  <c:v>0.35800000000000021</c:v>
                </c:pt>
                <c:pt idx="962">
                  <c:v>0.3500000000000002</c:v>
                </c:pt>
                <c:pt idx="963">
                  <c:v>0.36200000000000027</c:v>
                </c:pt>
                <c:pt idx="964">
                  <c:v>0.36400000000000027</c:v>
                </c:pt>
                <c:pt idx="965">
                  <c:v>0.36400000000000027</c:v>
                </c:pt>
                <c:pt idx="966">
                  <c:v>0.35900000000000026</c:v>
                </c:pt>
                <c:pt idx="967">
                  <c:v>0.36700000000000027</c:v>
                </c:pt>
                <c:pt idx="968">
                  <c:v>0.36600000000000027</c:v>
                </c:pt>
                <c:pt idx="969">
                  <c:v>0.3530000000000002</c:v>
                </c:pt>
                <c:pt idx="970">
                  <c:v>0.36700000000000027</c:v>
                </c:pt>
                <c:pt idx="971">
                  <c:v>0.3550000000000002</c:v>
                </c:pt>
                <c:pt idx="972">
                  <c:v>0.3540000000000002</c:v>
                </c:pt>
                <c:pt idx="973">
                  <c:v>0.35900000000000026</c:v>
                </c:pt>
                <c:pt idx="974">
                  <c:v>0.35700000000000021</c:v>
                </c:pt>
                <c:pt idx="975">
                  <c:v>0.3550000000000002</c:v>
                </c:pt>
                <c:pt idx="976">
                  <c:v>0.36500000000000027</c:v>
                </c:pt>
                <c:pt idx="977">
                  <c:v>0.3520000000000002</c:v>
                </c:pt>
                <c:pt idx="978">
                  <c:v>0.3490000000000002</c:v>
                </c:pt>
                <c:pt idx="979">
                  <c:v>0.3460000000000002</c:v>
                </c:pt>
                <c:pt idx="980">
                  <c:v>0.36500000000000027</c:v>
                </c:pt>
                <c:pt idx="981">
                  <c:v>0.36300000000000027</c:v>
                </c:pt>
                <c:pt idx="982">
                  <c:v>0.36500000000000027</c:v>
                </c:pt>
                <c:pt idx="983">
                  <c:v>0.37200000000000022</c:v>
                </c:pt>
                <c:pt idx="984">
                  <c:v>0.36500000000000027</c:v>
                </c:pt>
                <c:pt idx="985">
                  <c:v>0.35900000000000026</c:v>
                </c:pt>
                <c:pt idx="986">
                  <c:v>0.36500000000000027</c:v>
                </c:pt>
                <c:pt idx="987">
                  <c:v>0.36700000000000027</c:v>
                </c:pt>
                <c:pt idx="988">
                  <c:v>0.36800000000000027</c:v>
                </c:pt>
                <c:pt idx="989">
                  <c:v>0.36800000000000027</c:v>
                </c:pt>
                <c:pt idx="990">
                  <c:v>0.37000000000000022</c:v>
                </c:pt>
                <c:pt idx="991">
                  <c:v>0.37300000000000022</c:v>
                </c:pt>
                <c:pt idx="992">
                  <c:v>0.36100000000000027</c:v>
                </c:pt>
                <c:pt idx="993">
                  <c:v>0.36200000000000027</c:v>
                </c:pt>
                <c:pt idx="994">
                  <c:v>0.36700000000000027</c:v>
                </c:pt>
                <c:pt idx="995">
                  <c:v>0.36600000000000027</c:v>
                </c:pt>
                <c:pt idx="996">
                  <c:v>0.37100000000000022</c:v>
                </c:pt>
                <c:pt idx="997">
                  <c:v>0.36900000000000027</c:v>
                </c:pt>
                <c:pt idx="998">
                  <c:v>0.37200000000000022</c:v>
                </c:pt>
                <c:pt idx="999">
                  <c:v>0.37300000000000022</c:v>
                </c:pt>
                <c:pt idx="1000">
                  <c:v>0.36700000000000027</c:v>
                </c:pt>
                <c:pt idx="1001">
                  <c:v>0.37100000000000022</c:v>
                </c:pt>
                <c:pt idx="1002">
                  <c:v>0.37900000000000023</c:v>
                </c:pt>
                <c:pt idx="1003">
                  <c:v>0.36400000000000027</c:v>
                </c:pt>
                <c:pt idx="1004">
                  <c:v>0.37000000000000022</c:v>
                </c:pt>
                <c:pt idx="1005">
                  <c:v>0.37800000000000022</c:v>
                </c:pt>
                <c:pt idx="1006">
                  <c:v>0.37600000000000022</c:v>
                </c:pt>
                <c:pt idx="1007">
                  <c:v>0.36700000000000027</c:v>
                </c:pt>
                <c:pt idx="1008">
                  <c:v>0.37400000000000022</c:v>
                </c:pt>
                <c:pt idx="1009">
                  <c:v>0.37500000000000022</c:v>
                </c:pt>
                <c:pt idx="1010">
                  <c:v>0.38400000000000023</c:v>
                </c:pt>
                <c:pt idx="1011">
                  <c:v>0.38300000000000023</c:v>
                </c:pt>
                <c:pt idx="1012">
                  <c:v>0.37500000000000022</c:v>
                </c:pt>
                <c:pt idx="1013">
                  <c:v>0.39300000000000035</c:v>
                </c:pt>
                <c:pt idx="1014">
                  <c:v>0.38800000000000023</c:v>
                </c:pt>
                <c:pt idx="1015">
                  <c:v>0.38300000000000023</c:v>
                </c:pt>
                <c:pt idx="1016">
                  <c:v>0.38700000000000023</c:v>
                </c:pt>
                <c:pt idx="1017">
                  <c:v>0.39800000000000035</c:v>
                </c:pt>
                <c:pt idx="1018">
                  <c:v>0.39400000000000035</c:v>
                </c:pt>
                <c:pt idx="1019">
                  <c:v>0.39300000000000035</c:v>
                </c:pt>
                <c:pt idx="1020">
                  <c:v>0.38900000000000023</c:v>
                </c:pt>
                <c:pt idx="1021">
                  <c:v>0.39500000000000035</c:v>
                </c:pt>
                <c:pt idx="1022">
                  <c:v>0.39400000000000035</c:v>
                </c:pt>
                <c:pt idx="1023">
                  <c:v>0.40200000000000002</c:v>
                </c:pt>
                <c:pt idx="1024">
                  <c:v>0.4</c:v>
                </c:pt>
                <c:pt idx="1025">
                  <c:v>0.40200000000000002</c:v>
                </c:pt>
                <c:pt idx="1026">
                  <c:v>0.40600000000000008</c:v>
                </c:pt>
                <c:pt idx="1027">
                  <c:v>0.4090000000000002</c:v>
                </c:pt>
                <c:pt idx="1028">
                  <c:v>0.40500000000000008</c:v>
                </c:pt>
                <c:pt idx="1029">
                  <c:v>0.40100000000000002</c:v>
                </c:pt>
                <c:pt idx="1030">
                  <c:v>0.4100000000000002</c:v>
                </c:pt>
                <c:pt idx="1031">
                  <c:v>0.4110000000000002</c:v>
                </c:pt>
                <c:pt idx="1032">
                  <c:v>0.4130000000000002</c:v>
                </c:pt>
                <c:pt idx="1033">
                  <c:v>0.4130000000000002</c:v>
                </c:pt>
                <c:pt idx="1034">
                  <c:v>0.4150000000000002</c:v>
                </c:pt>
                <c:pt idx="1035">
                  <c:v>0.42200000000000026</c:v>
                </c:pt>
                <c:pt idx="1036">
                  <c:v>0.42700000000000027</c:v>
                </c:pt>
                <c:pt idx="1037">
                  <c:v>0.42000000000000021</c:v>
                </c:pt>
                <c:pt idx="1038">
                  <c:v>0.42300000000000026</c:v>
                </c:pt>
                <c:pt idx="1039">
                  <c:v>0.42900000000000027</c:v>
                </c:pt>
                <c:pt idx="1040">
                  <c:v>0.43100000000000027</c:v>
                </c:pt>
                <c:pt idx="1041">
                  <c:v>0.43100000000000027</c:v>
                </c:pt>
                <c:pt idx="1042">
                  <c:v>0.43000000000000022</c:v>
                </c:pt>
                <c:pt idx="1043">
                  <c:v>0.43200000000000022</c:v>
                </c:pt>
                <c:pt idx="1044">
                  <c:v>0.42700000000000027</c:v>
                </c:pt>
                <c:pt idx="1045">
                  <c:v>0.441</c:v>
                </c:pt>
                <c:pt idx="1046">
                  <c:v>0.43600000000000022</c:v>
                </c:pt>
                <c:pt idx="1047">
                  <c:v>0.42700000000000027</c:v>
                </c:pt>
                <c:pt idx="1048">
                  <c:v>0.43800000000000022</c:v>
                </c:pt>
                <c:pt idx="1049">
                  <c:v>0.44700000000000001</c:v>
                </c:pt>
                <c:pt idx="1050">
                  <c:v>0.45200000000000001</c:v>
                </c:pt>
                <c:pt idx="1051">
                  <c:v>0.441</c:v>
                </c:pt>
                <c:pt idx="1052">
                  <c:v>0.43800000000000022</c:v>
                </c:pt>
                <c:pt idx="1053">
                  <c:v>0.46200000000000002</c:v>
                </c:pt>
                <c:pt idx="1054">
                  <c:v>0.44700000000000001</c:v>
                </c:pt>
                <c:pt idx="1055">
                  <c:v>0.443</c:v>
                </c:pt>
                <c:pt idx="1056">
                  <c:v>0.44900000000000001</c:v>
                </c:pt>
                <c:pt idx="1057">
                  <c:v>0.45700000000000002</c:v>
                </c:pt>
                <c:pt idx="1058">
                  <c:v>0.45600000000000002</c:v>
                </c:pt>
                <c:pt idx="1059">
                  <c:v>0.45500000000000002</c:v>
                </c:pt>
                <c:pt idx="1060">
                  <c:v>0.46</c:v>
                </c:pt>
                <c:pt idx="1061">
                  <c:v>0.45900000000000002</c:v>
                </c:pt>
                <c:pt idx="1062">
                  <c:v>0.45400000000000001</c:v>
                </c:pt>
                <c:pt idx="1063">
                  <c:v>0.43500000000000022</c:v>
                </c:pt>
                <c:pt idx="1064">
                  <c:v>0.442</c:v>
                </c:pt>
                <c:pt idx="1065">
                  <c:v>0.442</c:v>
                </c:pt>
                <c:pt idx="1066">
                  <c:v>0.45100000000000001</c:v>
                </c:pt>
                <c:pt idx="1067">
                  <c:v>0.41900000000000021</c:v>
                </c:pt>
                <c:pt idx="1068">
                  <c:v>0.43200000000000022</c:v>
                </c:pt>
                <c:pt idx="1069">
                  <c:v>0.46100000000000002</c:v>
                </c:pt>
                <c:pt idx="1070">
                  <c:v>0.46800000000000008</c:v>
                </c:pt>
                <c:pt idx="1071">
                  <c:v>0.4710000000000002</c:v>
                </c:pt>
                <c:pt idx="1072">
                  <c:v>0.4790000000000002</c:v>
                </c:pt>
                <c:pt idx="1073">
                  <c:v>0.4730000000000002</c:v>
                </c:pt>
                <c:pt idx="1074">
                  <c:v>0.4710000000000002</c:v>
                </c:pt>
                <c:pt idx="1075">
                  <c:v>0.4710000000000002</c:v>
                </c:pt>
                <c:pt idx="1076">
                  <c:v>0.4780000000000002</c:v>
                </c:pt>
                <c:pt idx="1077">
                  <c:v>0.49100000000000027</c:v>
                </c:pt>
                <c:pt idx="1078">
                  <c:v>0.48100000000000021</c:v>
                </c:pt>
                <c:pt idx="1079">
                  <c:v>0.48300000000000021</c:v>
                </c:pt>
                <c:pt idx="1080">
                  <c:v>0.49000000000000021</c:v>
                </c:pt>
                <c:pt idx="1081">
                  <c:v>0.49000000000000021</c:v>
                </c:pt>
                <c:pt idx="1082">
                  <c:v>0.5</c:v>
                </c:pt>
                <c:pt idx="1083">
                  <c:v>0.49900000000000022</c:v>
                </c:pt>
                <c:pt idx="1084">
                  <c:v>0.503</c:v>
                </c:pt>
                <c:pt idx="1085">
                  <c:v>0.49500000000000022</c:v>
                </c:pt>
                <c:pt idx="1086">
                  <c:v>0.50800000000000001</c:v>
                </c:pt>
                <c:pt idx="1087">
                  <c:v>0.51200000000000001</c:v>
                </c:pt>
                <c:pt idx="1088">
                  <c:v>0.52700000000000002</c:v>
                </c:pt>
                <c:pt idx="1089">
                  <c:v>0.52100000000000002</c:v>
                </c:pt>
                <c:pt idx="1090">
                  <c:v>0.52200000000000002</c:v>
                </c:pt>
                <c:pt idx="1091">
                  <c:v>0.53100000000000003</c:v>
                </c:pt>
                <c:pt idx="1092">
                  <c:v>0.52300000000000002</c:v>
                </c:pt>
                <c:pt idx="1093">
                  <c:v>0.53</c:v>
                </c:pt>
                <c:pt idx="1094">
                  <c:v>0.52900000000000003</c:v>
                </c:pt>
                <c:pt idx="1095">
                  <c:v>0.53400000000000003</c:v>
                </c:pt>
                <c:pt idx="1096">
                  <c:v>0.53300000000000003</c:v>
                </c:pt>
                <c:pt idx="1097">
                  <c:v>0.53900000000000003</c:v>
                </c:pt>
                <c:pt idx="1098">
                  <c:v>0.55300000000000005</c:v>
                </c:pt>
                <c:pt idx="1099">
                  <c:v>0.54100000000000004</c:v>
                </c:pt>
                <c:pt idx="1100">
                  <c:v>0.55300000000000005</c:v>
                </c:pt>
                <c:pt idx="1101">
                  <c:v>0.56100000000000005</c:v>
                </c:pt>
                <c:pt idx="1102">
                  <c:v>0.55700000000000005</c:v>
                </c:pt>
                <c:pt idx="1103">
                  <c:v>0.55400000000000005</c:v>
                </c:pt>
                <c:pt idx="1104">
                  <c:v>0.55700000000000005</c:v>
                </c:pt>
                <c:pt idx="1105">
                  <c:v>0.55900000000000005</c:v>
                </c:pt>
                <c:pt idx="1106">
                  <c:v>0.56799999999999995</c:v>
                </c:pt>
                <c:pt idx="1107">
                  <c:v>0.56000000000000005</c:v>
                </c:pt>
                <c:pt idx="1108">
                  <c:v>0.56799999999999995</c:v>
                </c:pt>
                <c:pt idx="1109">
                  <c:v>0.5770000000000004</c:v>
                </c:pt>
                <c:pt idx="1110">
                  <c:v>0.58099999999999996</c:v>
                </c:pt>
                <c:pt idx="1111">
                  <c:v>0.55700000000000005</c:v>
                </c:pt>
                <c:pt idx="1112">
                  <c:v>0.55500000000000005</c:v>
                </c:pt>
                <c:pt idx="1113">
                  <c:v>0.56899999999999995</c:v>
                </c:pt>
                <c:pt idx="1114">
                  <c:v>0.58499999999999996</c:v>
                </c:pt>
                <c:pt idx="1115">
                  <c:v>0.60000000000000042</c:v>
                </c:pt>
                <c:pt idx="1116">
                  <c:v>0.59299999999999997</c:v>
                </c:pt>
                <c:pt idx="1117">
                  <c:v>0.59699999999999998</c:v>
                </c:pt>
                <c:pt idx="1118">
                  <c:v>0.60300000000000042</c:v>
                </c:pt>
                <c:pt idx="1119">
                  <c:v>0.60700000000000043</c:v>
                </c:pt>
                <c:pt idx="1120">
                  <c:v>0.60400000000000043</c:v>
                </c:pt>
                <c:pt idx="1121">
                  <c:v>0.61700000000000044</c:v>
                </c:pt>
                <c:pt idx="1122">
                  <c:v>0.62300000000000044</c:v>
                </c:pt>
                <c:pt idx="1123">
                  <c:v>0.62900000000000045</c:v>
                </c:pt>
                <c:pt idx="1124">
                  <c:v>0.62900000000000045</c:v>
                </c:pt>
                <c:pt idx="1125">
                  <c:v>0.62800000000000045</c:v>
                </c:pt>
                <c:pt idx="1126">
                  <c:v>0.63700000000000045</c:v>
                </c:pt>
                <c:pt idx="1127">
                  <c:v>0.64800000000000046</c:v>
                </c:pt>
                <c:pt idx="1128">
                  <c:v>0.63800000000000046</c:v>
                </c:pt>
                <c:pt idx="1129">
                  <c:v>0.64300000000000046</c:v>
                </c:pt>
                <c:pt idx="1130">
                  <c:v>0.65300000000000058</c:v>
                </c:pt>
                <c:pt idx="1131">
                  <c:v>0.65100000000000058</c:v>
                </c:pt>
                <c:pt idx="1132">
                  <c:v>0.65600000000000058</c:v>
                </c:pt>
                <c:pt idx="1133">
                  <c:v>0.6640000000000007</c:v>
                </c:pt>
                <c:pt idx="1134">
                  <c:v>0.67300000000000071</c:v>
                </c:pt>
                <c:pt idx="1135">
                  <c:v>0.68600000000000005</c:v>
                </c:pt>
                <c:pt idx="1136">
                  <c:v>0.68300000000000005</c:v>
                </c:pt>
                <c:pt idx="1137">
                  <c:v>0.68500000000000005</c:v>
                </c:pt>
                <c:pt idx="1138">
                  <c:v>0.7010000000000004</c:v>
                </c:pt>
                <c:pt idx="1139">
                  <c:v>0.69299999999999995</c:v>
                </c:pt>
                <c:pt idx="1140">
                  <c:v>0.69699999999999995</c:v>
                </c:pt>
                <c:pt idx="1141">
                  <c:v>0.7010000000000004</c:v>
                </c:pt>
                <c:pt idx="1142">
                  <c:v>0.71900000000000042</c:v>
                </c:pt>
                <c:pt idx="1143">
                  <c:v>0.72100000000000042</c:v>
                </c:pt>
                <c:pt idx="1144">
                  <c:v>0.72500000000000042</c:v>
                </c:pt>
                <c:pt idx="1145">
                  <c:v>0.73200000000000043</c:v>
                </c:pt>
                <c:pt idx="1146">
                  <c:v>0.73800000000000043</c:v>
                </c:pt>
                <c:pt idx="1147">
                  <c:v>0.73100000000000043</c:v>
                </c:pt>
                <c:pt idx="1148">
                  <c:v>0.75000000000000044</c:v>
                </c:pt>
                <c:pt idx="1149">
                  <c:v>0.75800000000000045</c:v>
                </c:pt>
                <c:pt idx="1150">
                  <c:v>0.75800000000000045</c:v>
                </c:pt>
                <c:pt idx="1151">
                  <c:v>0.76900000000000046</c:v>
                </c:pt>
                <c:pt idx="1152">
                  <c:v>0.77600000000000058</c:v>
                </c:pt>
                <c:pt idx="1153">
                  <c:v>0.78500000000000003</c:v>
                </c:pt>
                <c:pt idx="1154">
                  <c:v>0.79200000000000004</c:v>
                </c:pt>
                <c:pt idx="1155">
                  <c:v>0.78800000000000003</c:v>
                </c:pt>
                <c:pt idx="1156">
                  <c:v>0.79900000000000004</c:v>
                </c:pt>
                <c:pt idx="1157">
                  <c:v>0.80200000000000005</c:v>
                </c:pt>
                <c:pt idx="1158">
                  <c:v>0.79800000000000004</c:v>
                </c:pt>
                <c:pt idx="1159">
                  <c:v>0.81</c:v>
                </c:pt>
                <c:pt idx="1160">
                  <c:v>0.80800000000000005</c:v>
                </c:pt>
                <c:pt idx="1161">
                  <c:v>0.82299999999999995</c:v>
                </c:pt>
                <c:pt idx="1162">
                  <c:v>0.83200000000000041</c:v>
                </c:pt>
                <c:pt idx="1163">
                  <c:v>0.83100000000000041</c:v>
                </c:pt>
                <c:pt idx="1164">
                  <c:v>0.82299999999999995</c:v>
                </c:pt>
                <c:pt idx="1165">
                  <c:v>0.82199999999999995</c:v>
                </c:pt>
                <c:pt idx="1166">
                  <c:v>0.8280000000000004</c:v>
                </c:pt>
                <c:pt idx="1167">
                  <c:v>0.84400000000000042</c:v>
                </c:pt>
                <c:pt idx="1168">
                  <c:v>0.83700000000000041</c:v>
                </c:pt>
                <c:pt idx="1169">
                  <c:v>0.84900000000000042</c:v>
                </c:pt>
                <c:pt idx="1170">
                  <c:v>0.85900000000000043</c:v>
                </c:pt>
                <c:pt idx="1171">
                  <c:v>0.85800000000000043</c:v>
                </c:pt>
                <c:pt idx="1172">
                  <c:v>0.86300000000000043</c:v>
                </c:pt>
                <c:pt idx="1173">
                  <c:v>0.86400000000000043</c:v>
                </c:pt>
                <c:pt idx="1174">
                  <c:v>0.87900000000000045</c:v>
                </c:pt>
                <c:pt idx="1175">
                  <c:v>0.88100000000000001</c:v>
                </c:pt>
                <c:pt idx="1176">
                  <c:v>0.89300000000000002</c:v>
                </c:pt>
                <c:pt idx="1177">
                  <c:v>0.88300000000000001</c:v>
                </c:pt>
                <c:pt idx="1178">
                  <c:v>0.89600000000000002</c:v>
                </c:pt>
                <c:pt idx="1179">
                  <c:v>0.91</c:v>
                </c:pt>
                <c:pt idx="1180">
                  <c:v>0.90700000000000003</c:v>
                </c:pt>
                <c:pt idx="1181">
                  <c:v>0.91600000000000004</c:v>
                </c:pt>
                <c:pt idx="1182">
                  <c:v>0.92500000000000004</c:v>
                </c:pt>
                <c:pt idx="1183">
                  <c:v>0.92600000000000005</c:v>
                </c:pt>
                <c:pt idx="1184">
                  <c:v>0.93</c:v>
                </c:pt>
                <c:pt idx="1185">
                  <c:v>0.94399999999999995</c:v>
                </c:pt>
                <c:pt idx="1186">
                  <c:v>0.95900000000000041</c:v>
                </c:pt>
                <c:pt idx="1187">
                  <c:v>0.9510000000000004</c:v>
                </c:pt>
                <c:pt idx="1188">
                  <c:v>0.96500000000000041</c:v>
                </c:pt>
                <c:pt idx="1189">
                  <c:v>0.97100000000000042</c:v>
                </c:pt>
                <c:pt idx="1190">
                  <c:v>0.96900000000000042</c:v>
                </c:pt>
                <c:pt idx="1191">
                  <c:v>0.97300000000000042</c:v>
                </c:pt>
                <c:pt idx="1192">
                  <c:v>0.99399999999999999</c:v>
                </c:pt>
                <c:pt idx="1193">
                  <c:v>0.99399999999999999</c:v>
                </c:pt>
                <c:pt idx="1194">
                  <c:v>0.997</c:v>
                </c:pt>
                <c:pt idx="1195">
                  <c:v>1.004</c:v>
                </c:pt>
                <c:pt idx="1196">
                  <c:v>1.008</c:v>
                </c:pt>
                <c:pt idx="1197">
                  <c:v>1.008999999999999</c:v>
                </c:pt>
                <c:pt idx="1198">
                  <c:v>1.022999999999999</c:v>
                </c:pt>
                <c:pt idx="1199">
                  <c:v>1.030999999999999</c:v>
                </c:pt>
                <c:pt idx="1200">
                  <c:v>1.036999999999999</c:v>
                </c:pt>
                <c:pt idx="1201">
                  <c:v>1.042</c:v>
                </c:pt>
                <c:pt idx="1202">
                  <c:v>1.052999999999999</c:v>
                </c:pt>
                <c:pt idx="1203">
                  <c:v>1.0589999999999991</c:v>
                </c:pt>
                <c:pt idx="1204">
                  <c:v>1.0640000000000001</c:v>
                </c:pt>
                <c:pt idx="1205">
                  <c:v>1.07</c:v>
                </c:pt>
                <c:pt idx="1206">
                  <c:v>1.0840000000000001</c:v>
                </c:pt>
                <c:pt idx="1207">
                  <c:v>1.093</c:v>
                </c:pt>
                <c:pt idx="1208">
                  <c:v>1.101</c:v>
                </c:pt>
                <c:pt idx="1209">
                  <c:v>1.1020000000000001</c:v>
                </c:pt>
                <c:pt idx="1210">
                  <c:v>1.115</c:v>
                </c:pt>
                <c:pt idx="1211">
                  <c:v>1.127999999999999</c:v>
                </c:pt>
                <c:pt idx="1212">
                  <c:v>1.127999999999999</c:v>
                </c:pt>
                <c:pt idx="1213">
                  <c:v>1.137</c:v>
                </c:pt>
                <c:pt idx="1214">
                  <c:v>1.145</c:v>
                </c:pt>
                <c:pt idx="1215">
                  <c:v>1.151</c:v>
                </c:pt>
                <c:pt idx="1216">
                  <c:v>1.171</c:v>
                </c:pt>
                <c:pt idx="1217">
                  <c:v>1.177999999999999</c:v>
                </c:pt>
                <c:pt idx="1218">
                  <c:v>1.181</c:v>
                </c:pt>
                <c:pt idx="1219">
                  <c:v>1.1970000000000001</c:v>
                </c:pt>
                <c:pt idx="1220">
                  <c:v>1.2089999999999992</c:v>
                </c:pt>
                <c:pt idx="1221">
                  <c:v>1.2209999999999992</c:v>
                </c:pt>
                <c:pt idx="1222">
                  <c:v>1.23</c:v>
                </c:pt>
                <c:pt idx="1223">
                  <c:v>1.244</c:v>
                </c:pt>
                <c:pt idx="1224">
                  <c:v>1.2489999999999992</c:v>
                </c:pt>
                <c:pt idx="1225">
                  <c:v>1.262</c:v>
                </c:pt>
                <c:pt idx="1226">
                  <c:v>1.274</c:v>
                </c:pt>
                <c:pt idx="1227">
                  <c:v>1.284999999999999</c:v>
                </c:pt>
                <c:pt idx="1228">
                  <c:v>1.298999999999999</c:v>
                </c:pt>
                <c:pt idx="1229">
                  <c:v>1.3129999999999991</c:v>
                </c:pt>
                <c:pt idx="1230">
                  <c:v>1.325</c:v>
                </c:pt>
                <c:pt idx="1231">
                  <c:v>1.331</c:v>
                </c:pt>
                <c:pt idx="1232">
                  <c:v>1.3480000000000001</c:v>
                </c:pt>
                <c:pt idx="1233">
                  <c:v>1.3620000000000001</c:v>
                </c:pt>
                <c:pt idx="1234">
                  <c:v>1.377</c:v>
                </c:pt>
                <c:pt idx="1235">
                  <c:v>1.389</c:v>
                </c:pt>
                <c:pt idx="1236">
                  <c:v>1.4049999999999991</c:v>
                </c:pt>
                <c:pt idx="1237">
                  <c:v>1.42</c:v>
                </c:pt>
                <c:pt idx="1238">
                  <c:v>1.4429999999999992</c:v>
                </c:pt>
                <c:pt idx="1239">
                  <c:v>1.4419999999999982</c:v>
                </c:pt>
                <c:pt idx="1240">
                  <c:v>1.456</c:v>
                </c:pt>
                <c:pt idx="1241">
                  <c:v>1.4649999999999992</c:v>
                </c:pt>
                <c:pt idx="1242">
                  <c:v>1.4769999999999992</c:v>
                </c:pt>
                <c:pt idx="1243">
                  <c:v>1.482</c:v>
                </c:pt>
                <c:pt idx="1244">
                  <c:v>1.5</c:v>
                </c:pt>
                <c:pt idx="1245">
                  <c:v>1.51</c:v>
                </c:pt>
                <c:pt idx="1246">
                  <c:v>1.518</c:v>
                </c:pt>
                <c:pt idx="1247">
                  <c:v>1.536</c:v>
                </c:pt>
                <c:pt idx="1248">
                  <c:v>1.536999999999999</c:v>
                </c:pt>
                <c:pt idx="1249">
                  <c:v>1.552999999999999</c:v>
                </c:pt>
                <c:pt idx="1250">
                  <c:v>1.5660000000000001</c:v>
                </c:pt>
                <c:pt idx="1251">
                  <c:v>1.577</c:v>
                </c:pt>
                <c:pt idx="1252">
                  <c:v>1.5780000000000001</c:v>
                </c:pt>
                <c:pt idx="1253">
                  <c:v>1.591</c:v>
                </c:pt>
                <c:pt idx="1254">
                  <c:v>1.6140000000000001</c:v>
                </c:pt>
                <c:pt idx="1255">
                  <c:v>1.627999999999999</c:v>
                </c:pt>
                <c:pt idx="1256">
                  <c:v>1.6400000000000001</c:v>
                </c:pt>
                <c:pt idx="1257">
                  <c:v>1.6700000000000008</c:v>
                </c:pt>
                <c:pt idx="1258">
                  <c:v>1.6819999999999991</c:v>
                </c:pt>
                <c:pt idx="1259">
                  <c:v>1.6930000000000001</c:v>
                </c:pt>
                <c:pt idx="1260">
                  <c:v>1.704</c:v>
                </c:pt>
                <c:pt idx="1261">
                  <c:v>1.724</c:v>
                </c:pt>
                <c:pt idx="1262">
                  <c:v>1.736</c:v>
                </c:pt>
                <c:pt idx="1263">
                  <c:v>1.744</c:v>
                </c:pt>
                <c:pt idx="1264">
                  <c:v>1.760999999999999</c:v>
                </c:pt>
                <c:pt idx="1265">
                  <c:v>1.786999999999999</c:v>
                </c:pt>
                <c:pt idx="1266">
                  <c:v>1.798999999999999</c:v>
                </c:pt>
                <c:pt idx="1267">
                  <c:v>1.8140000000000001</c:v>
                </c:pt>
                <c:pt idx="1268">
                  <c:v>1.8240000000000001</c:v>
                </c:pt>
                <c:pt idx="1269">
                  <c:v>1.8340000000000001</c:v>
                </c:pt>
                <c:pt idx="1270">
                  <c:v>1.8520000000000001</c:v>
                </c:pt>
                <c:pt idx="1271">
                  <c:v>1.8640000000000001</c:v>
                </c:pt>
                <c:pt idx="1272">
                  <c:v>1.877</c:v>
                </c:pt>
                <c:pt idx="1273">
                  <c:v>1.887</c:v>
                </c:pt>
                <c:pt idx="1274">
                  <c:v>1.895999999999999</c:v>
                </c:pt>
                <c:pt idx="1275">
                  <c:v>1.913999999999999</c:v>
                </c:pt>
                <c:pt idx="1276">
                  <c:v>1.917999999999999</c:v>
                </c:pt>
                <c:pt idx="1277">
                  <c:v>1.9630000000000001</c:v>
                </c:pt>
                <c:pt idx="1278">
                  <c:v>1.9590000000000001</c:v>
                </c:pt>
                <c:pt idx="1279">
                  <c:v>1.9750000000000001</c:v>
                </c:pt>
                <c:pt idx="1280">
                  <c:v>1.9940000000000009</c:v>
                </c:pt>
                <c:pt idx="1281">
                  <c:v>2.0139999999999998</c:v>
                </c:pt>
                <c:pt idx="1282">
                  <c:v>2.0430000000000001</c:v>
                </c:pt>
                <c:pt idx="1283">
                  <c:v>2.0589999999999997</c:v>
                </c:pt>
                <c:pt idx="1284">
                  <c:v>2.0759999999999987</c:v>
                </c:pt>
                <c:pt idx="1285">
                  <c:v>2.0949999999999998</c:v>
                </c:pt>
                <c:pt idx="1286">
                  <c:v>2.1080000000000001</c:v>
                </c:pt>
                <c:pt idx="1287">
                  <c:v>2.1269999999999998</c:v>
                </c:pt>
                <c:pt idx="1288">
                  <c:v>2.137</c:v>
                </c:pt>
                <c:pt idx="1289">
                  <c:v>2.149</c:v>
                </c:pt>
                <c:pt idx="1290">
                  <c:v>2.1619999999999999</c:v>
                </c:pt>
                <c:pt idx="1291">
                  <c:v>2.1709999999999998</c:v>
                </c:pt>
                <c:pt idx="1292">
                  <c:v>2.1850000000000001</c:v>
                </c:pt>
                <c:pt idx="1293">
                  <c:v>2.2010000000000001</c:v>
                </c:pt>
                <c:pt idx="1294">
                  <c:v>2.2309999999999999</c:v>
                </c:pt>
                <c:pt idx="1295">
                  <c:v>2.2589999999999999</c:v>
                </c:pt>
                <c:pt idx="1296">
                  <c:v>2.2880000000000011</c:v>
                </c:pt>
                <c:pt idx="1297">
                  <c:v>2.3039999999999998</c:v>
                </c:pt>
                <c:pt idx="1298">
                  <c:v>2.323</c:v>
                </c:pt>
                <c:pt idx="1299">
                  <c:v>2.347</c:v>
                </c:pt>
                <c:pt idx="1300">
                  <c:v>2.3609999999999998</c:v>
                </c:pt>
                <c:pt idx="1301">
                  <c:v>2.3859999999999997</c:v>
                </c:pt>
                <c:pt idx="1302">
                  <c:v>2.403</c:v>
                </c:pt>
                <c:pt idx="1303">
                  <c:v>2.4119999999999981</c:v>
                </c:pt>
                <c:pt idx="1304">
                  <c:v>2.4349999999999987</c:v>
                </c:pt>
                <c:pt idx="1305">
                  <c:v>2.4509999999999987</c:v>
                </c:pt>
                <c:pt idx="1306">
                  <c:v>2.464</c:v>
                </c:pt>
                <c:pt idx="1307">
                  <c:v>2.4809999999999999</c:v>
                </c:pt>
                <c:pt idx="1308">
                  <c:v>2.5070000000000001</c:v>
                </c:pt>
                <c:pt idx="1309">
                  <c:v>2.524</c:v>
                </c:pt>
                <c:pt idx="1310">
                  <c:v>2.5379999999999998</c:v>
                </c:pt>
                <c:pt idx="1311">
                  <c:v>2.5470000000000002</c:v>
                </c:pt>
                <c:pt idx="1312">
                  <c:v>2.5569999999999982</c:v>
                </c:pt>
                <c:pt idx="1313">
                  <c:v>2.57</c:v>
                </c:pt>
                <c:pt idx="1314">
                  <c:v>2.5949999999999998</c:v>
                </c:pt>
                <c:pt idx="1315">
                  <c:v>2.6080000000000001</c:v>
                </c:pt>
                <c:pt idx="1316">
                  <c:v>2.629</c:v>
                </c:pt>
                <c:pt idx="1317">
                  <c:v>2.6480000000000001</c:v>
                </c:pt>
                <c:pt idx="1318">
                  <c:v>2.6669999999999998</c:v>
                </c:pt>
                <c:pt idx="1319">
                  <c:v>2.6880000000000002</c:v>
                </c:pt>
                <c:pt idx="1320">
                  <c:v>2.7109999999999999</c:v>
                </c:pt>
                <c:pt idx="1321">
                  <c:v>2.7280000000000002</c:v>
                </c:pt>
                <c:pt idx="1322">
                  <c:v>2.746</c:v>
                </c:pt>
                <c:pt idx="1323">
                  <c:v>2.7730000000000001</c:v>
                </c:pt>
                <c:pt idx="1324">
                  <c:v>2.8009999999999997</c:v>
                </c:pt>
                <c:pt idx="1325">
                  <c:v>2.8169999999999984</c:v>
                </c:pt>
                <c:pt idx="1326">
                  <c:v>2.8499999999999988</c:v>
                </c:pt>
                <c:pt idx="1327">
                  <c:v>2.8849999999999998</c:v>
                </c:pt>
                <c:pt idx="1328">
                  <c:v>2.907</c:v>
                </c:pt>
                <c:pt idx="1329">
                  <c:v>2.9249999999999998</c:v>
                </c:pt>
                <c:pt idx="1330">
                  <c:v>2.9529999999999981</c:v>
                </c:pt>
                <c:pt idx="1331">
                  <c:v>2.9729999999999981</c:v>
                </c:pt>
                <c:pt idx="1332">
                  <c:v>2.9919999999999987</c:v>
                </c:pt>
                <c:pt idx="1333">
                  <c:v>3.0119999999999987</c:v>
                </c:pt>
                <c:pt idx="1334">
                  <c:v>3.0359999999999987</c:v>
                </c:pt>
                <c:pt idx="1335">
                  <c:v>3.0609999999999999</c:v>
                </c:pt>
                <c:pt idx="1336">
                  <c:v>3.0830000000000002</c:v>
                </c:pt>
                <c:pt idx="1337">
                  <c:v>3.0989999999999998</c:v>
                </c:pt>
                <c:pt idx="1338">
                  <c:v>3.1280000000000001</c:v>
                </c:pt>
                <c:pt idx="1339">
                  <c:v>3.173</c:v>
                </c:pt>
                <c:pt idx="1340">
                  <c:v>3.2029999999999998</c:v>
                </c:pt>
                <c:pt idx="1341">
                  <c:v>3.2290000000000001</c:v>
                </c:pt>
                <c:pt idx="1342">
                  <c:v>3.2450000000000001</c:v>
                </c:pt>
                <c:pt idx="1343">
                  <c:v>3.2650000000000001</c:v>
                </c:pt>
                <c:pt idx="1344">
                  <c:v>3.2880000000000011</c:v>
                </c:pt>
                <c:pt idx="1345">
                  <c:v>3.3259999999999987</c:v>
                </c:pt>
                <c:pt idx="1346">
                  <c:v>3.3679999999999999</c:v>
                </c:pt>
                <c:pt idx="1347">
                  <c:v>3.4039999999999999</c:v>
                </c:pt>
                <c:pt idx="1348">
                  <c:v>3.4339999999999997</c:v>
                </c:pt>
                <c:pt idx="1349">
                  <c:v>3.4519999999999982</c:v>
                </c:pt>
                <c:pt idx="1350">
                  <c:v>3.4699999999999998</c:v>
                </c:pt>
                <c:pt idx="1351">
                  <c:v>3.5070000000000001</c:v>
                </c:pt>
                <c:pt idx="1352">
                  <c:v>3.5459999999999998</c:v>
                </c:pt>
                <c:pt idx="1353">
                  <c:v>3.5759999999999987</c:v>
                </c:pt>
                <c:pt idx="1354">
                  <c:v>3.6030000000000002</c:v>
                </c:pt>
                <c:pt idx="1355">
                  <c:v>3.62</c:v>
                </c:pt>
                <c:pt idx="1356">
                  <c:v>3.6579999999999999</c:v>
                </c:pt>
                <c:pt idx="1357">
                  <c:v>3.6819999999999999</c:v>
                </c:pt>
                <c:pt idx="1358">
                  <c:v>3.7210000000000001</c:v>
                </c:pt>
                <c:pt idx="1359">
                  <c:v>3.7429999999999999</c:v>
                </c:pt>
                <c:pt idx="1360">
                  <c:v>3.77</c:v>
                </c:pt>
                <c:pt idx="1361">
                  <c:v>3.8119999999999981</c:v>
                </c:pt>
                <c:pt idx="1362">
                  <c:v>3.8379999999999987</c:v>
                </c:pt>
                <c:pt idx="1363">
                  <c:v>3.867</c:v>
                </c:pt>
                <c:pt idx="1364">
                  <c:v>3.8949999999999987</c:v>
                </c:pt>
                <c:pt idx="1365">
                  <c:v>3.9349999999999987</c:v>
                </c:pt>
                <c:pt idx="1366">
                  <c:v>3.9630000000000001</c:v>
                </c:pt>
                <c:pt idx="1367">
                  <c:v>4</c:v>
                </c:pt>
                <c:pt idx="1368">
                  <c:v>4.0030000000000001</c:v>
                </c:pt>
                <c:pt idx="1369">
                  <c:v>4.0199999999999996</c:v>
                </c:pt>
                <c:pt idx="1370">
                  <c:v>4.0579999999999963</c:v>
                </c:pt>
                <c:pt idx="1371">
                  <c:v>4.0939999999999985</c:v>
                </c:pt>
                <c:pt idx="1372">
                  <c:v>4.1109999999999962</c:v>
                </c:pt>
                <c:pt idx="1373">
                  <c:v>4.1589999999999963</c:v>
                </c:pt>
                <c:pt idx="1374">
                  <c:v>4.1979999999999968</c:v>
                </c:pt>
                <c:pt idx="1375">
                  <c:v>4.2439999999999998</c:v>
                </c:pt>
                <c:pt idx="1376">
                  <c:v>4.2869999999999999</c:v>
                </c:pt>
                <c:pt idx="1377">
                  <c:v>4.3330000000000002</c:v>
                </c:pt>
                <c:pt idx="1378">
                  <c:v>4.3689999999999962</c:v>
                </c:pt>
                <c:pt idx="1379">
                  <c:v>4.4139999999999997</c:v>
                </c:pt>
                <c:pt idx="1380">
                  <c:v>4.4530000000000003</c:v>
                </c:pt>
                <c:pt idx="1381">
                  <c:v>4.4880000000000004</c:v>
                </c:pt>
                <c:pt idx="1382">
                  <c:v>4.532</c:v>
                </c:pt>
                <c:pt idx="1383">
                  <c:v>4.5839999999999996</c:v>
                </c:pt>
                <c:pt idx="1384">
                  <c:v>4.6219999999999963</c:v>
                </c:pt>
                <c:pt idx="1385">
                  <c:v>4.668999999999996</c:v>
                </c:pt>
                <c:pt idx="1386">
                  <c:v>4.7039999999999997</c:v>
                </c:pt>
                <c:pt idx="1387">
                  <c:v>4.7460000000000004</c:v>
                </c:pt>
                <c:pt idx="1388">
                  <c:v>4.7859999999999996</c:v>
                </c:pt>
                <c:pt idx="1389">
                  <c:v>4.8229999999999968</c:v>
                </c:pt>
                <c:pt idx="1390">
                  <c:v>4.87</c:v>
                </c:pt>
                <c:pt idx="1391">
                  <c:v>4.9219999999999997</c:v>
                </c:pt>
                <c:pt idx="1392">
                  <c:v>4.9589999999999996</c:v>
                </c:pt>
                <c:pt idx="1393">
                  <c:v>5.0010000000000003</c:v>
                </c:pt>
                <c:pt idx="1394">
                  <c:v>5.0430000000000001</c:v>
                </c:pt>
                <c:pt idx="1395">
                  <c:v>5.0890000000000004</c:v>
                </c:pt>
                <c:pt idx="1396">
                  <c:v>5.141</c:v>
                </c:pt>
                <c:pt idx="1397">
                  <c:v>5.1819999999999995</c:v>
                </c:pt>
                <c:pt idx="1398">
                  <c:v>5.226</c:v>
                </c:pt>
                <c:pt idx="1399">
                  <c:v>5.2750000000000004</c:v>
                </c:pt>
                <c:pt idx="1400">
                  <c:v>5.3209999999999962</c:v>
                </c:pt>
                <c:pt idx="1401">
                  <c:v>5.3719999999999999</c:v>
                </c:pt>
                <c:pt idx="1402">
                  <c:v>5.4180000000000001</c:v>
                </c:pt>
                <c:pt idx="1403">
                  <c:v>5.4809999999999999</c:v>
                </c:pt>
                <c:pt idx="1404">
                  <c:v>5.5339999999999998</c:v>
                </c:pt>
                <c:pt idx="1405">
                  <c:v>5.59</c:v>
                </c:pt>
                <c:pt idx="1406">
                  <c:v>5.633</c:v>
                </c:pt>
                <c:pt idx="1407">
                  <c:v>5.6819999999999995</c:v>
                </c:pt>
                <c:pt idx="1408">
                  <c:v>5.7409999999999997</c:v>
                </c:pt>
                <c:pt idx="1409">
                  <c:v>5.7990000000000004</c:v>
                </c:pt>
                <c:pt idx="1410">
                  <c:v>5.87</c:v>
                </c:pt>
                <c:pt idx="1411">
                  <c:v>5.9260000000000002</c:v>
                </c:pt>
                <c:pt idx="1412">
                  <c:v>5.9809999999999999</c:v>
                </c:pt>
                <c:pt idx="1413">
                  <c:v>6.0339999999999998</c:v>
                </c:pt>
                <c:pt idx="1414">
                  <c:v>6.09</c:v>
                </c:pt>
                <c:pt idx="1415">
                  <c:v>6.1559999999999961</c:v>
                </c:pt>
                <c:pt idx="1416">
                  <c:v>6.22</c:v>
                </c:pt>
                <c:pt idx="1417">
                  <c:v>6.2709999999999999</c:v>
                </c:pt>
                <c:pt idx="1418">
                  <c:v>6.3259999999999961</c:v>
                </c:pt>
                <c:pt idx="1419">
                  <c:v>6.3819999999999997</c:v>
                </c:pt>
                <c:pt idx="1420">
                  <c:v>6.4429999999999996</c:v>
                </c:pt>
                <c:pt idx="1421">
                  <c:v>6.4820000000000002</c:v>
                </c:pt>
                <c:pt idx="1422">
                  <c:v>6.5169999999999995</c:v>
                </c:pt>
                <c:pt idx="1423">
                  <c:v>6.5709999999999997</c:v>
                </c:pt>
                <c:pt idx="1424">
                  <c:v>6.6519999999999975</c:v>
                </c:pt>
                <c:pt idx="1425">
                  <c:v>6.7210000000000001</c:v>
                </c:pt>
                <c:pt idx="1426">
                  <c:v>6.7830000000000004</c:v>
                </c:pt>
                <c:pt idx="1427">
                  <c:v>6.8529999999999962</c:v>
                </c:pt>
                <c:pt idx="1428">
                  <c:v>6.9260000000000002</c:v>
                </c:pt>
                <c:pt idx="1429">
                  <c:v>7.008</c:v>
                </c:pt>
                <c:pt idx="1430">
                  <c:v>7.0860000000000003</c:v>
                </c:pt>
                <c:pt idx="1431">
                  <c:v>7.152999999999996</c:v>
                </c:pt>
                <c:pt idx="1432">
                  <c:v>7.2219999999999995</c:v>
                </c:pt>
                <c:pt idx="1433">
                  <c:v>7.298</c:v>
                </c:pt>
                <c:pt idx="1434">
                  <c:v>7.3719999999999999</c:v>
                </c:pt>
                <c:pt idx="1435">
                  <c:v>7.4539999999999997</c:v>
                </c:pt>
                <c:pt idx="1436">
                  <c:v>7.5380000000000003</c:v>
                </c:pt>
                <c:pt idx="1437">
                  <c:v>7.6</c:v>
                </c:pt>
                <c:pt idx="1438">
                  <c:v>7.6839999999999975</c:v>
                </c:pt>
                <c:pt idx="1439">
                  <c:v>7.7629999999999963</c:v>
                </c:pt>
                <c:pt idx="1440">
                  <c:v>7.8390000000000004</c:v>
                </c:pt>
                <c:pt idx="1441">
                  <c:v>7.9180000000000001</c:v>
                </c:pt>
                <c:pt idx="1442">
                  <c:v>8.0070000000000014</c:v>
                </c:pt>
                <c:pt idx="1443">
                  <c:v>8.0890000000000004</c:v>
                </c:pt>
                <c:pt idx="1444">
                  <c:v>8.18</c:v>
                </c:pt>
                <c:pt idx="1445">
                  <c:v>8.2640000000000011</c:v>
                </c:pt>
                <c:pt idx="1446">
                  <c:v>8.3480000000000008</c:v>
                </c:pt>
                <c:pt idx="1447">
                  <c:v>8.4360000000000035</c:v>
                </c:pt>
                <c:pt idx="1448">
                  <c:v>8.5210000000000008</c:v>
                </c:pt>
                <c:pt idx="1449">
                  <c:v>8.5910000000000011</c:v>
                </c:pt>
                <c:pt idx="1450">
                  <c:v>8.668000000000001</c:v>
                </c:pt>
                <c:pt idx="1451">
                  <c:v>8.7620000000000005</c:v>
                </c:pt>
                <c:pt idx="1452">
                  <c:v>8.8500000000000068</c:v>
                </c:pt>
                <c:pt idx="1453">
                  <c:v>8.9380000000000006</c:v>
                </c:pt>
                <c:pt idx="1454">
                  <c:v>9.0360000000000014</c:v>
                </c:pt>
                <c:pt idx="1455">
                  <c:v>9.1240000000000006</c:v>
                </c:pt>
                <c:pt idx="1456">
                  <c:v>9.2080000000000002</c:v>
                </c:pt>
                <c:pt idx="1457">
                  <c:v>9.3070000000000004</c:v>
                </c:pt>
                <c:pt idx="1458">
                  <c:v>9.4</c:v>
                </c:pt>
                <c:pt idx="1459">
                  <c:v>9.5030000000000001</c:v>
                </c:pt>
                <c:pt idx="1460">
                  <c:v>9.6150000000000002</c:v>
                </c:pt>
                <c:pt idx="1461">
                  <c:v>9.713000000000001</c:v>
                </c:pt>
                <c:pt idx="1462">
                  <c:v>9.8250000000000028</c:v>
                </c:pt>
                <c:pt idx="1463">
                  <c:v>9.9250000000000007</c:v>
                </c:pt>
                <c:pt idx="1464">
                  <c:v>10.019</c:v>
                </c:pt>
                <c:pt idx="1465">
                  <c:v>10.128</c:v>
                </c:pt>
                <c:pt idx="1466">
                  <c:v>10.236000000000001</c:v>
                </c:pt>
                <c:pt idx="1467">
                  <c:v>10.367000000000004</c:v>
                </c:pt>
                <c:pt idx="1468">
                  <c:v>10.486000000000002</c:v>
                </c:pt>
                <c:pt idx="1469">
                  <c:v>10.602</c:v>
                </c:pt>
                <c:pt idx="1470">
                  <c:v>10.713000000000001</c:v>
                </c:pt>
                <c:pt idx="1471">
                  <c:v>10.843</c:v>
                </c:pt>
                <c:pt idx="1472">
                  <c:v>10.93</c:v>
                </c:pt>
                <c:pt idx="1473">
                  <c:v>11.064</c:v>
                </c:pt>
                <c:pt idx="1474">
                  <c:v>11.19</c:v>
                </c:pt>
                <c:pt idx="1475">
                  <c:v>11.301</c:v>
                </c:pt>
                <c:pt idx="1476">
                  <c:v>11.433</c:v>
                </c:pt>
                <c:pt idx="1477">
                  <c:v>11.537000000000001</c:v>
                </c:pt>
                <c:pt idx="1478">
                  <c:v>11.652000000000006</c:v>
                </c:pt>
                <c:pt idx="1479">
                  <c:v>11.768000000000001</c:v>
                </c:pt>
                <c:pt idx="1480">
                  <c:v>11.896000000000004</c:v>
                </c:pt>
                <c:pt idx="1481">
                  <c:v>12.022</c:v>
                </c:pt>
                <c:pt idx="1482">
                  <c:v>12.137</c:v>
                </c:pt>
                <c:pt idx="1483">
                  <c:v>12.256</c:v>
                </c:pt>
                <c:pt idx="1484">
                  <c:v>12.392000000000007</c:v>
                </c:pt>
                <c:pt idx="1485">
                  <c:v>12.541</c:v>
                </c:pt>
                <c:pt idx="1486">
                  <c:v>12.71</c:v>
                </c:pt>
                <c:pt idx="1487">
                  <c:v>12.862000000000007</c:v>
                </c:pt>
                <c:pt idx="1488">
                  <c:v>13.024000000000001</c:v>
                </c:pt>
                <c:pt idx="1489">
                  <c:v>13.143000000000001</c:v>
                </c:pt>
                <c:pt idx="1490">
                  <c:v>13.258000000000001</c:v>
                </c:pt>
                <c:pt idx="1491">
                  <c:v>13.42</c:v>
                </c:pt>
                <c:pt idx="1492">
                  <c:v>13.551</c:v>
                </c:pt>
                <c:pt idx="1493">
                  <c:v>13.688000000000001</c:v>
                </c:pt>
                <c:pt idx="1494">
                  <c:v>13.867000000000004</c:v>
                </c:pt>
                <c:pt idx="1495">
                  <c:v>14.025</c:v>
                </c:pt>
                <c:pt idx="1496">
                  <c:v>14.178000000000001</c:v>
                </c:pt>
                <c:pt idx="1497">
                  <c:v>14.354000000000006</c:v>
                </c:pt>
                <c:pt idx="1498">
                  <c:v>14.523</c:v>
                </c:pt>
                <c:pt idx="1499">
                  <c:v>14.69</c:v>
                </c:pt>
                <c:pt idx="1500">
                  <c:v>14.858000000000002</c:v>
                </c:pt>
                <c:pt idx="1501">
                  <c:v>15.035</c:v>
                </c:pt>
                <c:pt idx="1502">
                  <c:v>15.205</c:v>
                </c:pt>
                <c:pt idx="1503">
                  <c:v>15.385000000000007</c:v>
                </c:pt>
                <c:pt idx="1504">
                  <c:v>15.576000000000002</c:v>
                </c:pt>
                <c:pt idx="1505">
                  <c:v>15.744999999999999</c:v>
                </c:pt>
                <c:pt idx="1506">
                  <c:v>15.937000000000001</c:v>
                </c:pt>
                <c:pt idx="1507">
                  <c:v>16.119000000000014</c:v>
                </c:pt>
                <c:pt idx="1508">
                  <c:v>16.311000000000014</c:v>
                </c:pt>
                <c:pt idx="1509">
                  <c:v>16.5</c:v>
                </c:pt>
                <c:pt idx="1510">
                  <c:v>16.690000000000001</c:v>
                </c:pt>
                <c:pt idx="1511">
                  <c:v>16.887</c:v>
                </c:pt>
                <c:pt idx="1512">
                  <c:v>17.088999999999981</c:v>
                </c:pt>
                <c:pt idx="1513">
                  <c:v>17.287999999999986</c:v>
                </c:pt>
                <c:pt idx="1514">
                  <c:v>17.491999999999987</c:v>
                </c:pt>
                <c:pt idx="1515">
                  <c:v>17.666</c:v>
                </c:pt>
                <c:pt idx="1516">
                  <c:v>17.884</c:v>
                </c:pt>
                <c:pt idx="1517">
                  <c:v>18.097999999999999</c:v>
                </c:pt>
                <c:pt idx="1518">
                  <c:v>18.324999999999999</c:v>
                </c:pt>
                <c:pt idx="1519">
                  <c:v>18.541</c:v>
                </c:pt>
                <c:pt idx="1520">
                  <c:v>18.767999999999986</c:v>
                </c:pt>
                <c:pt idx="1521">
                  <c:v>18.966999999999981</c:v>
                </c:pt>
                <c:pt idx="1522">
                  <c:v>19.187999999999999</c:v>
                </c:pt>
                <c:pt idx="1523">
                  <c:v>19.437999999999999</c:v>
                </c:pt>
                <c:pt idx="1524">
                  <c:v>19.672000000000001</c:v>
                </c:pt>
                <c:pt idx="1525">
                  <c:v>19.902999999999981</c:v>
                </c:pt>
                <c:pt idx="1526">
                  <c:v>20.109000000000005</c:v>
                </c:pt>
                <c:pt idx="1527">
                  <c:v>20.352</c:v>
                </c:pt>
                <c:pt idx="1528">
                  <c:v>20.593</c:v>
                </c:pt>
                <c:pt idx="1529">
                  <c:v>20.810000000000013</c:v>
                </c:pt>
                <c:pt idx="1530">
                  <c:v>21.07</c:v>
                </c:pt>
                <c:pt idx="1531">
                  <c:v>21.347000000000001</c:v>
                </c:pt>
                <c:pt idx="1532">
                  <c:v>21.6</c:v>
                </c:pt>
                <c:pt idx="1533">
                  <c:v>21.841999999999999</c:v>
                </c:pt>
                <c:pt idx="1534">
                  <c:v>22.073</c:v>
                </c:pt>
                <c:pt idx="1535">
                  <c:v>22.341999999999999</c:v>
                </c:pt>
                <c:pt idx="1536">
                  <c:v>22.611999999999998</c:v>
                </c:pt>
                <c:pt idx="1537">
                  <c:v>22.855</c:v>
                </c:pt>
                <c:pt idx="1538">
                  <c:v>23.123999999999999</c:v>
                </c:pt>
                <c:pt idx="1539">
                  <c:v>23.411999999999999</c:v>
                </c:pt>
                <c:pt idx="1540">
                  <c:v>23.693000000000001</c:v>
                </c:pt>
                <c:pt idx="1541">
                  <c:v>23.967999999999989</c:v>
                </c:pt>
                <c:pt idx="1542">
                  <c:v>24.224</c:v>
                </c:pt>
                <c:pt idx="1543">
                  <c:v>24.518000000000001</c:v>
                </c:pt>
                <c:pt idx="1544">
                  <c:v>24.773</c:v>
                </c:pt>
                <c:pt idx="1545">
                  <c:v>25.030999999999999</c:v>
                </c:pt>
                <c:pt idx="1546">
                  <c:v>25.28899999999998</c:v>
                </c:pt>
                <c:pt idx="1547">
                  <c:v>25.555</c:v>
                </c:pt>
                <c:pt idx="1548">
                  <c:v>25.843</c:v>
                </c:pt>
                <c:pt idx="1549">
                  <c:v>26.103999999999999</c:v>
                </c:pt>
                <c:pt idx="1550">
                  <c:v>26.399000000000001</c:v>
                </c:pt>
                <c:pt idx="1551">
                  <c:v>26.681999999999999</c:v>
                </c:pt>
                <c:pt idx="1552">
                  <c:v>26.966999999999981</c:v>
                </c:pt>
                <c:pt idx="1553">
                  <c:v>27.253</c:v>
                </c:pt>
                <c:pt idx="1554">
                  <c:v>27.548999999999989</c:v>
                </c:pt>
                <c:pt idx="1555">
                  <c:v>27.812999999999999</c:v>
                </c:pt>
                <c:pt idx="1556">
                  <c:v>28.061999999999987</c:v>
                </c:pt>
                <c:pt idx="1557">
                  <c:v>28.281999999999989</c:v>
                </c:pt>
                <c:pt idx="1558">
                  <c:v>28.573</c:v>
                </c:pt>
                <c:pt idx="1559">
                  <c:v>28.867000000000001</c:v>
                </c:pt>
                <c:pt idx="1560">
                  <c:v>29.167000000000005</c:v>
                </c:pt>
                <c:pt idx="1561">
                  <c:v>29.464999999999989</c:v>
                </c:pt>
                <c:pt idx="1562">
                  <c:v>29.767999999999986</c:v>
                </c:pt>
                <c:pt idx="1563">
                  <c:v>29.963999999999981</c:v>
                </c:pt>
                <c:pt idx="1564">
                  <c:v>29.937999999999999</c:v>
                </c:pt>
                <c:pt idx="1565">
                  <c:v>29.864999999999988</c:v>
                </c:pt>
                <c:pt idx="1566">
                  <c:v>29.803999999999988</c:v>
                </c:pt>
                <c:pt idx="1567">
                  <c:v>29.760999999999989</c:v>
                </c:pt>
                <c:pt idx="1568">
                  <c:v>29.667999999999999</c:v>
                </c:pt>
                <c:pt idx="1569">
                  <c:v>29.545999999999989</c:v>
                </c:pt>
                <c:pt idx="1570">
                  <c:v>29.358000000000001</c:v>
                </c:pt>
                <c:pt idx="1571">
                  <c:v>29.135999999999999</c:v>
                </c:pt>
                <c:pt idx="1572">
                  <c:v>28.898</c:v>
                </c:pt>
                <c:pt idx="1573">
                  <c:v>28.655999999999999</c:v>
                </c:pt>
                <c:pt idx="1574">
                  <c:v>28.393999999999988</c:v>
                </c:pt>
                <c:pt idx="1575">
                  <c:v>28.17</c:v>
                </c:pt>
                <c:pt idx="1576">
                  <c:v>27.934000000000001</c:v>
                </c:pt>
                <c:pt idx="1577">
                  <c:v>27.687999999999999</c:v>
                </c:pt>
                <c:pt idx="1578">
                  <c:v>27.44299999999998</c:v>
                </c:pt>
                <c:pt idx="1579">
                  <c:v>27.236000000000001</c:v>
                </c:pt>
                <c:pt idx="1580">
                  <c:v>26.991999999999987</c:v>
                </c:pt>
                <c:pt idx="1581">
                  <c:v>26.725999999999985</c:v>
                </c:pt>
                <c:pt idx="1582">
                  <c:v>26.487999999999989</c:v>
                </c:pt>
                <c:pt idx="1583">
                  <c:v>26.247</c:v>
                </c:pt>
                <c:pt idx="1584">
                  <c:v>26.021999999999988</c:v>
                </c:pt>
                <c:pt idx="1585">
                  <c:v>25.814000000000014</c:v>
                </c:pt>
                <c:pt idx="1586">
                  <c:v>25.574000000000005</c:v>
                </c:pt>
                <c:pt idx="1587">
                  <c:v>25.337000000000014</c:v>
                </c:pt>
                <c:pt idx="1588">
                  <c:v>25.087999999999987</c:v>
                </c:pt>
                <c:pt idx="1589">
                  <c:v>24.817000000000014</c:v>
                </c:pt>
                <c:pt idx="1590">
                  <c:v>24.603999999999999</c:v>
                </c:pt>
                <c:pt idx="1591">
                  <c:v>24.329000000000001</c:v>
                </c:pt>
                <c:pt idx="1592">
                  <c:v>24.047999999999988</c:v>
                </c:pt>
                <c:pt idx="1593">
                  <c:v>23.768999999999977</c:v>
                </c:pt>
                <c:pt idx="1594">
                  <c:v>23.515999999999988</c:v>
                </c:pt>
                <c:pt idx="1595">
                  <c:v>23.231000000000005</c:v>
                </c:pt>
                <c:pt idx="1596">
                  <c:v>22.967999999999989</c:v>
                </c:pt>
                <c:pt idx="1597">
                  <c:v>22.696000000000005</c:v>
                </c:pt>
                <c:pt idx="1598">
                  <c:v>22.401999999999987</c:v>
                </c:pt>
                <c:pt idx="1599">
                  <c:v>22.161999999999999</c:v>
                </c:pt>
                <c:pt idx="1600">
                  <c:v>21.920999999999989</c:v>
                </c:pt>
                <c:pt idx="1601">
                  <c:v>21.658999999999999</c:v>
                </c:pt>
                <c:pt idx="1602">
                  <c:v>21.372</c:v>
                </c:pt>
                <c:pt idx="1603">
                  <c:v>21.077000000000005</c:v>
                </c:pt>
                <c:pt idx="1604">
                  <c:v>20.728999999999989</c:v>
                </c:pt>
                <c:pt idx="1605">
                  <c:v>20.422999999999977</c:v>
                </c:pt>
                <c:pt idx="1606">
                  <c:v>20.109000000000005</c:v>
                </c:pt>
                <c:pt idx="1607">
                  <c:v>19.795999999999989</c:v>
                </c:pt>
                <c:pt idx="1608">
                  <c:v>19.489999999999977</c:v>
                </c:pt>
                <c:pt idx="1609">
                  <c:v>19.202999999999989</c:v>
                </c:pt>
                <c:pt idx="1610">
                  <c:v>18.917000000000005</c:v>
                </c:pt>
                <c:pt idx="1611">
                  <c:v>18.669</c:v>
                </c:pt>
                <c:pt idx="1612">
                  <c:v>18.378</c:v>
                </c:pt>
                <c:pt idx="1613">
                  <c:v>18.084</c:v>
                </c:pt>
                <c:pt idx="1614">
                  <c:v>17.791</c:v>
                </c:pt>
                <c:pt idx="1615">
                  <c:v>17.509</c:v>
                </c:pt>
                <c:pt idx="1616">
                  <c:v>17.23</c:v>
                </c:pt>
                <c:pt idx="1617">
                  <c:v>16.952999999999989</c:v>
                </c:pt>
                <c:pt idx="1618">
                  <c:v>16.655999999999999</c:v>
                </c:pt>
                <c:pt idx="1619">
                  <c:v>16.358000000000001</c:v>
                </c:pt>
                <c:pt idx="1620">
                  <c:v>16.099</c:v>
                </c:pt>
                <c:pt idx="1621">
                  <c:v>15.813000000000002</c:v>
                </c:pt>
                <c:pt idx="1622">
                  <c:v>15.505000000000004</c:v>
                </c:pt>
                <c:pt idx="1623">
                  <c:v>15.277000000000001</c:v>
                </c:pt>
                <c:pt idx="1624">
                  <c:v>14.981</c:v>
                </c:pt>
                <c:pt idx="1625">
                  <c:v>14.685</c:v>
                </c:pt>
                <c:pt idx="1626">
                  <c:v>14.401</c:v>
                </c:pt>
                <c:pt idx="1627">
                  <c:v>14.118</c:v>
                </c:pt>
                <c:pt idx="1628">
                  <c:v>13.857000000000006</c:v>
                </c:pt>
                <c:pt idx="1629">
                  <c:v>13.589</c:v>
                </c:pt>
                <c:pt idx="1630">
                  <c:v>13.327</c:v>
                </c:pt>
                <c:pt idx="1631">
                  <c:v>13.07</c:v>
                </c:pt>
                <c:pt idx="1632">
                  <c:v>12.809000000000006</c:v>
                </c:pt>
                <c:pt idx="1633">
                  <c:v>12.54</c:v>
                </c:pt>
                <c:pt idx="1634">
                  <c:v>12.298</c:v>
                </c:pt>
                <c:pt idx="1635">
                  <c:v>12.091000000000001</c:v>
                </c:pt>
                <c:pt idx="1636">
                  <c:v>11.858000000000002</c:v>
                </c:pt>
                <c:pt idx="1637">
                  <c:v>11.612</c:v>
                </c:pt>
                <c:pt idx="1638">
                  <c:v>11.38</c:v>
                </c:pt>
                <c:pt idx="1639">
                  <c:v>11.153</c:v>
                </c:pt>
                <c:pt idx="1640">
                  <c:v>10.966000000000006</c:v>
                </c:pt>
                <c:pt idx="1641">
                  <c:v>10.813000000000002</c:v>
                </c:pt>
                <c:pt idx="1642">
                  <c:v>10.579000000000002</c:v>
                </c:pt>
                <c:pt idx="1643">
                  <c:v>10.346</c:v>
                </c:pt>
                <c:pt idx="1644">
                  <c:v>10.14</c:v>
                </c:pt>
                <c:pt idx="1645">
                  <c:v>9.9590000000000067</c:v>
                </c:pt>
                <c:pt idx="1646">
                  <c:v>9.798</c:v>
                </c:pt>
                <c:pt idx="1647">
                  <c:v>9.6140000000000008</c:v>
                </c:pt>
                <c:pt idx="1648">
                  <c:v>9.41</c:v>
                </c:pt>
                <c:pt idx="1649">
                  <c:v>9.2060000000000013</c:v>
                </c:pt>
                <c:pt idx="1650">
                  <c:v>9.0300000000000011</c:v>
                </c:pt>
                <c:pt idx="1651">
                  <c:v>8.7740000000000009</c:v>
                </c:pt>
                <c:pt idx="1652">
                  <c:v>8.5630000000000006</c:v>
                </c:pt>
                <c:pt idx="1653">
                  <c:v>8.3760000000000048</c:v>
                </c:pt>
                <c:pt idx="1654">
                  <c:v>8.2100000000000009</c:v>
                </c:pt>
                <c:pt idx="1655">
                  <c:v>8.0470000000000006</c:v>
                </c:pt>
                <c:pt idx="1656">
                  <c:v>7.8629999999999969</c:v>
                </c:pt>
                <c:pt idx="1657">
                  <c:v>7.7060000000000004</c:v>
                </c:pt>
                <c:pt idx="1658">
                  <c:v>7.5149999999999961</c:v>
                </c:pt>
                <c:pt idx="1659">
                  <c:v>7.3849999999999962</c:v>
                </c:pt>
                <c:pt idx="1660">
                  <c:v>7.2080000000000002</c:v>
                </c:pt>
                <c:pt idx="1661">
                  <c:v>7.0510000000000002</c:v>
                </c:pt>
                <c:pt idx="1662">
                  <c:v>6.8689999999999962</c:v>
                </c:pt>
                <c:pt idx="1663">
                  <c:v>6.73</c:v>
                </c:pt>
                <c:pt idx="1664">
                  <c:v>6.5750000000000002</c:v>
                </c:pt>
                <c:pt idx="1665">
                  <c:v>6.4059999999999997</c:v>
                </c:pt>
                <c:pt idx="1666">
                  <c:v>6.2539999999999996</c:v>
                </c:pt>
                <c:pt idx="1667">
                  <c:v>6.1319999999999997</c:v>
                </c:pt>
                <c:pt idx="1668">
                  <c:v>5.9989999999999997</c:v>
                </c:pt>
                <c:pt idx="1669">
                  <c:v>5.8689999999999962</c:v>
                </c:pt>
                <c:pt idx="1670">
                  <c:v>5.7309999999999999</c:v>
                </c:pt>
                <c:pt idx="1671">
                  <c:v>5.601</c:v>
                </c:pt>
                <c:pt idx="1672">
                  <c:v>5.4779999999999998</c:v>
                </c:pt>
                <c:pt idx="1673">
                  <c:v>5.3490000000000002</c:v>
                </c:pt>
                <c:pt idx="1674">
                  <c:v>5.2130000000000001</c:v>
                </c:pt>
                <c:pt idx="1675">
                  <c:v>5.0990000000000002</c:v>
                </c:pt>
                <c:pt idx="1676">
                  <c:v>4.9809999999999999</c:v>
                </c:pt>
                <c:pt idx="1677">
                  <c:v>4.859</c:v>
                </c:pt>
                <c:pt idx="1678">
                  <c:v>4.7610000000000001</c:v>
                </c:pt>
                <c:pt idx="1679">
                  <c:v>4.6469999999999985</c:v>
                </c:pt>
                <c:pt idx="1680">
                  <c:v>4.5510000000000002</c:v>
                </c:pt>
                <c:pt idx="1681">
                  <c:v>4.4180000000000001</c:v>
                </c:pt>
                <c:pt idx="1682">
                  <c:v>4.3149999999999968</c:v>
                </c:pt>
                <c:pt idx="1683">
                  <c:v>4.2110000000000003</c:v>
                </c:pt>
                <c:pt idx="1684">
                  <c:v>4.1209999999999969</c:v>
                </c:pt>
                <c:pt idx="1685">
                  <c:v>4.0179999999999962</c:v>
                </c:pt>
                <c:pt idx="1686">
                  <c:v>3.912999999999998</c:v>
                </c:pt>
                <c:pt idx="1687">
                  <c:v>3.8439999999999999</c:v>
                </c:pt>
                <c:pt idx="1688">
                  <c:v>3.7469999999999999</c:v>
                </c:pt>
                <c:pt idx="1689">
                  <c:v>3.67</c:v>
                </c:pt>
                <c:pt idx="1690">
                  <c:v>3.59</c:v>
                </c:pt>
                <c:pt idx="1691">
                  <c:v>3.5019999999999998</c:v>
                </c:pt>
                <c:pt idx="1692">
                  <c:v>3.4189999999999987</c:v>
                </c:pt>
                <c:pt idx="1693">
                  <c:v>3.3259999999999987</c:v>
                </c:pt>
                <c:pt idx="1694">
                  <c:v>3.2600000000000002</c:v>
                </c:pt>
                <c:pt idx="1695">
                  <c:v>3.19</c:v>
                </c:pt>
                <c:pt idx="1696">
                  <c:v>3.1240000000000001</c:v>
                </c:pt>
              </c:numCache>
            </c:numRef>
          </c:yVal>
          <c:smooth val="1"/>
        </c:ser>
        <c:axId val="72124672"/>
        <c:axId val="72631040"/>
      </c:scatterChart>
      <c:valAx>
        <c:axId val="72124672"/>
        <c:scaling>
          <c:orientation val="minMax"/>
          <c:max val="200"/>
          <c:min val="100"/>
        </c:scaling>
        <c:axPos val="b"/>
        <c:title>
          <c:tx>
            <c:rich>
              <a:bodyPr/>
              <a:lstStyle/>
              <a:p>
                <a:pPr>
                  <a:defRPr/>
                </a:pPr>
                <a:r>
                  <a:rPr lang="en-US" altLang="en-US" sz="1800" dirty="0">
                    <a:latin typeface="Arial" pitchFamily="34" charset="0"/>
                    <a:cs typeface="Arial" pitchFamily="34" charset="0"/>
                  </a:rPr>
                  <a:t>MMA [Å</a:t>
                </a:r>
                <a:r>
                  <a:rPr lang="en-US" altLang="en-US" sz="1800" baseline="30000" dirty="0">
                    <a:latin typeface="Arial" pitchFamily="34" charset="0"/>
                    <a:cs typeface="Arial" pitchFamily="34" charset="0"/>
                  </a:rPr>
                  <a:t>2</a:t>
                </a:r>
                <a:r>
                  <a:rPr lang="en-US" altLang="en-US" sz="1800" dirty="0">
                    <a:latin typeface="Arial" pitchFamily="34" charset="0"/>
                    <a:cs typeface="Arial" pitchFamily="34" charset="0"/>
                  </a:rPr>
                  <a:t>]</a:t>
                </a:r>
              </a:p>
            </c:rich>
          </c:tx>
          <c:layout/>
        </c:title>
        <c:numFmt formatCode="General" sourceLinked="1"/>
        <c:majorTickMark val="in"/>
        <c:tickLblPos val="nextTo"/>
        <c:spPr>
          <a:ln w="12700">
            <a:solidFill>
              <a:schemeClr val="tx1"/>
            </a:solidFill>
          </a:ln>
        </c:spPr>
        <c:txPr>
          <a:bodyPr/>
          <a:lstStyle/>
          <a:p>
            <a:pPr>
              <a:defRPr sz="1800">
                <a:latin typeface="Arial" pitchFamily="34" charset="0"/>
                <a:cs typeface="Arial" pitchFamily="34" charset="0"/>
              </a:defRPr>
            </a:pPr>
            <a:endParaRPr lang="ja-JP"/>
          </a:p>
        </c:txPr>
        <c:crossAx val="72631040"/>
        <c:crosses val="autoZero"/>
        <c:crossBetween val="midCat"/>
      </c:valAx>
      <c:valAx>
        <c:axId val="72631040"/>
        <c:scaling>
          <c:orientation val="minMax"/>
          <c:max val="55"/>
          <c:min val="0"/>
        </c:scaling>
        <c:axPos val="l"/>
        <c:title>
          <c:tx>
            <c:rich>
              <a:bodyPr rot="-5400000" vert="horz"/>
              <a:lstStyle/>
              <a:p>
                <a:pPr>
                  <a:defRPr/>
                </a:pPr>
                <a:r>
                  <a:rPr lang="en-US" altLang="ja-JP" sz="1800" b="1" i="0" baseline="0" dirty="0">
                    <a:latin typeface="Arial" pitchFamily="34" charset="0"/>
                    <a:cs typeface="Arial" pitchFamily="34" charset="0"/>
                  </a:rPr>
                  <a:t>SP [</a:t>
                </a:r>
                <a:r>
                  <a:rPr lang="en-US" altLang="ja-JP" sz="1800" b="1" i="0" baseline="0" dirty="0" err="1">
                    <a:latin typeface="Arial" pitchFamily="34" charset="0"/>
                    <a:cs typeface="Arial" pitchFamily="34" charset="0"/>
                  </a:rPr>
                  <a:t>mN</a:t>
                </a:r>
                <a:r>
                  <a:rPr lang="en-US" altLang="ja-JP" sz="1800" b="1" i="0" baseline="0" dirty="0">
                    <a:latin typeface="Arial" pitchFamily="34" charset="0"/>
                    <a:cs typeface="Arial" pitchFamily="34" charset="0"/>
                  </a:rPr>
                  <a:t>/m]</a:t>
                </a:r>
                <a:endParaRPr lang="ja-JP" altLang="ja-JP" sz="1800" b="1" i="0" baseline="0" dirty="0">
                  <a:latin typeface="Arial" pitchFamily="34" charset="0"/>
                  <a:cs typeface="Arial" pitchFamily="34" charset="0"/>
                </a:endParaRPr>
              </a:p>
            </c:rich>
          </c:tx>
          <c:layout/>
        </c:title>
        <c:numFmt formatCode="General" sourceLinked="1"/>
        <c:majorTickMark val="in"/>
        <c:tickLblPos val="nextTo"/>
        <c:spPr>
          <a:ln w="12700">
            <a:solidFill>
              <a:schemeClr val="tx1"/>
            </a:solidFill>
          </a:ln>
        </c:spPr>
        <c:txPr>
          <a:bodyPr/>
          <a:lstStyle/>
          <a:p>
            <a:pPr>
              <a:defRPr sz="1800">
                <a:latin typeface="Arial" pitchFamily="34" charset="0"/>
                <a:cs typeface="Arial" pitchFamily="34" charset="0"/>
              </a:defRPr>
            </a:pPr>
            <a:endParaRPr lang="ja-JP"/>
          </a:p>
        </c:txPr>
        <c:crossAx val="72124672"/>
        <c:crosses val="autoZero"/>
        <c:crossBetween val="midCat"/>
      </c:valAx>
      <c:spPr>
        <a:ln w="12700">
          <a:solidFill>
            <a:schemeClr val="tx1"/>
          </a:solidFill>
        </a:ln>
      </c:spPr>
    </c:plotArea>
    <c:plotVisOnly val="1"/>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lang val="ja-JP"/>
  <c:chart>
    <c:plotArea>
      <c:layout/>
      <c:scatterChart>
        <c:scatterStyle val="smoothMarker"/>
        <c:ser>
          <c:idx val="1"/>
          <c:order val="0"/>
          <c:tx>
            <c:v>20140820_1</c:v>
          </c:tx>
          <c:spPr>
            <a:ln>
              <a:solidFill>
                <a:srgbClr val="FF0000"/>
              </a:solidFill>
            </a:ln>
          </c:spPr>
          <c:marker>
            <c:symbol val="none"/>
          </c:marker>
          <c:xVal>
            <c:numRef>
              <c:f>'1'!$E$2:$E$1698</c:f>
              <c:numCache>
                <c:formatCode>General</c:formatCode>
                <c:ptCount val="1697"/>
                <c:pt idx="0">
                  <c:v>300.88</c:v>
                </c:pt>
                <c:pt idx="1">
                  <c:v>300.82</c:v>
                </c:pt>
                <c:pt idx="2">
                  <c:v>300.72000000000003</c:v>
                </c:pt>
                <c:pt idx="3">
                  <c:v>300.61</c:v>
                </c:pt>
                <c:pt idx="4">
                  <c:v>300.5</c:v>
                </c:pt>
                <c:pt idx="5">
                  <c:v>300.39999999999975</c:v>
                </c:pt>
                <c:pt idx="6">
                  <c:v>300.3</c:v>
                </c:pt>
                <c:pt idx="7">
                  <c:v>300.18</c:v>
                </c:pt>
                <c:pt idx="8">
                  <c:v>300.08</c:v>
                </c:pt>
                <c:pt idx="9">
                  <c:v>299.97000000000003</c:v>
                </c:pt>
                <c:pt idx="10">
                  <c:v>299.87</c:v>
                </c:pt>
                <c:pt idx="11">
                  <c:v>299.76</c:v>
                </c:pt>
                <c:pt idx="12">
                  <c:v>299.64999999999998</c:v>
                </c:pt>
                <c:pt idx="13">
                  <c:v>299.55</c:v>
                </c:pt>
                <c:pt idx="14">
                  <c:v>299.44</c:v>
                </c:pt>
                <c:pt idx="15">
                  <c:v>299.33</c:v>
                </c:pt>
                <c:pt idx="16">
                  <c:v>299.22999999999979</c:v>
                </c:pt>
                <c:pt idx="17">
                  <c:v>299.13</c:v>
                </c:pt>
                <c:pt idx="18">
                  <c:v>299.01</c:v>
                </c:pt>
                <c:pt idx="19">
                  <c:v>298.91000000000003</c:v>
                </c:pt>
                <c:pt idx="20">
                  <c:v>298.81</c:v>
                </c:pt>
                <c:pt idx="21">
                  <c:v>298.7</c:v>
                </c:pt>
                <c:pt idx="22">
                  <c:v>298.58999999999975</c:v>
                </c:pt>
                <c:pt idx="23">
                  <c:v>298.48999999999978</c:v>
                </c:pt>
                <c:pt idx="24">
                  <c:v>298.38</c:v>
                </c:pt>
                <c:pt idx="25">
                  <c:v>298.27</c:v>
                </c:pt>
                <c:pt idx="26">
                  <c:v>298.17</c:v>
                </c:pt>
                <c:pt idx="27">
                  <c:v>298.06</c:v>
                </c:pt>
                <c:pt idx="28">
                  <c:v>297.95</c:v>
                </c:pt>
                <c:pt idx="29">
                  <c:v>297.85000000000002</c:v>
                </c:pt>
                <c:pt idx="30">
                  <c:v>297.74</c:v>
                </c:pt>
                <c:pt idx="31">
                  <c:v>297.63</c:v>
                </c:pt>
                <c:pt idx="32">
                  <c:v>297.52999999999975</c:v>
                </c:pt>
                <c:pt idx="33">
                  <c:v>297.41999999999979</c:v>
                </c:pt>
                <c:pt idx="34">
                  <c:v>297.32</c:v>
                </c:pt>
                <c:pt idx="35">
                  <c:v>297.22000000000003</c:v>
                </c:pt>
                <c:pt idx="36">
                  <c:v>297.10000000000002</c:v>
                </c:pt>
                <c:pt idx="37">
                  <c:v>297</c:v>
                </c:pt>
                <c:pt idx="38">
                  <c:v>296.89999999999975</c:v>
                </c:pt>
                <c:pt idx="39">
                  <c:v>296.77999999999975</c:v>
                </c:pt>
                <c:pt idx="40">
                  <c:v>296.68</c:v>
                </c:pt>
                <c:pt idx="41">
                  <c:v>296.58</c:v>
                </c:pt>
                <c:pt idx="42">
                  <c:v>296.45999999999975</c:v>
                </c:pt>
                <c:pt idx="43">
                  <c:v>296.36</c:v>
                </c:pt>
                <c:pt idx="44">
                  <c:v>296.26</c:v>
                </c:pt>
                <c:pt idx="45">
                  <c:v>296.14999999999998</c:v>
                </c:pt>
                <c:pt idx="46">
                  <c:v>296.04000000000002</c:v>
                </c:pt>
                <c:pt idx="47">
                  <c:v>295.94</c:v>
                </c:pt>
                <c:pt idx="48">
                  <c:v>295.83</c:v>
                </c:pt>
                <c:pt idx="49">
                  <c:v>295.72000000000003</c:v>
                </c:pt>
                <c:pt idx="50">
                  <c:v>295.62</c:v>
                </c:pt>
                <c:pt idx="51">
                  <c:v>295.51</c:v>
                </c:pt>
                <c:pt idx="52">
                  <c:v>295.41000000000003</c:v>
                </c:pt>
                <c:pt idx="53">
                  <c:v>295.3</c:v>
                </c:pt>
                <c:pt idx="54">
                  <c:v>295.19</c:v>
                </c:pt>
                <c:pt idx="55">
                  <c:v>295.08999999999975</c:v>
                </c:pt>
                <c:pt idx="56">
                  <c:v>294.97999999999979</c:v>
                </c:pt>
                <c:pt idx="57">
                  <c:v>294.87</c:v>
                </c:pt>
                <c:pt idx="58">
                  <c:v>294.77</c:v>
                </c:pt>
                <c:pt idx="59">
                  <c:v>294.66000000000008</c:v>
                </c:pt>
                <c:pt idx="60">
                  <c:v>294.55</c:v>
                </c:pt>
                <c:pt idx="61">
                  <c:v>294.45</c:v>
                </c:pt>
                <c:pt idx="62">
                  <c:v>294.35000000000002</c:v>
                </c:pt>
                <c:pt idx="63">
                  <c:v>294.22999999999979</c:v>
                </c:pt>
                <c:pt idx="64">
                  <c:v>294.13</c:v>
                </c:pt>
                <c:pt idx="65">
                  <c:v>294.02999999999975</c:v>
                </c:pt>
                <c:pt idx="66">
                  <c:v>293.91000000000003</c:v>
                </c:pt>
                <c:pt idx="67">
                  <c:v>293.81</c:v>
                </c:pt>
                <c:pt idx="68">
                  <c:v>293.70999999999975</c:v>
                </c:pt>
                <c:pt idx="69">
                  <c:v>293.60000000000002</c:v>
                </c:pt>
                <c:pt idx="70">
                  <c:v>293.48999999999978</c:v>
                </c:pt>
                <c:pt idx="71">
                  <c:v>293.39</c:v>
                </c:pt>
                <c:pt idx="72">
                  <c:v>293.27999999999975</c:v>
                </c:pt>
                <c:pt idx="73">
                  <c:v>293.17</c:v>
                </c:pt>
                <c:pt idx="74">
                  <c:v>293.06</c:v>
                </c:pt>
                <c:pt idx="75">
                  <c:v>292.95999999999975</c:v>
                </c:pt>
                <c:pt idx="76">
                  <c:v>292.85000000000002</c:v>
                </c:pt>
                <c:pt idx="77">
                  <c:v>292.75</c:v>
                </c:pt>
                <c:pt idx="78">
                  <c:v>292.64000000000021</c:v>
                </c:pt>
                <c:pt idx="79">
                  <c:v>292.54000000000002</c:v>
                </c:pt>
                <c:pt idx="80">
                  <c:v>292.42999999999978</c:v>
                </c:pt>
                <c:pt idx="81">
                  <c:v>292.32</c:v>
                </c:pt>
                <c:pt idx="82">
                  <c:v>292.22000000000003</c:v>
                </c:pt>
                <c:pt idx="83">
                  <c:v>292.12</c:v>
                </c:pt>
                <c:pt idx="84">
                  <c:v>292</c:v>
                </c:pt>
                <c:pt idx="85">
                  <c:v>291.89999999999975</c:v>
                </c:pt>
                <c:pt idx="86">
                  <c:v>291.8</c:v>
                </c:pt>
                <c:pt idx="87">
                  <c:v>291.68</c:v>
                </c:pt>
                <c:pt idx="88">
                  <c:v>291.58</c:v>
                </c:pt>
                <c:pt idx="89">
                  <c:v>291.47000000000003</c:v>
                </c:pt>
                <c:pt idx="90">
                  <c:v>291.37</c:v>
                </c:pt>
                <c:pt idx="91">
                  <c:v>291.26</c:v>
                </c:pt>
                <c:pt idx="92">
                  <c:v>291.14999999999998</c:v>
                </c:pt>
                <c:pt idx="93">
                  <c:v>291.05</c:v>
                </c:pt>
                <c:pt idx="94">
                  <c:v>290.94</c:v>
                </c:pt>
                <c:pt idx="95">
                  <c:v>290.83</c:v>
                </c:pt>
                <c:pt idx="96">
                  <c:v>290.72999999999979</c:v>
                </c:pt>
                <c:pt idx="97">
                  <c:v>290.63</c:v>
                </c:pt>
                <c:pt idx="98">
                  <c:v>290.51</c:v>
                </c:pt>
                <c:pt idx="99">
                  <c:v>290.41000000000003</c:v>
                </c:pt>
                <c:pt idx="100">
                  <c:v>290.31</c:v>
                </c:pt>
                <c:pt idx="101">
                  <c:v>290.19</c:v>
                </c:pt>
                <c:pt idx="102">
                  <c:v>290.08999999999975</c:v>
                </c:pt>
                <c:pt idx="103">
                  <c:v>289.98999999999978</c:v>
                </c:pt>
                <c:pt idx="104">
                  <c:v>289.87</c:v>
                </c:pt>
                <c:pt idx="105">
                  <c:v>289.77</c:v>
                </c:pt>
                <c:pt idx="106">
                  <c:v>289.67</c:v>
                </c:pt>
                <c:pt idx="107">
                  <c:v>289.56</c:v>
                </c:pt>
                <c:pt idx="108">
                  <c:v>289.45</c:v>
                </c:pt>
                <c:pt idx="109">
                  <c:v>289.35000000000002</c:v>
                </c:pt>
                <c:pt idx="110">
                  <c:v>289.24</c:v>
                </c:pt>
                <c:pt idx="111">
                  <c:v>289.13</c:v>
                </c:pt>
                <c:pt idx="112">
                  <c:v>289.02999999999975</c:v>
                </c:pt>
                <c:pt idx="113">
                  <c:v>288.91999999999979</c:v>
                </c:pt>
                <c:pt idx="114">
                  <c:v>288.82</c:v>
                </c:pt>
                <c:pt idx="115">
                  <c:v>288.70999999999975</c:v>
                </c:pt>
                <c:pt idx="116">
                  <c:v>288.60000000000002</c:v>
                </c:pt>
                <c:pt idx="117">
                  <c:v>288.5</c:v>
                </c:pt>
                <c:pt idx="118">
                  <c:v>288.39</c:v>
                </c:pt>
                <c:pt idx="119">
                  <c:v>288.27999999999975</c:v>
                </c:pt>
                <c:pt idx="120">
                  <c:v>288.18</c:v>
                </c:pt>
                <c:pt idx="121">
                  <c:v>288.07</c:v>
                </c:pt>
                <c:pt idx="122">
                  <c:v>287.95999999999975</c:v>
                </c:pt>
                <c:pt idx="123">
                  <c:v>287.86</c:v>
                </c:pt>
                <c:pt idx="124">
                  <c:v>287.76</c:v>
                </c:pt>
                <c:pt idx="125">
                  <c:v>287.64000000000021</c:v>
                </c:pt>
                <c:pt idx="126">
                  <c:v>287.54000000000002</c:v>
                </c:pt>
                <c:pt idx="127">
                  <c:v>287.44</c:v>
                </c:pt>
                <c:pt idx="128">
                  <c:v>287.33</c:v>
                </c:pt>
                <c:pt idx="129">
                  <c:v>287.22000000000003</c:v>
                </c:pt>
                <c:pt idx="130">
                  <c:v>287.12</c:v>
                </c:pt>
                <c:pt idx="131">
                  <c:v>287.01</c:v>
                </c:pt>
                <c:pt idx="132">
                  <c:v>286.89999999999975</c:v>
                </c:pt>
                <c:pt idx="133">
                  <c:v>286.8</c:v>
                </c:pt>
                <c:pt idx="134">
                  <c:v>286.69</c:v>
                </c:pt>
                <c:pt idx="135">
                  <c:v>286.58</c:v>
                </c:pt>
                <c:pt idx="136">
                  <c:v>286.47000000000003</c:v>
                </c:pt>
                <c:pt idx="137">
                  <c:v>286.37</c:v>
                </c:pt>
                <c:pt idx="138">
                  <c:v>286.27</c:v>
                </c:pt>
                <c:pt idx="139">
                  <c:v>286.16000000000008</c:v>
                </c:pt>
                <c:pt idx="140">
                  <c:v>286.05</c:v>
                </c:pt>
                <c:pt idx="141">
                  <c:v>285.95</c:v>
                </c:pt>
                <c:pt idx="142">
                  <c:v>285.85000000000002</c:v>
                </c:pt>
                <c:pt idx="143">
                  <c:v>285.72999999999979</c:v>
                </c:pt>
                <c:pt idx="144">
                  <c:v>285.63</c:v>
                </c:pt>
                <c:pt idx="145">
                  <c:v>285.52999999999975</c:v>
                </c:pt>
                <c:pt idx="146">
                  <c:v>285.41000000000003</c:v>
                </c:pt>
                <c:pt idx="147">
                  <c:v>285.31</c:v>
                </c:pt>
                <c:pt idx="148">
                  <c:v>285.20999999999975</c:v>
                </c:pt>
                <c:pt idx="149">
                  <c:v>285.10000000000002</c:v>
                </c:pt>
                <c:pt idx="150">
                  <c:v>284.98999999999978</c:v>
                </c:pt>
                <c:pt idx="151">
                  <c:v>284.88</c:v>
                </c:pt>
                <c:pt idx="152">
                  <c:v>284.77999999999975</c:v>
                </c:pt>
                <c:pt idx="153">
                  <c:v>284.67</c:v>
                </c:pt>
                <c:pt idx="154">
                  <c:v>284.56</c:v>
                </c:pt>
                <c:pt idx="155">
                  <c:v>284.45999999999975</c:v>
                </c:pt>
                <c:pt idx="156">
                  <c:v>284.36</c:v>
                </c:pt>
                <c:pt idx="157">
                  <c:v>284.25</c:v>
                </c:pt>
                <c:pt idx="158">
                  <c:v>284.14000000000021</c:v>
                </c:pt>
                <c:pt idx="159">
                  <c:v>284.04000000000002</c:v>
                </c:pt>
                <c:pt idx="160">
                  <c:v>283.92999999999978</c:v>
                </c:pt>
                <c:pt idx="161">
                  <c:v>283.82</c:v>
                </c:pt>
                <c:pt idx="162">
                  <c:v>283.72000000000003</c:v>
                </c:pt>
                <c:pt idx="163">
                  <c:v>283.60000000000002</c:v>
                </c:pt>
                <c:pt idx="164">
                  <c:v>283.5</c:v>
                </c:pt>
                <c:pt idx="165">
                  <c:v>283.39999999999975</c:v>
                </c:pt>
                <c:pt idx="166">
                  <c:v>283.27999999999975</c:v>
                </c:pt>
                <c:pt idx="167">
                  <c:v>283.18</c:v>
                </c:pt>
                <c:pt idx="168">
                  <c:v>283.08</c:v>
                </c:pt>
                <c:pt idx="169">
                  <c:v>282.97000000000003</c:v>
                </c:pt>
                <c:pt idx="170">
                  <c:v>282.86</c:v>
                </c:pt>
                <c:pt idx="171">
                  <c:v>282.76</c:v>
                </c:pt>
                <c:pt idx="172">
                  <c:v>282.64999999999998</c:v>
                </c:pt>
                <c:pt idx="173">
                  <c:v>282.54000000000002</c:v>
                </c:pt>
                <c:pt idx="174">
                  <c:v>282.44</c:v>
                </c:pt>
                <c:pt idx="175">
                  <c:v>282.33</c:v>
                </c:pt>
                <c:pt idx="176">
                  <c:v>282.22999999999979</c:v>
                </c:pt>
                <c:pt idx="177">
                  <c:v>282.12</c:v>
                </c:pt>
                <c:pt idx="178">
                  <c:v>282.01</c:v>
                </c:pt>
                <c:pt idx="179">
                  <c:v>281.91000000000003</c:v>
                </c:pt>
                <c:pt idx="180">
                  <c:v>281.81</c:v>
                </c:pt>
                <c:pt idx="181">
                  <c:v>281.69</c:v>
                </c:pt>
                <c:pt idx="182">
                  <c:v>281.58999999999975</c:v>
                </c:pt>
                <c:pt idx="183">
                  <c:v>281.47999999999979</c:v>
                </c:pt>
                <c:pt idx="184">
                  <c:v>281.38</c:v>
                </c:pt>
                <c:pt idx="185">
                  <c:v>281.27</c:v>
                </c:pt>
                <c:pt idx="186">
                  <c:v>281.17</c:v>
                </c:pt>
                <c:pt idx="187">
                  <c:v>281.06</c:v>
                </c:pt>
                <c:pt idx="188">
                  <c:v>280.95</c:v>
                </c:pt>
                <c:pt idx="189">
                  <c:v>280.85000000000002</c:v>
                </c:pt>
                <c:pt idx="190">
                  <c:v>280.74</c:v>
                </c:pt>
                <c:pt idx="191">
                  <c:v>280.63</c:v>
                </c:pt>
                <c:pt idx="192">
                  <c:v>280.52999999999975</c:v>
                </c:pt>
                <c:pt idx="193">
                  <c:v>280.41999999999979</c:v>
                </c:pt>
                <c:pt idx="194">
                  <c:v>280.31</c:v>
                </c:pt>
                <c:pt idx="195">
                  <c:v>280.20999999999975</c:v>
                </c:pt>
                <c:pt idx="196">
                  <c:v>280.10000000000002</c:v>
                </c:pt>
                <c:pt idx="197">
                  <c:v>280</c:v>
                </c:pt>
                <c:pt idx="198">
                  <c:v>279.89</c:v>
                </c:pt>
                <c:pt idx="199">
                  <c:v>279.77999999999975</c:v>
                </c:pt>
                <c:pt idx="200">
                  <c:v>279.68</c:v>
                </c:pt>
                <c:pt idx="201">
                  <c:v>279.57</c:v>
                </c:pt>
                <c:pt idx="202">
                  <c:v>279.45999999999975</c:v>
                </c:pt>
                <c:pt idx="203">
                  <c:v>279.36</c:v>
                </c:pt>
                <c:pt idx="204">
                  <c:v>279.26</c:v>
                </c:pt>
                <c:pt idx="205">
                  <c:v>279.14000000000021</c:v>
                </c:pt>
                <c:pt idx="206">
                  <c:v>279.04000000000002</c:v>
                </c:pt>
                <c:pt idx="207">
                  <c:v>278.94</c:v>
                </c:pt>
                <c:pt idx="208">
                  <c:v>278.82</c:v>
                </c:pt>
                <c:pt idx="209">
                  <c:v>278.72000000000003</c:v>
                </c:pt>
                <c:pt idx="210">
                  <c:v>278.62</c:v>
                </c:pt>
                <c:pt idx="211">
                  <c:v>278.51</c:v>
                </c:pt>
                <c:pt idx="212">
                  <c:v>278.39999999999975</c:v>
                </c:pt>
                <c:pt idx="213">
                  <c:v>278.28999999999979</c:v>
                </c:pt>
                <c:pt idx="214">
                  <c:v>278.19</c:v>
                </c:pt>
                <c:pt idx="215">
                  <c:v>278.08</c:v>
                </c:pt>
                <c:pt idx="216">
                  <c:v>277.97999999999979</c:v>
                </c:pt>
                <c:pt idx="217">
                  <c:v>277.87</c:v>
                </c:pt>
                <c:pt idx="218">
                  <c:v>277.76</c:v>
                </c:pt>
                <c:pt idx="219">
                  <c:v>277.66000000000008</c:v>
                </c:pt>
                <c:pt idx="220">
                  <c:v>277.55</c:v>
                </c:pt>
                <c:pt idx="221">
                  <c:v>277.45</c:v>
                </c:pt>
                <c:pt idx="222">
                  <c:v>277.33999999999975</c:v>
                </c:pt>
                <c:pt idx="223">
                  <c:v>277.22999999999979</c:v>
                </c:pt>
                <c:pt idx="224">
                  <c:v>277.13</c:v>
                </c:pt>
                <c:pt idx="225">
                  <c:v>277.02999999999975</c:v>
                </c:pt>
                <c:pt idx="226">
                  <c:v>276.91000000000003</c:v>
                </c:pt>
                <c:pt idx="227">
                  <c:v>276.81</c:v>
                </c:pt>
                <c:pt idx="228">
                  <c:v>276.7</c:v>
                </c:pt>
                <c:pt idx="229">
                  <c:v>276.58999999999975</c:v>
                </c:pt>
                <c:pt idx="230">
                  <c:v>276.48999999999978</c:v>
                </c:pt>
                <c:pt idx="231">
                  <c:v>276.38</c:v>
                </c:pt>
                <c:pt idx="232">
                  <c:v>276.27</c:v>
                </c:pt>
                <c:pt idx="233">
                  <c:v>276.17</c:v>
                </c:pt>
                <c:pt idx="234">
                  <c:v>276.07</c:v>
                </c:pt>
                <c:pt idx="235">
                  <c:v>275.95999999999975</c:v>
                </c:pt>
                <c:pt idx="236">
                  <c:v>275.85000000000002</c:v>
                </c:pt>
                <c:pt idx="237">
                  <c:v>275.74</c:v>
                </c:pt>
                <c:pt idx="238">
                  <c:v>275.64000000000021</c:v>
                </c:pt>
                <c:pt idx="239">
                  <c:v>275.54000000000002</c:v>
                </c:pt>
                <c:pt idx="240">
                  <c:v>275.41999999999979</c:v>
                </c:pt>
                <c:pt idx="241">
                  <c:v>275.32</c:v>
                </c:pt>
                <c:pt idx="242">
                  <c:v>275.22000000000003</c:v>
                </c:pt>
                <c:pt idx="243">
                  <c:v>275.10000000000002</c:v>
                </c:pt>
                <c:pt idx="244">
                  <c:v>275</c:v>
                </c:pt>
                <c:pt idx="245">
                  <c:v>274.89999999999975</c:v>
                </c:pt>
                <c:pt idx="246">
                  <c:v>274.77999999999975</c:v>
                </c:pt>
                <c:pt idx="247">
                  <c:v>274.68</c:v>
                </c:pt>
                <c:pt idx="248">
                  <c:v>274.58</c:v>
                </c:pt>
                <c:pt idx="249">
                  <c:v>274.47000000000003</c:v>
                </c:pt>
                <c:pt idx="250">
                  <c:v>274.36</c:v>
                </c:pt>
                <c:pt idx="251">
                  <c:v>274.26</c:v>
                </c:pt>
                <c:pt idx="252">
                  <c:v>274.14999999999998</c:v>
                </c:pt>
                <c:pt idx="253">
                  <c:v>274.04000000000002</c:v>
                </c:pt>
                <c:pt idx="254">
                  <c:v>273.94</c:v>
                </c:pt>
                <c:pt idx="255">
                  <c:v>273.83</c:v>
                </c:pt>
                <c:pt idx="256">
                  <c:v>273.72999999999979</c:v>
                </c:pt>
                <c:pt idx="257">
                  <c:v>273.62</c:v>
                </c:pt>
                <c:pt idx="258">
                  <c:v>273.51</c:v>
                </c:pt>
                <c:pt idx="259">
                  <c:v>273.41000000000003</c:v>
                </c:pt>
                <c:pt idx="260">
                  <c:v>273.3</c:v>
                </c:pt>
                <c:pt idx="261">
                  <c:v>273.19</c:v>
                </c:pt>
                <c:pt idx="262">
                  <c:v>273.08999999999975</c:v>
                </c:pt>
                <c:pt idx="263">
                  <c:v>272.97999999999979</c:v>
                </c:pt>
                <c:pt idx="264">
                  <c:v>272.87</c:v>
                </c:pt>
                <c:pt idx="265">
                  <c:v>272.77</c:v>
                </c:pt>
                <c:pt idx="266">
                  <c:v>272.67</c:v>
                </c:pt>
                <c:pt idx="267">
                  <c:v>272.55</c:v>
                </c:pt>
                <c:pt idx="268">
                  <c:v>272.45</c:v>
                </c:pt>
                <c:pt idx="269">
                  <c:v>272.35000000000002</c:v>
                </c:pt>
                <c:pt idx="270">
                  <c:v>272.22999999999979</c:v>
                </c:pt>
                <c:pt idx="271">
                  <c:v>272.13</c:v>
                </c:pt>
                <c:pt idx="272">
                  <c:v>272.02999999999975</c:v>
                </c:pt>
                <c:pt idx="273">
                  <c:v>271.91999999999979</c:v>
                </c:pt>
                <c:pt idx="274">
                  <c:v>271.81</c:v>
                </c:pt>
                <c:pt idx="275">
                  <c:v>271.70999999999975</c:v>
                </c:pt>
                <c:pt idx="276">
                  <c:v>271.60000000000002</c:v>
                </c:pt>
                <c:pt idx="277">
                  <c:v>271.48999999999978</c:v>
                </c:pt>
                <c:pt idx="278">
                  <c:v>271.39</c:v>
                </c:pt>
                <c:pt idx="279">
                  <c:v>271.27999999999975</c:v>
                </c:pt>
                <c:pt idx="280">
                  <c:v>271.18</c:v>
                </c:pt>
                <c:pt idx="281">
                  <c:v>271.07</c:v>
                </c:pt>
                <c:pt idx="282">
                  <c:v>270.95999999999975</c:v>
                </c:pt>
                <c:pt idx="283">
                  <c:v>270.86</c:v>
                </c:pt>
                <c:pt idx="284">
                  <c:v>270.75</c:v>
                </c:pt>
                <c:pt idx="285">
                  <c:v>270.64000000000021</c:v>
                </c:pt>
                <c:pt idx="286">
                  <c:v>270.54000000000002</c:v>
                </c:pt>
                <c:pt idx="287">
                  <c:v>270.42999999999978</c:v>
                </c:pt>
                <c:pt idx="288">
                  <c:v>270.32</c:v>
                </c:pt>
                <c:pt idx="289">
                  <c:v>270.22000000000003</c:v>
                </c:pt>
                <c:pt idx="290">
                  <c:v>270.11</c:v>
                </c:pt>
                <c:pt idx="291">
                  <c:v>270</c:v>
                </c:pt>
                <c:pt idx="292">
                  <c:v>269.89999999999975</c:v>
                </c:pt>
                <c:pt idx="293">
                  <c:v>269.8</c:v>
                </c:pt>
                <c:pt idx="294">
                  <c:v>269.69</c:v>
                </c:pt>
                <c:pt idx="295">
                  <c:v>269.58</c:v>
                </c:pt>
                <c:pt idx="296">
                  <c:v>269.47999999999979</c:v>
                </c:pt>
                <c:pt idx="297">
                  <c:v>269.37</c:v>
                </c:pt>
                <c:pt idx="298">
                  <c:v>269.26</c:v>
                </c:pt>
                <c:pt idx="299">
                  <c:v>269.14999999999998</c:v>
                </c:pt>
                <c:pt idx="300">
                  <c:v>269.05</c:v>
                </c:pt>
                <c:pt idx="301">
                  <c:v>268.95</c:v>
                </c:pt>
                <c:pt idx="302">
                  <c:v>268.83</c:v>
                </c:pt>
                <c:pt idx="303">
                  <c:v>268.72999999999979</c:v>
                </c:pt>
                <c:pt idx="304">
                  <c:v>268.63</c:v>
                </c:pt>
                <c:pt idx="305">
                  <c:v>268.51</c:v>
                </c:pt>
                <c:pt idx="306">
                  <c:v>268.41000000000003</c:v>
                </c:pt>
                <c:pt idx="307">
                  <c:v>268.31</c:v>
                </c:pt>
                <c:pt idx="308">
                  <c:v>268.2</c:v>
                </c:pt>
                <c:pt idx="309">
                  <c:v>268.08999999999975</c:v>
                </c:pt>
                <c:pt idx="310">
                  <c:v>267.98999999999978</c:v>
                </c:pt>
                <c:pt idx="311">
                  <c:v>267.88</c:v>
                </c:pt>
                <c:pt idx="312">
                  <c:v>267.77</c:v>
                </c:pt>
                <c:pt idx="313">
                  <c:v>267.67</c:v>
                </c:pt>
                <c:pt idx="314">
                  <c:v>267.56</c:v>
                </c:pt>
                <c:pt idx="315">
                  <c:v>267.45</c:v>
                </c:pt>
                <c:pt idx="316">
                  <c:v>267.35000000000002</c:v>
                </c:pt>
                <c:pt idx="317">
                  <c:v>267.24</c:v>
                </c:pt>
                <c:pt idx="318">
                  <c:v>267.14000000000021</c:v>
                </c:pt>
                <c:pt idx="319">
                  <c:v>267.02</c:v>
                </c:pt>
                <c:pt idx="320">
                  <c:v>266.91999999999979</c:v>
                </c:pt>
                <c:pt idx="321">
                  <c:v>266.82</c:v>
                </c:pt>
                <c:pt idx="322">
                  <c:v>266.70999999999975</c:v>
                </c:pt>
                <c:pt idx="323">
                  <c:v>266.60000000000002</c:v>
                </c:pt>
                <c:pt idx="324">
                  <c:v>266.5</c:v>
                </c:pt>
                <c:pt idx="325">
                  <c:v>266.39999999999975</c:v>
                </c:pt>
                <c:pt idx="326">
                  <c:v>266.27999999999975</c:v>
                </c:pt>
                <c:pt idx="327">
                  <c:v>266.18</c:v>
                </c:pt>
                <c:pt idx="328">
                  <c:v>266.08</c:v>
                </c:pt>
                <c:pt idx="329">
                  <c:v>265.95999999999975</c:v>
                </c:pt>
                <c:pt idx="330">
                  <c:v>265.86</c:v>
                </c:pt>
                <c:pt idx="331">
                  <c:v>265.76</c:v>
                </c:pt>
                <c:pt idx="332">
                  <c:v>265.64999999999998</c:v>
                </c:pt>
                <c:pt idx="333">
                  <c:v>265.54000000000002</c:v>
                </c:pt>
                <c:pt idx="334">
                  <c:v>265.42999999999978</c:v>
                </c:pt>
                <c:pt idx="335">
                  <c:v>265.33</c:v>
                </c:pt>
                <c:pt idx="336">
                  <c:v>265.22999999999979</c:v>
                </c:pt>
                <c:pt idx="337">
                  <c:v>265.12</c:v>
                </c:pt>
                <c:pt idx="338">
                  <c:v>265.01</c:v>
                </c:pt>
                <c:pt idx="339">
                  <c:v>264.91000000000003</c:v>
                </c:pt>
                <c:pt idx="340">
                  <c:v>264.8</c:v>
                </c:pt>
                <c:pt idx="341">
                  <c:v>264.69</c:v>
                </c:pt>
                <c:pt idx="342">
                  <c:v>264.58999999999975</c:v>
                </c:pt>
                <c:pt idx="343">
                  <c:v>264.48999999999978</c:v>
                </c:pt>
                <c:pt idx="344">
                  <c:v>264.37</c:v>
                </c:pt>
                <c:pt idx="345">
                  <c:v>264.27</c:v>
                </c:pt>
                <c:pt idx="346">
                  <c:v>264.16000000000008</c:v>
                </c:pt>
                <c:pt idx="347">
                  <c:v>264.05</c:v>
                </c:pt>
                <c:pt idx="348">
                  <c:v>263.95</c:v>
                </c:pt>
                <c:pt idx="349">
                  <c:v>263.83999999999975</c:v>
                </c:pt>
                <c:pt idx="350">
                  <c:v>263.72999999999979</c:v>
                </c:pt>
                <c:pt idx="351">
                  <c:v>263.63</c:v>
                </c:pt>
                <c:pt idx="352">
                  <c:v>263.52</c:v>
                </c:pt>
                <c:pt idx="353">
                  <c:v>263.41999999999979</c:v>
                </c:pt>
                <c:pt idx="354">
                  <c:v>263.31</c:v>
                </c:pt>
                <c:pt idx="355">
                  <c:v>263.20999999999975</c:v>
                </c:pt>
                <c:pt idx="356">
                  <c:v>263.10000000000002</c:v>
                </c:pt>
                <c:pt idx="357">
                  <c:v>262.98999999999978</c:v>
                </c:pt>
                <c:pt idx="358">
                  <c:v>262.89</c:v>
                </c:pt>
                <c:pt idx="359">
                  <c:v>262.77999999999975</c:v>
                </c:pt>
                <c:pt idx="360">
                  <c:v>262.68</c:v>
                </c:pt>
                <c:pt idx="361">
                  <c:v>262.57</c:v>
                </c:pt>
                <c:pt idx="362">
                  <c:v>262.45999999999975</c:v>
                </c:pt>
                <c:pt idx="363">
                  <c:v>262.36</c:v>
                </c:pt>
                <c:pt idx="364">
                  <c:v>262.24</c:v>
                </c:pt>
                <c:pt idx="365">
                  <c:v>262.14000000000021</c:v>
                </c:pt>
                <c:pt idx="366">
                  <c:v>262.04000000000002</c:v>
                </c:pt>
                <c:pt idx="367">
                  <c:v>261.92999999999978</c:v>
                </c:pt>
                <c:pt idx="368">
                  <c:v>261.82</c:v>
                </c:pt>
                <c:pt idx="369">
                  <c:v>261.72000000000003</c:v>
                </c:pt>
                <c:pt idx="370">
                  <c:v>261.61</c:v>
                </c:pt>
                <c:pt idx="371">
                  <c:v>261.5</c:v>
                </c:pt>
                <c:pt idx="372">
                  <c:v>261.39999999999975</c:v>
                </c:pt>
                <c:pt idx="373">
                  <c:v>261.3</c:v>
                </c:pt>
                <c:pt idx="374">
                  <c:v>261.19</c:v>
                </c:pt>
                <c:pt idx="375">
                  <c:v>261.08</c:v>
                </c:pt>
                <c:pt idx="376">
                  <c:v>260.97999999999979</c:v>
                </c:pt>
                <c:pt idx="377">
                  <c:v>260.86</c:v>
                </c:pt>
                <c:pt idx="378">
                  <c:v>260.76</c:v>
                </c:pt>
                <c:pt idx="379">
                  <c:v>260.64999999999998</c:v>
                </c:pt>
                <c:pt idx="380">
                  <c:v>260.55</c:v>
                </c:pt>
                <c:pt idx="381">
                  <c:v>260.44</c:v>
                </c:pt>
                <c:pt idx="382">
                  <c:v>260.33</c:v>
                </c:pt>
                <c:pt idx="383">
                  <c:v>260.22999999999979</c:v>
                </c:pt>
                <c:pt idx="384">
                  <c:v>260.12</c:v>
                </c:pt>
                <c:pt idx="385">
                  <c:v>260.01</c:v>
                </c:pt>
                <c:pt idx="386">
                  <c:v>259.91000000000003</c:v>
                </c:pt>
                <c:pt idx="387">
                  <c:v>259.81</c:v>
                </c:pt>
                <c:pt idx="388">
                  <c:v>259.69</c:v>
                </c:pt>
                <c:pt idx="389">
                  <c:v>259.58999999999975</c:v>
                </c:pt>
                <c:pt idx="390">
                  <c:v>259.48999999999978</c:v>
                </c:pt>
                <c:pt idx="391">
                  <c:v>259.38</c:v>
                </c:pt>
                <c:pt idx="392">
                  <c:v>259.27</c:v>
                </c:pt>
                <c:pt idx="393">
                  <c:v>259.17</c:v>
                </c:pt>
                <c:pt idx="394">
                  <c:v>259.06</c:v>
                </c:pt>
                <c:pt idx="395">
                  <c:v>258.95999999999975</c:v>
                </c:pt>
                <c:pt idx="396">
                  <c:v>258.85000000000002</c:v>
                </c:pt>
                <c:pt idx="397">
                  <c:v>258.74</c:v>
                </c:pt>
                <c:pt idx="398">
                  <c:v>258.63</c:v>
                </c:pt>
                <c:pt idx="399">
                  <c:v>258.52999999999975</c:v>
                </c:pt>
                <c:pt idx="400">
                  <c:v>258.41999999999979</c:v>
                </c:pt>
                <c:pt idx="401">
                  <c:v>258.32</c:v>
                </c:pt>
                <c:pt idx="402">
                  <c:v>258.20999999999975</c:v>
                </c:pt>
                <c:pt idx="403">
                  <c:v>258.10000000000002</c:v>
                </c:pt>
                <c:pt idx="404">
                  <c:v>258</c:v>
                </c:pt>
                <c:pt idx="405">
                  <c:v>257.89</c:v>
                </c:pt>
                <c:pt idx="406">
                  <c:v>257.77999999999975</c:v>
                </c:pt>
                <c:pt idx="407">
                  <c:v>257.68</c:v>
                </c:pt>
                <c:pt idx="408">
                  <c:v>257.58</c:v>
                </c:pt>
                <c:pt idx="409">
                  <c:v>257.45999999999975</c:v>
                </c:pt>
                <c:pt idx="410">
                  <c:v>257.36</c:v>
                </c:pt>
                <c:pt idx="411">
                  <c:v>257.26</c:v>
                </c:pt>
                <c:pt idx="412">
                  <c:v>257.14999999999998</c:v>
                </c:pt>
                <c:pt idx="413">
                  <c:v>257.04000000000002</c:v>
                </c:pt>
                <c:pt idx="414">
                  <c:v>256.94</c:v>
                </c:pt>
                <c:pt idx="415">
                  <c:v>256.82</c:v>
                </c:pt>
                <c:pt idx="416">
                  <c:v>256.72000000000003</c:v>
                </c:pt>
                <c:pt idx="417">
                  <c:v>256.62</c:v>
                </c:pt>
                <c:pt idx="418">
                  <c:v>256.51</c:v>
                </c:pt>
                <c:pt idx="419">
                  <c:v>256.41000000000003</c:v>
                </c:pt>
                <c:pt idx="420">
                  <c:v>256.3</c:v>
                </c:pt>
                <c:pt idx="421">
                  <c:v>256.19</c:v>
                </c:pt>
                <c:pt idx="422">
                  <c:v>256.08999999999975</c:v>
                </c:pt>
                <c:pt idx="423">
                  <c:v>255.9800000000001</c:v>
                </c:pt>
                <c:pt idx="424">
                  <c:v>255.87</c:v>
                </c:pt>
                <c:pt idx="425">
                  <c:v>255.76999999999998</c:v>
                </c:pt>
                <c:pt idx="426">
                  <c:v>255.66</c:v>
                </c:pt>
                <c:pt idx="427">
                  <c:v>255.55</c:v>
                </c:pt>
                <c:pt idx="428">
                  <c:v>255.45000000000007</c:v>
                </c:pt>
                <c:pt idx="429">
                  <c:v>255.34</c:v>
                </c:pt>
                <c:pt idx="430">
                  <c:v>255.23</c:v>
                </c:pt>
                <c:pt idx="431">
                  <c:v>255.13</c:v>
                </c:pt>
                <c:pt idx="432">
                  <c:v>255.02</c:v>
                </c:pt>
                <c:pt idx="433">
                  <c:v>254.92000000000004</c:v>
                </c:pt>
                <c:pt idx="434">
                  <c:v>254.81</c:v>
                </c:pt>
                <c:pt idx="435">
                  <c:v>254.70999999999998</c:v>
                </c:pt>
                <c:pt idx="436">
                  <c:v>254.6</c:v>
                </c:pt>
                <c:pt idx="437">
                  <c:v>254.49</c:v>
                </c:pt>
                <c:pt idx="438">
                  <c:v>254.39000000000001</c:v>
                </c:pt>
                <c:pt idx="439">
                  <c:v>254.26999999999998</c:v>
                </c:pt>
                <c:pt idx="440">
                  <c:v>254.17</c:v>
                </c:pt>
                <c:pt idx="441">
                  <c:v>254.06</c:v>
                </c:pt>
                <c:pt idx="442">
                  <c:v>253.96</c:v>
                </c:pt>
                <c:pt idx="443">
                  <c:v>253.86</c:v>
                </c:pt>
                <c:pt idx="444">
                  <c:v>253.73999999999998</c:v>
                </c:pt>
                <c:pt idx="445">
                  <c:v>253.64</c:v>
                </c:pt>
                <c:pt idx="446">
                  <c:v>253.54</c:v>
                </c:pt>
                <c:pt idx="447">
                  <c:v>253.43</c:v>
                </c:pt>
                <c:pt idx="448">
                  <c:v>253.32000000000011</c:v>
                </c:pt>
                <c:pt idx="449">
                  <c:v>253.22</c:v>
                </c:pt>
                <c:pt idx="450">
                  <c:v>253.10999999999999</c:v>
                </c:pt>
                <c:pt idx="451">
                  <c:v>253</c:v>
                </c:pt>
                <c:pt idx="452">
                  <c:v>252.9</c:v>
                </c:pt>
                <c:pt idx="453">
                  <c:v>252.79</c:v>
                </c:pt>
                <c:pt idx="454">
                  <c:v>252.68</c:v>
                </c:pt>
                <c:pt idx="455">
                  <c:v>252.58</c:v>
                </c:pt>
                <c:pt idx="456">
                  <c:v>252.47</c:v>
                </c:pt>
                <c:pt idx="457">
                  <c:v>252.36</c:v>
                </c:pt>
                <c:pt idx="458">
                  <c:v>252.26</c:v>
                </c:pt>
                <c:pt idx="459">
                  <c:v>252.15</c:v>
                </c:pt>
                <c:pt idx="460">
                  <c:v>252.05</c:v>
                </c:pt>
                <c:pt idx="461">
                  <c:v>251.94</c:v>
                </c:pt>
                <c:pt idx="462">
                  <c:v>251.83</c:v>
                </c:pt>
                <c:pt idx="463">
                  <c:v>251.73</c:v>
                </c:pt>
                <c:pt idx="464">
                  <c:v>251.62</c:v>
                </c:pt>
                <c:pt idx="465">
                  <c:v>251.51</c:v>
                </c:pt>
                <c:pt idx="466">
                  <c:v>251.41</c:v>
                </c:pt>
                <c:pt idx="467">
                  <c:v>251.31</c:v>
                </c:pt>
                <c:pt idx="468">
                  <c:v>251.19</c:v>
                </c:pt>
                <c:pt idx="469">
                  <c:v>251.09</c:v>
                </c:pt>
                <c:pt idx="470">
                  <c:v>250.99</c:v>
                </c:pt>
                <c:pt idx="471">
                  <c:v>250.87</c:v>
                </c:pt>
                <c:pt idx="472">
                  <c:v>250.76999999999998</c:v>
                </c:pt>
                <c:pt idx="473">
                  <c:v>250.66</c:v>
                </c:pt>
                <c:pt idx="474">
                  <c:v>250.55</c:v>
                </c:pt>
                <c:pt idx="475">
                  <c:v>250.45000000000007</c:v>
                </c:pt>
                <c:pt idx="476">
                  <c:v>250.35000000000011</c:v>
                </c:pt>
                <c:pt idx="477">
                  <c:v>250.23999999999998</c:v>
                </c:pt>
                <c:pt idx="478">
                  <c:v>250.14</c:v>
                </c:pt>
                <c:pt idx="479">
                  <c:v>250.03</c:v>
                </c:pt>
                <c:pt idx="480">
                  <c:v>249.92000000000004</c:v>
                </c:pt>
                <c:pt idx="481">
                  <c:v>249.81</c:v>
                </c:pt>
                <c:pt idx="482">
                  <c:v>249.70999999999998</c:v>
                </c:pt>
                <c:pt idx="483">
                  <c:v>249.6</c:v>
                </c:pt>
                <c:pt idx="484">
                  <c:v>249.5</c:v>
                </c:pt>
                <c:pt idx="485">
                  <c:v>249.39000000000001</c:v>
                </c:pt>
                <c:pt idx="486">
                  <c:v>249.28</c:v>
                </c:pt>
                <c:pt idx="487">
                  <c:v>249.18</c:v>
                </c:pt>
                <c:pt idx="488">
                  <c:v>249.07</c:v>
                </c:pt>
                <c:pt idx="489">
                  <c:v>248.96</c:v>
                </c:pt>
                <c:pt idx="490">
                  <c:v>248.86</c:v>
                </c:pt>
                <c:pt idx="491">
                  <c:v>248.75</c:v>
                </c:pt>
                <c:pt idx="492">
                  <c:v>248.64</c:v>
                </c:pt>
                <c:pt idx="493">
                  <c:v>248.54</c:v>
                </c:pt>
                <c:pt idx="494">
                  <c:v>248.43</c:v>
                </c:pt>
                <c:pt idx="495">
                  <c:v>248.33</c:v>
                </c:pt>
                <c:pt idx="496">
                  <c:v>248.22</c:v>
                </c:pt>
                <c:pt idx="497">
                  <c:v>248.10999999999999</c:v>
                </c:pt>
                <c:pt idx="498">
                  <c:v>248.01</c:v>
                </c:pt>
                <c:pt idx="499">
                  <c:v>247.9</c:v>
                </c:pt>
                <c:pt idx="500">
                  <c:v>247.79</c:v>
                </c:pt>
                <c:pt idx="501">
                  <c:v>247.69</c:v>
                </c:pt>
                <c:pt idx="502">
                  <c:v>247.58</c:v>
                </c:pt>
                <c:pt idx="503">
                  <c:v>247.47</c:v>
                </c:pt>
                <c:pt idx="504">
                  <c:v>247.37</c:v>
                </c:pt>
                <c:pt idx="505">
                  <c:v>247.26999999999998</c:v>
                </c:pt>
                <c:pt idx="506">
                  <c:v>247.15</c:v>
                </c:pt>
                <c:pt idx="507">
                  <c:v>247.05</c:v>
                </c:pt>
                <c:pt idx="508">
                  <c:v>246.95000000000007</c:v>
                </c:pt>
                <c:pt idx="509">
                  <c:v>246.84</c:v>
                </c:pt>
                <c:pt idx="510">
                  <c:v>246.73</c:v>
                </c:pt>
                <c:pt idx="511">
                  <c:v>246.63</c:v>
                </c:pt>
                <c:pt idx="512">
                  <c:v>246.52</c:v>
                </c:pt>
                <c:pt idx="513">
                  <c:v>246.41</c:v>
                </c:pt>
                <c:pt idx="514">
                  <c:v>246.31</c:v>
                </c:pt>
                <c:pt idx="515">
                  <c:v>246.2</c:v>
                </c:pt>
                <c:pt idx="516">
                  <c:v>246.09</c:v>
                </c:pt>
                <c:pt idx="517">
                  <c:v>245.99</c:v>
                </c:pt>
                <c:pt idx="518">
                  <c:v>245.88000000000011</c:v>
                </c:pt>
                <c:pt idx="519">
                  <c:v>245.76999999999998</c:v>
                </c:pt>
                <c:pt idx="520">
                  <c:v>245.67</c:v>
                </c:pt>
                <c:pt idx="521">
                  <c:v>245.56</c:v>
                </c:pt>
                <c:pt idx="522">
                  <c:v>245.46</c:v>
                </c:pt>
                <c:pt idx="523">
                  <c:v>245.35000000000011</c:v>
                </c:pt>
                <c:pt idx="524">
                  <c:v>245.23999999999998</c:v>
                </c:pt>
                <c:pt idx="525">
                  <c:v>245.14</c:v>
                </c:pt>
                <c:pt idx="526">
                  <c:v>245.03</c:v>
                </c:pt>
                <c:pt idx="527">
                  <c:v>244.92000000000004</c:v>
                </c:pt>
                <c:pt idx="528">
                  <c:v>244.82000000000011</c:v>
                </c:pt>
                <c:pt idx="529">
                  <c:v>244.70999999999998</c:v>
                </c:pt>
                <c:pt idx="530">
                  <c:v>244.6</c:v>
                </c:pt>
                <c:pt idx="531">
                  <c:v>244.5</c:v>
                </c:pt>
                <c:pt idx="532">
                  <c:v>244.4</c:v>
                </c:pt>
                <c:pt idx="533">
                  <c:v>244.28</c:v>
                </c:pt>
                <c:pt idx="534">
                  <c:v>244.18</c:v>
                </c:pt>
                <c:pt idx="535">
                  <c:v>244.07</c:v>
                </c:pt>
                <c:pt idx="536">
                  <c:v>243.97</c:v>
                </c:pt>
                <c:pt idx="537">
                  <c:v>243.86</c:v>
                </c:pt>
                <c:pt idx="538">
                  <c:v>243.76</c:v>
                </c:pt>
                <c:pt idx="539">
                  <c:v>243.65</c:v>
                </c:pt>
                <c:pt idx="540">
                  <c:v>243.54</c:v>
                </c:pt>
                <c:pt idx="541">
                  <c:v>243.44</c:v>
                </c:pt>
                <c:pt idx="542">
                  <c:v>243.33</c:v>
                </c:pt>
                <c:pt idx="543">
                  <c:v>243.23</c:v>
                </c:pt>
                <c:pt idx="544">
                  <c:v>243.12</c:v>
                </c:pt>
                <c:pt idx="545">
                  <c:v>243.01</c:v>
                </c:pt>
                <c:pt idx="546">
                  <c:v>242.91</c:v>
                </c:pt>
                <c:pt idx="547">
                  <c:v>242.8</c:v>
                </c:pt>
                <c:pt idx="548">
                  <c:v>242.69</c:v>
                </c:pt>
                <c:pt idx="549">
                  <c:v>242.59</c:v>
                </c:pt>
                <c:pt idx="550">
                  <c:v>242.4800000000001</c:v>
                </c:pt>
                <c:pt idx="551">
                  <c:v>242.37</c:v>
                </c:pt>
                <c:pt idx="552">
                  <c:v>242.26999999999998</c:v>
                </c:pt>
                <c:pt idx="553">
                  <c:v>242.16</c:v>
                </c:pt>
                <c:pt idx="554">
                  <c:v>242.05</c:v>
                </c:pt>
                <c:pt idx="555">
                  <c:v>241.95000000000007</c:v>
                </c:pt>
                <c:pt idx="556">
                  <c:v>241.84</c:v>
                </c:pt>
                <c:pt idx="557">
                  <c:v>241.73999999999998</c:v>
                </c:pt>
                <c:pt idx="558">
                  <c:v>241.63</c:v>
                </c:pt>
                <c:pt idx="559">
                  <c:v>241.52</c:v>
                </c:pt>
                <c:pt idx="560">
                  <c:v>241.42000000000004</c:v>
                </c:pt>
                <c:pt idx="561">
                  <c:v>241.32000000000011</c:v>
                </c:pt>
                <c:pt idx="562">
                  <c:v>241.2</c:v>
                </c:pt>
                <c:pt idx="563">
                  <c:v>241.1</c:v>
                </c:pt>
                <c:pt idx="564">
                  <c:v>240.99</c:v>
                </c:pt>
                <c:pt idx="565">
                  <c:v>240.88000000000011</c:v>
                </c:pt>
                <c:pt idx="566">
                  <c:v>240.78</c:v>
                </c:pt>
                <c:pt idx="567">
                  <c:v>240.68</c:v>
                </c:pt>
                <c:pt idx="568">
                  <c:v>240.56</c:v>
                </c:pt>
                <c:pt idx="569">
                  <c:v>240.46</c:v>
                </c:pt>
                <c:pt idx="570">
                  <c:v>240.36</c:v>
                </c:pt>
                <c:pt idx="571">
                  <c:v>240.25</c:v>
                </c:pt>
                <c:pt idx="572">
                  <c:v>240.14</c:v>
                </c:pt>
                <c:pt idx="573">
                  <c:v>240.04</c:v>
                </c:pt>
                <c:pt idx="574">
                  <c:v>239.93</c:v>
                </c:pt>
                <c:pt idx="575">
                  <c:v>239.82000000000011</c:v>
                </c:pt>
                <c:pt idx="576">
                  <c:v>239.72</c:v>
                </c:pt>
                <c:pt idx="577">
                  <c:v>239.60999999999999</c:v>
                </c:pt>
                <c:pt idx="578">
                  <c:v>239.5</c:v>
                </c:pt>
                <c:pt idx="579">
                  <c:v>239.4</c:v>
                </c:pt>
                <c:pt idx="580">
                  <c:v>239.29</c:v>
                </c:pt>
                <c:pt idx="581">
                  <c:v>239.19</c:v>
                </c:pt>
                <c:pt idx="582">
                  <c:v>239.08</c:v>
                </c:pt>
                <c:pt idx="583">
                  <c:v>238.97</c:v>
                </c:pt>
                <c:pt idx="584">
                  <c:v>238.87</c:v>
                </c:pt>
                <c:pt idx="585">
                  <c:v>238.76</c:v>
                </c:pt>
                <c:pt idx="586">
                  <c:v>238.65</c:v>
                </c:pt>
                <c:pt idx="587">
                  <c:v>238.55</c:v>
                </c:pt>
                <c:pt idx="588">
                  <c:v>238.45000000000007</c:v>
                </c:pt>
                <c:pt idx="589">
                  <c:v>238.34</c:v>
                </c:pt>
                <c:pt idx="590">
                  <c:v>238.23</c:v>
                </c:pt>
                <c:pt idx="591">
                  <c:v>238.13</c:v>
                </c:pt>
                <c:pt idx="592">
                  <c:v>238.01</c:v>
                </c:pt>
                <c:pt idx="593">
                  <c:v>237.91</c:v>
                </c:pt>
                <c:pt idx="594">
                  <c:v>237.8</c:v>
                </c:pt>
                <c:pt idx="595">
                  <c:v>237.7</c:v>
                </c:pt>
                <c:pt idx="596">
                  <c:v>237.59</c:v>
                </c:pt>
                <c:pt idx="597">
                  <c:v>237.4800000000001</c:v>
                </c:pt>
                <c:pt idx="598">
                  <c:v>237.38000000000011</c:v>
                </c:pt>
                <c:pt idx="599">
                  <c:v>237.26999999999998</c:v>
                </c:pt>
                <c:pt idx="600">
                  <c:v>237.17</c:v>
                </c:pt>
                <c:pt idx="601">
                  <c:v>237.06</c:v>
                </c:pt>
                <c:pt idx="602">
                  <c:v>236.96</c:v>
                </c:pt>
                <c:pt idx="603">
                  <c:v>236.85000000000011</c:v>
                </c:pt>
                <c:pt idx="604">
                  <c:v>236.73999999999998</c:v>
                </c:pt>
                <c:pt idx="605">
                  <c:v>236.64</c:v>
                </c:pt>
                <c:pt idx="606">
                  <c:v>236.54</c:v>
                </c:pt>
                <c:pt idx="607">
                  <c:v>236.42000000000004</c:v>
                </c:pt>
                <c:pt idx="608">
                  <c:v>236.32000000000011</c:v>
                </c:pt>
                <c:pt idx="609">
                  <c:v>236.20999999999998</c:v>
                </c:pt>
                <c:pt idx="610">
                  <c:v>236.1</c:v>
                </c:pt>
                <c:pt idx="611">
                  <c:v>236</c:v>
                </c:pt>
                <c:pt idx="612">
                  <c:v>235.89000000000001</c:v>
                </c:pt>
                <c:pt idx="613">
                  <c:v>235.79</c:v>
                </c:pt>
                <c:pt idx="614">
                  <c:v>235.68</c:v>
                </c:pt>
                <c:pt idx="615">
                  <c:v>235.58</c:v>
                </c:pt>
                <c:pt idx="616">
                  <c:v>235.47</c:v>
                </c:pt>
                <c:pt idx="617">
                  <c:v>235.36</c:v>
                </c:pt>
                <c:pt idx="618">
                  <c:v>235.26</c:v>
                </c:pt>
                <c:pt idx="619">
                  <c:v>235.15</c:v>
                </c:pt>
                <c:pt idx="620">
                  <c:v>235.04</c:v>
                </c:pt>
                <c:pt idx="621">
                  <c:v>234.94</c:v>
                </c:pt>
                <c:pt idx="622">
                  <c:v>234.83</c:v>
                </c:pt>
                <c:pt idx="623">
                  <c:v>234.73</c:v>
                </c:pt>
                <c:pt idx="624">
                  <c:v>234.62</c:v>
                </c:pt>
                <c:pt idx="625">
                  <c:v>234.51</c:v>
                </c:pt>
                <c:pt idx="626">
                  <c:v>234.41</c:v>
                </c:pt>
                <c:pt idx="627">
                  <c:v>234.29</c:v>
                </c:pt>
                <c:pt idx="628">
                  <c:v>234.19</c:v>
                </c:pt>
                <c:pt idx="629">
                  <c:v>234.09</c:v>
                </c:pt>
                <c:pt idx="630">
                  <c:v>233.97</c:v>
                </c:pt>
                <c:pt idx="631">
                  <c:v>233.87</c:v>
                </c:pt>
                <c:pt idx="632">
                  <c:v>233.76999999999998</c:v>
                </c:pt>
                <c:pt idx="633">
                  <c:v>233.66</c:v>
                </c:pt>
                <c:pt idx="634">
                  <c:v>233.56</c:v>
                </c:pt>
                <c:pt idx="635">
                  <c:v>233.45000000000007</c:v>
                </c:pt>
                <c:pt idx="636">
                  <c:v>233.34</c:v>
                </c:pt>
                <c:pt idx="637">
                  <c:v>233.23</c:v>
                </c:pt>
                <c:pt idx="638">
                  <c:v>233.13</c:v>
                </c:pt>
                <c:pt idx="639">
                  <c:v>233.02</c:v>
                </c:pt>
                <c:pt idx="640">
                  <c:v>232.92000000000004</c:v>
                </c:pt>
                <c:pt idx="641">
                  <c:v>232.81</c:v>
                </c:pt>
                <c:pt idx="642">
                  <c:v>232.7</c:v>
                </c:pt>
                <c:pt idx="643">
                  <c:v>232.6</c:v>
                </c:pt>
                <c:pt idx="644">
                  <c:v>232.49</c:v>
                </c:pt>
                <c:pt idx="645">
                  <c:v>232.38000000000011</c:v>
                </c:pt>
                <c:pt idx="646">
                  <c:v>232.28</c:v>
                </c:pt>
                <c:pt idx="647">
                  <c:v>232.18</c:v>
                </c:pt>
                <c:pt idx="648">
                  <c:v>232.06</c:v>
                </c:pt>
                <c:pt idx="649">
                  <c:v>231.96</c:v>
                </c:pt>
                <c:pt idx="650">
                  <c:v>231.86</c:v>
                </c:pt>
                <c:pt idx="651">
                  <c:v>231.76</c:v>
                </c:pt>
                <c:pt idx="652">
                  <c:v>231.64</c:v>
                </c:pt>
                <c:pt idx="653">
                  <c:v>231.54</c:v>
                </c:pt>
                <c:pt idx="654">
                  <c:v>231.43</c:v>
                </c:pt>
                <c:pt idx="655">
                  <c:v>231.32000000000011</c:v>
                </c:pt>
                <c:pt idx="656">
                  <c:v>231.22</c:v>
                </c:pt>
                <c:pt idx="657">
                  <c:v>231.10999999999999</c:v>
                </c:pt>
                <c:pt idx="658">
                  <c:v>231.01</c:v>
                </c:pt>
                <c:pt idx="659">
                  <c:v>230.9</c:v>
                </c:pt>
                <c:pt idx="660">
                  <c:v>230.79</c:v>
                </c:pt>
                <c:pt idx="661">
                  <c:v>230.69</c:v>
                </c:pt>
                <c:pt idx="662">
                  <c:v>230.58</c:v>
                </c:pt>
                <c:pt idx="663">
                  <c:v>230.47</c:v>
                </c:pt>
                <c:pt idx="664">
                  <c:v>230.37</c:v>
                </c:pt>
                <c:pt idx="665">
                  <c:v>230.26</c:v>
                </c:pt>
                <c:pt idx="666">
                  <c:v>230.15</c:v>
                </c:pt>
                <c:pt idx="667">
                  <c:v>230.05</c:v>
                </c:pt>
                <c:pt idx="668">
                  <c:v>229.94</c:v>
                </c:pt>
                <c:pt idx="669">
                  <c:v>229.83</c:v>
                </c:pt>
                <c:pt idx="670">
                  <c:v>229.73</c:v>
                </c:pt>
                <c:pt idx="671">
                  <c:v>229.63</c:v>
                </c:pt>
                <c:pt idx="672">
                  <c:v>229.51</c:v>
                </c:pt>
                <c:pt idx="673">
                  <c:v>229.41</c:v>
                </c:pt>
                <c:pt idx="674">
                  <c:v>229.31</c:v>
                </c:pt>
                <c:pt idx="675">
                  <c:v>229.19</c:v>
                </c:pt>
                <c:pt idx="676">
                  <c:v>229.09</c:v>
                </c:pt>
                <c:pt idx="677">
                  <c:v>228.99</c:v>
                </c:pt>
                <c:pt idx="678">
                  <c:v>228.88000000000011</c:v>
                </c:pt>
                <c:pt idx="679">
                  <c:v>228.76999999999998</c:v>
                </c:pt>
                <c:pt idx="680">
                  <c:v>228.67</c:v>
                </c:pt>
                <c:pt idx="681">
                  <c:v>228.56</c:v>
                </c:pt>
                <c:pt idx="682">
                  <c:v>228.46</c:v>
                </c:pt>
                <c:pt idx="683">
                  <c:v>228.34</c:v>
                </c:pt>
                <c:pt idx="684">
                  <c:v>228.23999999999998</c:v>
                </c:pt>
                <c:pt idx="685">
                  <c:v>228.13</c:v>
                </c:pt>
                <c:pt idx="686">
                  <c:v>228.03</c:v>
                </c:pt>
                <c:pt idx="687">
                  <c:v>227.92000000000004</c:v>
                </c:pt>
                <c:pt idx="688">
                  <c:v>227.82000000000011</c:v>
                </c:pt>
                <c:pt idx="689">
                  <c:v>227.70999999999998</c:v>
                </c:pt>
                <c:pt idx="690">
                  <c:v>227.6</c:v>
                </c:pt>
                <c:pt idx="691">
                  <c:v>227.5</c:v>
                </c:pt>
                <c:pt idx="692">
                  <c:v>227.39000000000001</c:v>
                </c:pt>
                <c:pt idx="693">
                  <c:v>227.28</c:v>
                </c:pt>
                <c:pt idx="694">
                  <c:v>227.18</c:v>
                </c:pt>
                <c:pt idx="695">
                  <c:v>227.07</c:v>
                </c:pt>
                <c:pt idx="696">
                  <c:v>226.96</c:v>
                </c:pt>
                <c:pt idx="697">
                  <c:v>226.86</c:v>
                </c:pt>
                <c:pt idx="698">
                  <c:v>226.75</c:v>
                </c:pt>
                <c:pt idx="699">
                  <c:v>226.65</c:v>
                </c:pt>
                <c:pt idx="700">
                  <c:v>226.54</c:v>
                </c:pt>
                <c:pt idx="701">
                  <c:v>226.43</c:v>
                </c:pt>
                <c:pt idx="702">
                  <c:v>226.33</c:v>
                </c:pt>
                <c:pt idx="703">
                  <c:v>226.22</c:v>
                </c:pt>
                <c:pt idx="704">
                  <c:v>226.10999999999999</c:v>
                </c:pt>
                <c:pt idx="705">
                  <c:v>226.01</c:v>
                </c:pt>
                <c:pt idx="706">
                  <c:v>225.9</c:v>
                </c:pt>
                <c:pt idx="707">
                  <c:v>225.79</c:v>
                </c:pt>
                <c:pt idx="708">
                  <c:v>225.69</c:v>
                </c:pt>
                <c:pt idx="709">
                  <c:v>225.59</c:v>
                </c:pt>
                <c:pt idx="710">
                  <c:v>225.4800000000001</c:v>
                </c:pt>
                <c:pt idx="711">
                  <c:v>225.37</c:v>
                </c:pt>
                <c:pt idx="712">
                  <c:v>225.26999999999998</c:v>
                </c:pt>
                <c:pt idx="713">
                  <c:v>225.16</c:v>
                </c:pt>
                <c:pt idx="714">
                  <c:v>225.05</c:v>
                </c:pt>
                <c:pt idx="715">
                  <c:v>224.94</c:v>
                </c:pt>
                <c:pt idx="716">
                  <c:v>224.84</c:v>
                </c:pt>
                <c:pt idx="717">
                  <c:v>224.73</c:v>
                </c:pt>
                <c:pt idx="718">
                  <c:v>224.62</c:v>
                </c:pt>
                <c:pt idx="719">
                  <c:v>224.52</c:v>
                </c:pt>
                <c:pt idx="720">
                  <c:v>224.42000000000004</c:v>
                </c:pt>
                <c:pt idx="721">
                  <c:v>224.3</c:v>
                </c:pt>
                <c:pt idx="722">
                  <c:v>224.2</c:v>
                </c:pt>
                <c:pt idx="723">
                  <c:v>224.1</c:v>
                </c:pt>
                <c:pt idx="724">
                  <c:v>223.99</c:v>
                </c:pt>
                <c:pt idx="725">
                  <c:v>223.88000000000011</c:v>
                </c:pt>
                <c:pt idx="726">
                  <c:v>223.78</c:v>
                </c:pt>
                <c:pt idx="727">
                  <c:v>223.68</c:v>
                </c:pt>
                <c:pt idx="728">
                  <c:v>223.56</c:v>
                </c:pt>
                <c:pt idx="729">
                  <c:v>223.46</c:v>
                </c:pt>
                <c:pt idx="730">
                  <c:v>223.35000000000011</c:v>
                </c:pt>
                <c:pt idx="731">
                  <c:v>223.25</c:v>
                </c:pt>
                <c:pt idx="732">
                  <c:v>223.14</c:v>
                </c:pt>
                <c:pt idx="733">
                  <c:v>223.03</c:v>
                </c:pt>
                <c:pt idx="734">
                  <c:v>222.93</c:v>
                </c:pt>
                <c:pt idx="735">
                  <c:v>222.82000000000011</c:v>
                </c:pt>
                <c:pt idx="736">
                  <c:v>222.70999999999998</c:v>
                </c:pt>
                <c:pt idx="737">
                  <c:v>222.60999999999999</c:v>
                </c:pt>
                <c:pt idx="738">
                  <c:v>222.5</c:v>
                </c:pt>
                <c:pt idx="739">
                  <c:v>222.39000000000001</c:v>
                </c:pt>
                <c:pt idx="740">
                  <c:v>222.29</c:v>
                </c:pt>
                <c:pt idx="741">
                  <c:v>222.19</c:v>
                </c:pt>
                <c:pt idx="742">
                  <c:v>222.07</c:v>
                </c:pt>
                <c:pt idx="743">
                  <c:v>221.97</c:v>
                </c:pt>
                <c:pt idx="744">
                  <c:v>221.87</c:v>
                </c:pt>
                <c:pt idx="745">
                  <c:v>221.75</c:v>
                </c:pt>
                <c:pt idx="746">
                  <c:v>221.65</c:v>
                </c:pt>
                <c:pt idx="747">
                  <c:v>221.55</c:v>
                </c:pt>
                <c:pt idx="748">
                  <c:v>221.44</c:v>
                </c:pt>
                <c:pt idx="749">
                  <c:v>221.33</c:v>
                </c:pt>
                <c:pt idx="750">
                  <c:v>221.22</c:v>
                </c:pt>
                <c:pt idx="751">
                  <c:v>221.12</c:v>
                </c:pt>
                <c:pt idx="752">
                  <c:v>221.01</c:v>
                </c:pt>
                <c:pt idx="753">
                  <c:v>220.91</c:v>
                </c:pt>
                <c:pt idx="754">
                  <c:v>220.8</c:v>
                </c:pt>
                <c:pt idx="755">
                  <c:v>220.7</c:v>
                </c:pt>
                <c:pt idx="756">
                  <c:v>220.59</c:v>
                </c:pt>
                <c:pt idx="757">
                  <c:v>220.4800000000001</c:v>
                </c:pt>
                <c:pt idx="758">
                  <c:v>220.38000000000011</c:v>
                </c:pt>
                <c:pt idx="759">
                  <c:v>220.26999999999998</c:v>
                </c:pt>
                <c:pt idx="760">
                  <c:v>220.16</c:v>
                </c:pt>
                <c:pt idx="761">
                  <c:v>220.06</c:v>
                </c:pt>
                <c:pt idx="762">
                  <c:v>219.95000000000007</c:v>
                </c:pt>
                <c:pt idx="763">
                  <c:v>219.84</c:v>
                </c:pt>
                <c:pt idx="764">
                  <c:v>219.73999999999998</c:v>
                </c:pt>
                <c:pt idx="765">
                  <c:v>219.63</c:v>
                </c:pt>
                <c:pt idx="766">
                  <c:v>219.52</c:v>
                </c:pt>
                <c:pt idx="767">
                  <c:v>219.42000000000004</c:v>
                </c:pt>
                <c:pt idx="768">
                  <c:v>219.31</c:v>
                </c:pt>
                <c:pt idx="769">
                  <c:v>219.2</c:v>
                </c:pt>
                <c:pt idx="770">
                  <c:v>219.1</c:v>
                </c:pt>
                <c:pt idx="771">
                  <c:v>219</c:v>
                </c:pt>
                <c:pt idx="772">
                  <c:v>218.88000000000011</c:v>
                </c:pt>
                <c:pt idx="773">
                  <c:v>218.78</c:v>
                </c:pt>
                <c:pt idx="774">
                  <c:v>218.68</c:v>
                </c:pt>
                <c:pt idx="775">
                  <c:v>218.57</c:v>
                </c:pt>
                <c:pt idx="776">
                  <c:v>218.46</c:v>
                </c:pt>
                <c:pt idx="777">
                  <c:v>218.35000000000011</c:v>
                </c:pt>
                <c:pt idx="778">
                  <c:v>218.25</c:v>
                </c:pt>
                <c:pt idx="779">
                  <c:v>218.15</c:v>
                </c:pt>
                <c:pt idx="780">
                  <c:v>218.03</c:v>
                </c:pt>
                <c:pt idx="781">
                  <c:v>217.93</c:v>
                </c:pt>
                <c:pt idx="782">
                  <c:v>217.82000000000011</c:v>
                </c:pt>
                <c:pt idx="783">
                  <c:v>217.72</c:v>
                </c:pt>
                <c:pt idx="784">
                  <c:v>217.60999999999999</c:v>
                </c:pt>
                <c:pt idx="785">
                  <c:v>217.51</c:v>
                </c:pt>
                <c:pt idx="786">
                  <c:v>217.4</c:v>
                </c:pt>
                <c:pt idx="787">
                  <c:v>217.29</c:v>
                </c:pt>
                <c:pt idx="788">
                  <c:v>217.19</c:v>
                </c:pt>
                <c:pt idx="789">
                  <c:v>217.08</c:v>
                </c:pt>
                <c:pt idx="790">
                  <c:v>216.97</c:v>
                </c:pt>
                <c:pt idx="791">
                  <c:v>216.87</c:v>
                </c:pt>
                <c:pt idx="792">
                  <c:v>216.76</c:v>
                </c:pt>
                <c:pt idx="793">
                  <c:v>216.66</c:v>
                </c:pt>
                <c:pt idx="794">
                  <c:v>216.55</c:v>
                </c:pt>
                <c:pt idx="795">
                  <c:v>216.44</c:v>
                </c:pt>
                <c:pt idx="796">
                  <c:v>216.33</c:v>
                </c:pt>
                <c:pt idx="797">
                  <c:v>216.23</c:v>
                </c:pt>
                <c:pt idx="798">
                  <c:v>216.12</c:v>
                </c:pt>
                <c:pt idx="799">
                  <c:v>216.02</c:v>
                </c:pt>
                <c:pt idx="800">
                  <c:v>215.91</c:v>
                </c:pt>
                <c:pt idx="801">
                  <c:v>215.8</c:v>
                </c:pt>
                <c:pt idx="802">
                  <c:v>215.7</c:v>
                </c:pt>
                <c:pt idx="803">
                  <c:v>215.6</c:v>
                </c:pt>
                <c:pt idx="804">
                  <c:v>215.49</c:v>
                </c:pt>
                <c:pt idx="805">
                  <c:v>215.38000000000011</c:v>
                </c:pt>
                <c:pt idx="806">
                  <c:v>215.28</c:v>
                </c:pt>
                <c:pt idx="807">
                  <c:v>215.16</c:v>
                </c:pt>
                <c:pt idx="808">
                  <c:v>215.06</c:v>
                </c:pt>
                <c:pt idx="809">
                  <c:v>214.96</c:v>
                </c:pt>
                <c:pt idx="810">
                  <c:v>214.85000000000011</c:v>
                </c:pt>
                <c:pt idx="811">
                  <c:v>214.73999999999998</c:v>
                </c:pt>
                <c:pt idx="812">
                  <c:v>214.64</c:v>
                </c:pt>
                <c:pt idx="813">
                  <c:v>214.53</c:v>
                </c:pt>
                <c:pt idx="814">
                  <c:v>214.42000000000004</c:v>
                </c:pt>
                <c:pt idx="815">
                  <c:v>214.32000000000011</c:v>
                </c:pt>
                <c:pt idx="816">
                  <c:v>214.20999999999998</c:v>
                </c:pt>
                <c:pt idx="817">
                  <c:v>214.10999999999999</c:v>
                </c:pt>
                <c:pt idx="818">
                  <c:v>214</c:v>
                </c:pt>
                <c:pt idx="819">
                  <c:v>213.89000000000001</c:v>
                </c:pt>
                <c:pt idx="820">
                  <c:v>213.79</c:v>
                </c:pt>
                <c:pt idx="821">
                  <c:v>213.69</c:v>
                </c:pt>
                <c:pt idx="822">
                  <c:v>213.57</c:v>
                </c:pt>
                <c:pt idx="823">
                  <c:v>213.47</c:v>
                </c:pt>
                <c:pt idx="824">
                  <c:v>213.36</c:v>
                </c:pt>
                <c:pt idx="825">
                  <c:v>213.25</c:v>
                </c:pt>
                <c:pt idx="826">
                  <c:v>213.15</c:v>
                </c:pt>
                <c:pt idx="827">
                  <c:v>213.05</c:v>
                </c:pt>
                <c:pt idx="828">
                  <c:v>212.93</c:v>
                </c:pt>
                <c:pt idx="829">
                  <c:v>212.83</c:v>
                </c:pt>
                <c:pt idx="830">
                  <c:v>212.73</c:v>
                </c:pt>
                <c:pt idx="831">
                  <c:v>212.62</c:v>
                </c:pt>
                <c:pt idx="832">
                  <c:v>212.51</c:v>
                </c:pt>
                <c:pt idx="833">
                  <c:v>212.41</c:v>
                </c:pt>
                <c:pt idx="834">
                  <c:v>212.3</c:v>
                </c:pt>
                <c:pt idx="835">
                  <c:v>212.19</c:v>
                </c:pt>
                <c:pt idx="836">
                  <c:v>212.09</c:v>
                </c:pt>
                <c:pt idx="837">
                  <c:v>211.9800000000001</c:v>
                </c:pt>
                <c:pt idx="838">
                  <c:v>211.87</c:v>
                </c:pt>
                <c:pt idx="839">
                  <c:v>211.76999999999998</c:v>
                </c:pt>
                <c:pt idx="840">
                  <c:v>211.66</c:v>
                </c:pt>
                <c:pt idx="841">
                  <c:v>211.56</c:v>
                </c:pt>
                <c:pt idx="842">
                  <c:v>211.44</c:v>
                </c:pt>
                <c:pt idx="843">
                  <c:v>211.34</c:v>
                </c:pt>
                <c:pt idx="844">
                  <c:v>211.23999999999998</c:v>
                </c:pt>
                <c:pt idx="845">
                  <c:v>211.13</c:v>
                </c:pt>
                <c:pt idx="846">
                  <c:v>211.02</c:v>
                </c:pt>
                <c:pt idx="847">
                  <c:v>210.92000000000004</c:v>
                </c:pt>
                <c:pt idx="848">
                  <c:v>210.81</c:v>
                </c:pt>
                <c:pt idx="849">
                  <c:v>210.7</c:v>
                </c:pt>
                <c:pt idx="850">
                  <c:v>210.6</c:v>
                </c:pt>
                <c:pt idx="851">
                  <c:v>210.5</c:v>
                </c:pt>
                <c:pt idx="852">
                  <c:v>210.39000000000001</c:v>
                </c:pt>
                <c:pt idx="853">
                  <c:v>210.28</c:v>
                </c:pt>
                <c:pt idx="854">
                  <c:v>210.18</c:v>
                </c:pt>
                <c:pt idx="855">
                  <c:v>210.07</c:v>
                </c:pt>
                <c:pt idx="856">
                  <c:v>209.96</c:v>
                </c:pt>
                <c:pt idx="857">
                  <c:v>209.85000000000011</c:v>
                </c:pt>
                <c:pt idx="858">
                  <c:v>209.75</c:v>
                </c:pt>
                <c:pt idx="859">
                  <c:v>209.64</c:v>
                </c:pt>
                <c:pt idx="860">
                  <c:v>209.54</c:v>
                </c:pt>
                <c:pt idx="861">
                  <c:v>209.43</c:v>
                </c:pt>
                <c:pt idx="862">
                  <c:v>209.33</c:v>
                </c:pt>
                <c:pt idx="863">
                  <c:v>209.22</c:v>
                </c:pt>
                <c:pt idx="864">
                  <c:v>209.10999999999999</c:v>
                </c:pt>
                <c:pt idx="865">
                  <c:v>209.01</c:v>
                </c:pt>
                <c:pt idx="866">
                  <c:v>208.9</c:v>
                </c:pt>
                <c:pt idx="867">
                  <c:v>208.79</c:v>
                </c:pt>
                <c:pt idx="868">
                  <c:v>208.69</c:v>
                </c:pt>
                <c:pt idx="869">
                  <c:v>208.57</c:v>
                </c:pt>
                <c:pt idx="870">
                  <c:v>208.47</c:v>
                </c:pt>
                <c:pt idx="871">
                  <c:v>208.37</c:v>
                </c:pt>
                <c:pt idx="872">
                  <c:v>208.25</c:v>
                </c:pt>
                <c:pt idx="873">
                  <c:v>208.15</c:v>
                </c:pt>
                <c:pt idx="874">
                  <c:v>208.05</c:v>
                </c:pt>
                <c:pt idx="875">
                  <c:v>207.94</c:v>
                </c:pt>
                <c:pt idx="876">
                  <c:v>207.84</c:v>
                </c:pt>
                <c:pt idx="877">
                  <c:v>207.73</c:v>
                </c:pt>
                <c:pt idx="878">
                  <c:v>207.62</c:v>
                </c:pt>
                <c:pt idx="879">
                  <c:v>207.52</c:v>
                </c:pt>
                <c:pt idx="880">
                  <c:v>207.41</c:v>
                </c:pt>
                <c:pt idx="881">
                  <c:v>207.3</c:v>
                </c:pt>
                <c:pt idx="882">
                  <c:v>207.2</c:v>
                </c:pt>
                <c:pt idx="883">
                  <c:v>207.09</c:v>
                </c:pt>
                <c:pt idx="884">
                  <c:v>206.9800000000001</c:v>
                </c:pt>
                <c:pt idx="885">
                  <c:v>206.88000000000011</c:v>
                </c:pt>
                <c:pt idx="886">
                  <c:v>206.78</c:v>
                </c:pt>
                <c:pt idx="887">
                  <c:v>206.66</c:v>
                </c:pt>
                <c:pt idx="888">
                  <c:v>206.56</c:v>
                </c:pt>
                <c:pt idx="889">
                  <c:v>206.45000000000007</c:v>
                </c:pt>
                <c:pt idx="890">
                  <c:v>206.34</c:v>
                </c:pt>
                <c:pt idx="891">
                  <c:v>206.23999999999998</c:v>
                </c:pt>
                <c:pt idx="892">
                  <c:v>206.14</c:v>
                </c:pt>
                <c:pt idx="893">
                  <c:v>206.02</c:v>
                </c:pt>
                <c:pt idx="894">
                  <c:v>205.92000000000004</c:v>
                </c:pt>
                <c:pt idx="895">
                  <c:v>205.82000000000011</c:v>
                </c:pt>
                <c:pt idx="896">
                  <c:v>205.70999999999998</c:v>
                </c:pt>
                <c:pt idx="897">
                  <c:v>205.6</c:v>
                </c:pt>
                <c:pt idx="898">
                  <c:v>205.5</c:v>
                </c:pt>
                <c:pt idx="899">
                  <c:v>205.39000000000001</c:v>
                </c:pt>
                <c:pt idx="900">
                  <c:v>205.29</c:v>
                </c:pt>
                <c:pt idx="901">
                  <c:v>205.18</c:v>
                </c:pt>
                <c:pt idx="902">
                  <c:v>205.07</c:v>
                </c:pt>
                <c:pt idx="903">
                  <c:v>204.97</c:v>
                </c:pt>
                <c:pt idx="904">
                  <c:v>204.85000000000011</c:v>
                </c:pt>
                <c:pt idx="905">
                  <c:v>204.75</c:v>
                </c:pt>
                <c:pt idx="906">
                  <c:v>204.65</c:v>
                </c:pt>
                <c:pt idx="907">
                  <c:v>204.55</c:v>
                </c:pt>
                <c:pt idx="908">
                  <c:v>204.43</c:v>
                </c:pt>
                <c:pt idx="909">
                  <c:v>204.33</c:v>
                </c:pt>
                <c:pt idx="910">
                  <c:v>204.23</c:v>
                </c:pt>
                <c:pt idx="911">
                  <c:v>204.10999999999999</c:v>
                </c:pt>
                <c:pt idx="912">
                  <c:v>204.01</c:v>
                </c:pt>
                <c:pt idx="913">
                  <c:v>203.91</c:v>
                </c:pt>
                <c:pt idx="914">
                  <c:v>203.79</c:v>
                </c:pt>
                <c:pt idx="915">
                  <c:v>203.69</c:v>
                </c:pt>
                <c:pt idx="916">
                  <c:v>203.59</c:v>
                </c:pt>
                <c:pt idx="917">
                  <c:v>203.4800000000001</c:v>
                </c:pt>
                <c:pt idx="918">
                  <c:v>203.37</c:v>
                </c:pt>
                <c:pt idx="919">
                  <c:v>203.26</c:v>
                </c:pt>
                <c:pt idx="920">
                  <c:v>203.16</c:v>
                </c:pt>
                <c:pt idx="921">
                  <c:v>203.05</c:v>
                </c:pt>
                <c:pt idx="922">
                  <c:v>202.94</c:v>
                </c:pt>
                <c:pt idx="923">
                  <c:v>202.84</c:v>
                </c:pt>
                <c:pt idx="924">
                  <c:v>202.73999999999998</c:v>
                </c:pt>
                <c:pt idx="925">
                  <c:v>202.63</c:v>
                </c:pt>
                <c:pt idx="926">
                  <c:v>202.52</c:v>
                </c:pt>
                <c:pt idx="927">
                  <c:v>202.42000000000004</c:v>
                </c:pt>
                <c:pt idx="928">
                  <c:v>202.31</c:v>
                </c:pt>
                <c:pt idx="929">
                  <c:v>202.2</c:v>
                </c:pt>
                <c:pt idx="930">
                  <c:v>202.1</c:v>
                </c:pt>
                <c:pt idx="931">
                  <c:v>201.99</c:v>
                </c:pt>
                <c:pt idx="932">
                  <c:v>201.88000000000011</c:v>
                </c:pt>
                <c:pt idx="933">
                  <c:v>201.78</c:v>
                </c:pt>
                <c:pt idx="934">
                  <c:v>201.67</c:v>
                </c:pt>
                <c:pt idx="935">
                  <c:v>201.56</c:v>
                </c:pt>
                <c:pt idx="936">
                  <c:v>201.46</c:v>
                </c:pt>
                <c:pt idx="937">
                  <c:v>201.35000000000011</c:v>
                </c:pt>
                <c:pt idx="938">
                  <c:v>201.25</c:v>
                </c:pt>
                <c:pt idx="939">
                  <c:v>201.14</c:v>
                </c:pt>
                <c:pt idx="940">
                  <c:v>201.04</c:v>
                </c:pt>
                <c:pt idx="941">
                  <c:v>200.93</c:v>
                </c:pt>
                <c:pt idx="942">
                  <c:v>200.82000000000011</c:v>
                </c:pt>
                <c:pt idx="943">
                  <c:v>200.70999999999998</c:v>
                </c:pt>
                <c:pt idx="944">
                  <c:v>200.60999999999999</c:v>
                </c:pt>
                <c:pt idx="945">
                  <c:v>200.51</c:v>
                </c:pt>
                <c:pt idx="946">
                  <c:v>200.39000000000001</c:v>
                </c:pt>
                <c:pt idx="947">
                  <c:v>200.29</c:v>
                </c:pt>
                <c:pt idx="948">
                  <c:v>200.19</c:v>
                </c:pt>
                <c:pt idx="949">
                  <c:v>200.07</c:v>
                </c:pt>
                <c:pt idx="950">
                  <c:v>199.97</c:v>
                </c:pt>
                <c:pt idx="951">
                  <c:v>199.87</c:v>
                </c:pt>
                <c:pt idx="952">
                  <c:v>199.75</c:v>
                </c:pt>
                <c:pt idx="953">
                  <c:v>199.65</c:v>
                </c:pt>
                <c:pt idx="954">
                  <c:v>199.55</c:v>
                </c:pt>
                <c:pt idx="955">
                  <c:v>199.44</c:v>
                </c:pt>
                <c:pt idx="956">
                  <c:v>199.33</c:v>
                </c:pt>
                <c:pt idx="957">
                  <c:v>199.23</c:v>
                </c:pt>
                <c:pt idx="958">
                  <c:v>199.12</c:v>
                </c:pt>
                <c:pt idx="959">
                  <c:v>199.02</c:v>
                </c:pt>
                <c:pt idx="960">
                  <c:v>198.91</c:v>
                </c:pt>
                <c:pt idx="961">
                  <c:v>198.8</c:v>
                </c:pt>
                <c:pt idx="962">
                  <c:v>198.7</c:v>
                </c:pt>
                <c:pt idx="963">
                  <c:v>198.59</c:v>
                </c:pt>
                <c:pt idx="964">
                  <c:v>198.4800000000001</c:v>
                </c:pt>
                <c:pt idx="965">
                  <c:v>198.38000000000011</c:v>
                </c:pt>
                <c:pt idx="966">
                  <c:v>198.28</c:v>
                </c:pt>
                <c:pt idx="967">
                  <c:v>198.16</c:v>
                </c:pt>
                <c:pt idx="968">
                  <c:v>198.06</c:v>
                </c:pt>
                <c:pt idx="969">
                  <c:v>197.96</c:v>
                </c:pt>
                <c:pt idx="970">
                  <c:v>197.84</c:v>
                </c:pt>
                <c:pt idx="971">
                  <c:v>197.73999999999998</c:v>
                </c:pt>
                <c:pt idx="972">
                  <c:v>197.64</c:v>
                </c:pt>
                <c:pt idx="973">
                  <c:v>197.52</c:v>
                </c:pt>
                <c:pt idx="974">
                  <c:v>197.42000000000004</c:v>
                </c:pt>
                <c:pt idx="975">
                  <c:v>197.32000000000011</c:v>
                </c:pt>
                <c:pt idx="976">
                  <c:v>197.20999999999998</c:v>
                </c:pt>
                <c:pt idx="977">
                  <c:v>197.1</c:v>
                </c:pt>
                <c:pt idx="978">
                  <c:v>196.99</c:v>
                </c:pt>
                <c:pt idx="979">
                  <c:v>196.89000000000001</c:v>
                </c:pt>
                <c:pt idx="980">
                  <c:v>196.79</c:v>
                </c:pt>
                <c:pt idx="981">
                  <c:v>196.67</c:v>
                </c:pt>
                <c:pt idx="982">
                  <c:v>196.57</c:v>
                </c:pt>
                <c:pt idx="983">
                  <c:v>196.46</c:v>
                </c:pt>
                <c:pt idx="984">
                  <c:v>196.36</c:v>
                </c:pt>
                <c:pt idx="985">
                  <c:v>196.25</c:v>
                </c:pt>
                <c:pt idx="986">
                  <c:v>196.15</c:v>
                </c:pt>
                <c:pt idx="987">
                  <c:v>196.04</c:v>
                </c:pt>
                <c:pt idx="988">
                  <c:v>195.93</c:v>
                </c:pt>
                <c:pt idx="989">
                  <c:v>195.83</c:v>
                </c:pt>
                <c:pt idx="990">
                  <c:v>195.73</c:v>
                </c:pt>
                <c:pt idx="991">
                  <c:v>195.60999999999999</c:v>
                </c:pt>
                <c:pt idx="992">
                  <c:v>195.51</c:v>
                </c:pt>
                <c:pt idx="993">
                  <c:v>195.4</c:v>
                </c:pt>
                <c:pt idx="994">
                  <c:v>195.29</c:v>
                </c:pt>
                <c:pt idx="995">
                  <c:v>195.19</c:v>
                </c:pt>
                <c:pt idx="996">
                  <c:v>195.08</c:v>
                </c:pt>
                <c:pt idx="997">
                  <c:v>194.9800000000001</c:v>
                </c:pt>
                <c:pt idx="998">
                  <c:v>194.87</c:v>
                </c:pt>
                <c:pt idx="999">
                  <c:v>194.76</c:v>
                </c:pt>
                <c:pt idx="1000">
                  <c:v>194.66</c:v>
                </c:pt>
                <c:pt idx="1001">
                  <c:v>194.55</c:v>
                </c:pt>
                <c:pt idx="1002">
                  <c:v>194.45000000000007</c:v>
                </c:pt>
                <c:pt idx="1003">
                  <c:v>194.34</c:v>
                </c:pt>
                <c:pt idx="1004">
                  <c:v>194.23</c:v>
                </c:pt>
                <c:pt idx="1005">
                  <c:v>194.13</c:v>
                </c:pt>
                <c:pt idx="1006">
                  <c:v>194.02</c:v>
                </c:pt>
                <c:pt idx="1007">
                  <c:v>193.92000000000004</c:v>
                </c:pt>
                <c:pt idx="1008">
                  <c:v>193.8</c:v>
                </c:pt>
                <c:pt idx="1009">
                  <c:v>193.7</c:v>
                </c:pt>
                <c:pt idx="1010">
                  <c:v>193.6</c:v>
                </c:pt>
                <c:pt idx="1011">
                  <c:v>193.4800000000001</c:v>
                </c:pt>
                <c:pt idx="1012">
                  <c:v>193.38000000000011</c:v>
                </c:pt>
                <c:pt idx="1013">
                  <c:v>193.28</c:v>
                </c:pt>
                <c:pt idx="1014">
                  <c:v>193.17</c:v>
                </c:pt>
                <c:pt idx="1015">
                  <c:v>193.06</c:v>
                </c:pt>
                <c:pt idx="1016">
                  <c:v>192.96</c:v>
                </c:pt>
                <c:pt idx="1017">
                  <c:v>192.85000000000011</c:v>
                </c:pt>
                <c:pt idx="1018">
                  <c:v>192.73999999999998</c:v>
                </c:pt>
                <c:pt idx="1019">
                  <c:v>192.64</c:v>
                </c:pt>
                <c:pt idx="1020">
                  <c:v>192.53</c:v>
                </c:pt>
                <c:pt idx="1021">
                  <c:v>192.43</c:v>
                </c:pt>
                <c:pt idx="1022">
                  <c:v>192.32000000000011</c:v>
                </c:pt>
                <c:pt idx="1023">
                  <c:v>192.20999999999998</c:v>
                </c:pt>
                <c:pt idx="1024">
                  <c:v>192.10999999999999</c:v>
                </c:pt>
                <c:pt idx="1025">
                  <c:v>192.01</c:v>
                </c:pt>
                <c:pt idx="1026">
                  <c:v>191.89000000000001</c:v>
                </c:pt>
                <c:pt idx="1027">
                  <c:v>191.79</c:v>
                </c:pt>
                <c:pt idx="1028">
                  <c:v>191.68</c:v>
                </c:pt>
                <c:pt idx="1029">
                  <c:v>191.57</c:v>
                </c:pt>
                <c:pt idx="1030">
                  <c:v>191.47</c:v>
                </c:pt>
                <c:pt idx="1031">
                  <c:v>191.37</c:v>
                </c:pt>
                <c:pt idx="1032">
                  <c:v>191.25</c:v>
                </c:pt>
                <c:pt idx="1033">
                  <c:v>191.15</c:v>
                </c:pt>
                <c:pt idx="1034">
                  <c:v>191.05</c:v>
                </c:pt>
                <c:pt idx="1035">
                  <c:v>190.94</c:v>
                </c:pt>
                <c:pt idx="1036">
                  <c:v>190.83</c:v>
                </c:pt>
                <c:pt idx="1037">
                  <c:v>190.73</c:v>
                </c:pt>
                <c:pt idx="1038">
                  <c:v>190.62</c:v>
                </c:pt>
                <c:pt idx="1039">
                  <c:v>190.51</c:v>
                </c:pt>
                <c:pt idx="1040">
                  <c:v>190.41</c:v>
                </c:pt>
                <c:pt idx="1041">
                  <c:v>190.3</c:v>
                </c:pt>
                <c:pt idx="1042">
                  <c:v>190.2</c:v>
                </c:pt>
                <c:pt idx="1043">
                  <c:v>190.09</c:v>
                </c:pt>
                <c:pt idx="1044">
                  <c:v>189.9800000000001</c:v>
                </c:pt>
                <c:pt idx="1045">
                  <c:v>189.88000000000011</c:v>
                </c:pt>
                <c:pt idx="1046">
                  <c:v>189.76999999999998</c:v>
                </c:pt>
                <c:pt idx="1047">
                  <c:v>189.66</c:v>
                </c:pt>
                <c:pt idx="1048">
                  <c:v>189.56</c:v>
                </c:pt>
                <c:pt idx="1049">
                  <c:v>189.45000000000007</c:v>
                </c:pt>
                <c:pt idx="1050">
                  <c:v>189.34</c:v>
                </c:pt>
                <c:pt idx="1051">
                  <c:v>189.23999999999998</c:v>
                </c:pt>
                <c:pt idx="1052">
                  <c:v>189.14</c:v>
                </c:pt>
                <c:pt idx="1053">
                  <c:v>189.02</c:v>
                </c:pt>
                <c:pt idx="1054">
                  <c:v>188.92000000000004</c:v>
                </c:pt>
                <c:pt idx="1055">
                  <c:v>188.82000000000011</c:v>
                </c:pt>
                <c:pt idx="1056">
                  <c:v>188.7</c:v>
                </c:pt>
                <c:pt idx="1057">
                  <c:v>188.6</c:v>
                </c:pt>
                <c:pt idx="1058">
                  <c:v>188.49</c:v>
                </c:pt>
                <c:pt idx="1059">
                  <c:v>188.39000000000001</c:v>
                </c:pt>
                <c:pt idx="1060">
                  <c:v>188.28</c:v>
                </c:pt>
                <c:pt idx="1061">
                  <c:v>188.17</c:v>
                </c:pt>
                <c:pt idx="1062">
                  <c:v>188.07</c:v>
                </c:pt>
                <c:pt idx="1063">
                  <c:v>187.96</c:v>
                </c:pt>
                <c:pt idx="1064">
                  <c:v>187.85000000000011</c:v>
                </c:pt>
                <c:pt idx="1065">
                  <c:v>187.75</c:v>
                </c:pt>
                <c:pt idx="1066">
                  <c:v>187.65</c:v>
                </c:pt>
                <c:pt idx="1067">
                  <c:v>187.53</c:v>
                </c:pt>
                <c:pt idx="1068">
                  <c:v>187.43</c:v>
                </c:pt>
                <c:pt idx="1069">
                  <c:v>187.33</c:v>
                </c:pt>
                <c:pt idx="1070">
                  <c:v>187.20999999999998</c:v>
                </c:pt>
                <c:pt idx="1071">
                  <c:v>187.10999999999999</c:v>
                </c:pt>
                <c:pt idx="1072">
                  <c:v>187</c:v>
                </c:pt>
                <c:pt idx="1073">
                  <c:v>186.9</c:v>
                </c:pt>
                <c:pt idx="1074">
                  <c:v>186.79</c:v>
                </c:pt>
                <c:pt idx="1075">
                  <c:v>186.68</c:v>
                </c:pt>
                <c:pt idx="1076">
                  <c:v>186.58</c:v>
                </c:pt>
                <c:pt idx="1077">
                  <c:v>186.4800000000001</c:v>
                </c:pt>
                <c:pt idx="1078">
                  <c:v>186.36</c:v>
                </c:pt>
                <c:pt idx="1079">
                  <c:v>186.26</c:v>
                </c:pt>
                <c:pt idx="1080">
                  <c:v>186.16</c:v>
                </c:pt>
                <c:pt idx="1081">
                  <c:v>186.04</c:v>
                </c:pt>
                <c:pt idx="1082">
                  <c:v>185.94</c:v>
                </c:pt>
                <c:pt idx="1083">
                  <c:v>185.84</c:v>
                </c:pt>
                <c:pt idx="1084">
                  <c:v>185.72</c:v>
                </c:pt>
                <c:pt idx="1085">
                  <c:v>185.62</c:v>
                </c:pt>
                <c:pt idx="1086">
                  <c:v>185.51</c:v>
                </c:pt>
                <c:pt idx="1087">
                  <c:v>185.41</c:v>
                </c:pt>
                <c:pt idx="1088">
                  <c:v>185.3</c:v>
                </c:pt>
                <c:pt idx="1089">
                  <c:v>185.19</c:v>
                </c:pt>
                <c:pt idx="1090">
                  <c:v>185.09</c:v>
                </c:pt>
                <c:pt idx="1091">
                  <c:v>184.9800000000001</c:v>
                </c:pt>
                <c:pt idx="1092">
                  <c:v>184.87</c:v>
                </c:pt>
                <c:pt idx="1093">
                  <c:v>184.76999999999998</c:v>
                </c:pt>
                <c:pt idx="1094">
                  <c:v>184.67</c:v>
                </c:pt>
                <c:pt idx="1095">
                  <c:v>184.56</c:v>
                </c:pt>
                <c:pt idx="1096">
                  <c:v>184.45000000000007</c:v>
                </c:pt>
                <c:pt idx="1097">
                  <c:v>184.35000000000011</c:v>
                </c:pt>
                <c:pt idx="1098">
                  <c:v>184.23999999999998</c:v>
                </c:pt>
                <c:pt idx="1099">
                  <c:v>184.13</c:v>
                </c:pt>
                <c:pt idx="1100">
                  <c:v>184.03</c:v>
                </c:pt>
                <c:pt idx="1101">
                  <c:v>183.92000000000004</c:v>
                </c:pt>
                <c:pt idx="1102">
                  <c:v>183.81</c:v>
                </c:pt>
                <c:pt idx="1103">
                  <c:v>183.70999999999998</c:v>
                </c:pt>
                <c:pt idx="1104">
                  <c:v>183.6</c:v>
                </c:pt>
                <c:pt idx="1105">
                  <c:v>183.49</c:v>
                </c:pt>
                <c:pt idx="1106">
                  <c:v>183.39000000000001</c:v>
                </c:pt>
                <c:pt idx="1107">
                  <c:v>183.28</c:v>
                </c:pt>
                <c:pt idx="1108">
                  <c:v>183.18</c:v>
                </c:pt>
                <c:pt idx="1109">
                  <c:v>183.07</c:v>
                </c:pt>
                <c:pt idx="1110">
                  <c:v>182.96</c:v>
                </c:pt>
                <c:pt idx="1111">
                  <c:v>182.86</c:v>
                </c:pt>
                <c:pt idx="1112">
                  <c:v>182.75</c:v>
                </c:pt>
                <c:pt idx="1113">
                  <c:v>182.64</c:v>
                </c:pt>
                <c:pt idx="1114">
                  <c:v>182.54</c:v>
                </c:pt>
                <c:pt idx="1115">
                  <c:v>182.43</c:v>
                </c:pt>
                <c:pt idx="1116">
                  <c:v>182.32000000000011</c:v>
                </c:pt>
                <c:pt idx="1117">
                  <c:v>182.22</c:v>
                </c:pt>
                <c:pt idx="1118">
                  <c:v>182.12</c:v>
                </c:pt>
                <c:pt idx="1119">
                  <c:v>182</c:v>
                </c:pt>
                <c:pt idx="1120">
                  <c:v>181.9</c:v>
                </c:pt>
                <c:pt idx="1121">
                  <c:v>181.8</c:v>
                </c:pt>
                <c:pt idx="1122">
                  <c:v>181.68</c:v>
                </c:pt>
                <c:pt idx="1123">
                  <c:v>181.58</c:v>
                </c:pt>
                <c:pt idx="1124">
                  <c:v>181.4800000000001</c:v>
                </c:pt>
                <c:pt idx="1125">
                  <c:v>181.37</c:v>
                </c:pt>
                <c:pt idx="1126">
                  <c:v>181.26</c:v>
                </c:pt>
                <c:pt idx="1127">
                  <c:v>181.16</c:v>
                </c:pt>
                <c:pt idx="1128">
                  <c:v>181.05</c:v>
                </c:pt>
                <c:pt idx="1129">
                  <c:v>180.95000000000007</c:v>
                </c:pt>
                <c:pt idx="1130">
                  <c:v>180.84</c:v>
                </c:pt>
                <c:pt idx="1131">
                  <c:v>180.73999999999998</c:v>
                </c:pt>
                <c:pt idx="1132">
                  <c:v>180.63</c:v>
                </c:pt>
                <c:pt idx="1133">
                  <c:v>180.52</c:v>
                </c:pt>
                <c:pt idx="1134">
                  <c:v>180.42000000000004</c:v>
                </c:pt>
                <c:pt idx="1135">
                  <c:v>180.31</c:v>
                </c:pt>
                <c:pt idx="1136">
                  <c:v>180.20999999999998</c:v>
                </c:pt>
                <c:pt idx="1137">
                  <c:v>180.1</c:v>
                </c:pt>
                <c:pt idx="1138">
                  <c:v>179.99</c:v>
                </c:pt>
                <c:pt idx="1139">
                  <c:v>179.89000000000001</c:v>
                </c:pt>
                <c:pt idx="1140">
                  <c:v>179.78</c:v>
                </c:pt>
                <c:pt idx="1141">
                  <c:v>179.67</c:v>
                </c:pt>
                <c:pt idx="1142">
                  <c:v>179.57</c:v>
                </c:pt>
                <c:pt idx="1143">
                  <c:v>179.46</c:v>
                </c:pt>
                <c:pt idx="1144">
                  <c:v>179.36</c:v>
                </c:pt>
                <c:pt idx="1145">
                  <c:v>179.25</c:v>
                </c:pt>
                <c:pt idx="1146">
                  <c:v>179.14</c:v>
                </c:pt>
                <c:pt idx="1147">
                  <c:v>179.04</c:v>
                </c:pt>
                <c:pt idx="1148">
                  <c:v>178.93</c:v>
                </c:pt>
                <c:pt idx="1149">
                  <c:v>178.83</c:v>
                </c:pt>
                <c:pt idx="1150">
                  <c:v>178.72</c:v>
                </c:pt>
                <c:pt idx="1151">
                  <c:v>178.60999999999999</c:v>
                </c:pt>
                <c:pt idx="1152">
                  <c:v>178.51</c:v>
                </c:pt>
                <c:pt idx="1153">
                  <c:v>178.4</c:v>
                </c:pt>
                <c:pt idx="1154">
                  <c:v>178.29</c:v>
                </c:pt>
                <c:pt idx="1155">
                  <c:v>178.19</c:v>
                </c:pt>
                <c:pt idx="1156">
                  <c:v>178.09</c:v>
                </c:pt>
                <c:pt idx="1157">
                  <c:v>177.97</c:v>
                </c:pt>
                <c:pt idx="1158">
                  <c:v>177.87</c:v>
                </c:pt>
                <c:pt idx="1159">
                  <c:v>177.76999999999998</c:v>
                </c:pt>
                <c:pt idx="1160">
                  <c:v>177.66</c:v>
                </c:pt>
                <c:pt idx="1161">
                  <c:v>177.55</c:v>
                </c:pt>
                <c:pt idx="1162">
                  <c:v>177.45000000000007</c:v>
                </c:pt>
                <c:pt idx="1163">
                  <c:v>177.33</c:v>
                </c:pt>
                <c:pt idx="1164">
                  <c:v>177.23</c:v>
                </c:pt>
                <c:pt idx="1165">
                  <c:v>177.13</c:v>
                </c:pt>
                <c:pt idx="1166">
                  <c:v>177.03</c:v>
                </c:pt>
                <c:pt idx="1167">
                  <c:v>176.91</c:v>
                </c:pt>
                <c:pt idx="1168">
                  <c:v>176.81</c:v>
                </c:pt>
                <c:pt idx="1169">
                  <c:v>176.70999999999998</c:v>
                </c:pt>
                <c:pt idx="1170">
                  <c:v>176.59</c:v>
                </c:pt>
                <c:pt idx="1171">
                  <c:v>176.49</c:v>
                </c:pt>
                <c:pt idx="1172">
                  <c:v>176.39000000000001</c:v>
                </c:pt>
                <c:pt idx="1173">
                  <c:v>176.28</c:v>
                </c:pt>
                <c:pt idx="1174">
                  <c:v>176.17</c:v>
                </c:pt>
                <c:pt idx="1175">
                  <c:v>176.07</c:v>
                </c:pt>
                <c:pt idx="1176">
                  <c:v>175.97</c:v>
                </c:pt>
                <c:pt idx="1177">
                  <c:v>175.86</c:v>
                </c:pt>
                <c:pt idx="1178">
                  <c:v>175.75</c:v>
                </c:pt>
                <c:pt idx="1179">
                  <c:v>175.64</c:v>
                </c:pt>
                <c:pt idx="1180">
                  <c:v>175.54</c:v>
                </c:pt>
                <c:pt idx="1181">
                  <c:v>175.43</c:v>
                </c:pt>
                <c:pt idx="1182">
                  <c:v>175.32000000000011</c:v>
                </c:pt>
                <c:pt idx="1183">
                  <c:v>175.22</c:v>
                </c:pt>
                <c:pt idx="1184">
                  <c:v>175.12</c:v>
                </c:pt>
                <c:pt idx="1185">
                  <c:v>175.01</c:v>
                </c:pt>
                <c:pt idx="1186">
                  <c:v>174.9</c:v>
                </c:pt>
                <c:pt idx="1187">
                  <c:v>174.79</c:v>
                </c:pt>
                <c:pt idx="1188">
                  <c:v>174.69</c:v>
                </c:pt>
                <c:pt idx="1189">
                  <c:v>174.58</c:v>
                </c:pt>
                <c:pt idx="1190">
                  <c:v>174.4800000000001</c:v>
                </c:pt>
                <c:pt idx="1191">
                  <c:v>174.37</c:v>
                </c:pt>
                <c:pt idx="1192">
                  <c:v>174.26</c:v>
                </c:pt>
                <c:pt idx="1193">
                  <c:v>174.16</c:v>
                </c:pt>
                <c:pt idx="1194">
                  <c:v>174.06</c:v>
                </c:pt>
                <c:pt idx="1195">
                  <c:v>173.94</c:v>
                </c:pt>
                <c:pt idx="1196">
                  <c:v>173.84</c:v>
                </c:pt>
                <c:pt idx="1197">
                  <c:v>173.73999999999998</c:v>
                </c:pt>
                <c:pt idx="1198">
                  <c:v>173.62</c:v>
                </c:pt>
                <c:pt idx="1199">
                  <c:v>173.52</c:v>
                </c:pt>
                <c:pt idx="1200">
                  <c:v>173.42000000000004</c:v>
                </c:pt>
                <c:pt idx="1201">
                  <c:v>173.31</c:v>
                </c:pt>
                <c:pt idx="1202">
                  <c:v>173.2</c:v>
                </c:pt>
                <c:pt idx="1203">
                  <c:v>173.1</c:v>
                </c:pt>
                <c:pt idx="1204">
                  <c:v>173</c:v>
                </c:pt>
                <c:pt idx="1205">
                  <c:v>172.88000000000011</c:v>
                </c:pt>
                <c:pt idx="1206">
                  <c:v>172.78</c:v>
                </c:pt>
                <c:pt idx="1207">
                  <c:v>172.68</c:v>
                </c:pt>
                <c:pt idx="1208">
                  <c:v>172.57</c:v>
                </c:pt>
                <c:pt idx="1209">
                  <c:v>172.46</c:v>
                </c:pt>
                <c:pt idx="1210">
                  <c:v>172.35000000000011</c:v>
                </c:pt>
                <c:pt idx="1211">
                  <c:v>172.23999999999998</c:v>
                </c:pt>
                <c:pt idx="1212">
                  <c:v>172.14</c:v>
                </c:pt>
                <c:pt idx="1213">
                  <c:v>172.04</c:v>
                </c:pt>
                <c:pt idx="1214">
                  <c:v>171.93</c:v>
                </c:pt>
                <c:pt idx="1215">
                  <c:v>171.83</c:v>
                </c:pt>
                <c:pt idx="1216">
                  <c:v>171.72</c:v>
                </c:pt>
                <c:pt idx="1217">
                  <c:v>171.60999999999999</c:v>
                </c:pt>
                <c:pt idx="1218">
                  <c:v>171.51</c:v>
                </c:pt>
                <c:pt idx="1219">
                  <c:v>171.4</c:v>
                </c:pt>
                <c:pt idx="1220">
                  <c:v>171.3</c:v>
                </c:pt>
                <c:pt idx="1221">
                  <c:v>171.19</c:v>
                </c:pt>
                <c:pt idx="1222">
                  <c:v>171.09</c:v>
                </c:pt>
                <c:pt idx="1223">
                  <c:v>170.9800000000001</c:v>
                </c:pt>
                <c:pt idx="1224">
                  <c:v>170.87</c:v>
                </c:pt>
                <c:pt idx="1225">
                  <c:v>170.76999999999998</c:v>
                </c:pt>
                <c:pt idx="1226">
                  <c:v>170.65</c:v>
                </c:pt>
                <c:pt idx="1227">
                  <c:v>170.55</c:v>
                </c:pt>
                <c:pt idx="1228">
                  <c:v>170.45000000000007</c:v>
                </c:pt>
                <c:pt idx="1229">
                  <c:v>170.34</c:v>
                </c:pt>
                <c:pt idx="1230">
                  <c:v>170.23</c:v>
                </c:pt>
                <c:pt idx="1231">
                  <c:v>170.13</c:v>
                </c:pt>
                <c:pt idx="1232">
                  <c:v>170.03</c:v>
                </c:pt>
                <c:pt idx="1233">
                  <c:v>169.91</c:v>
                </c:pt>
                <c:pt idx="1234">
                  <c:v>169.81</c:v>
                </c:pt>
                <c:pt idx="1235">
                  <c:v>169.70999999999998</c:v>
                </c:pt>
                <c:pt idx="1236">
                  <c:v>169.59</c:v>
                </c:pt>
                <c:pt idx="1237">
                  <c:v>169.49</c:v>
                </c:pt>
                <c:pt idx="1238">
                  <c:v>169.39000000000001</c:v>
                </c:pt>
                <c:pt idx="1239">
                  <c:v>169.28</c:v>
                </c:pt>
                <c:pt idx="1240">
                  <c:v>169.17</c:v>
                </c:pt>
                <c:pt idx="1241">
                  <c:v>169.07</c:v>
                </c:pt>
                <c:pt idx="1242">
                  <c:v>168.96</c:v>
                </c:pt>
                <c:pt idx="1243">
                  <c:v>168.85000000000011</c:v>
                </c:pt>
                <c:pt idx="1244">
                  <c:v>168.75</c:v>
                </c:pt>
                <c:pt idx="1245">
                  <c:v>168.64</c:v>
                </c:pt>
                <c:pt idx="1246">
                  <c:v>168.53</c:v>
                </c:pt>
                <c:pt idx="1247">
                  <c:v>168.43</c:v>
                </c:pt>
                <c:pt idx="1248">
                  <c:v>168.32000000000011</c:v>
                </c:pt>
                <c:pt idx="1249">
                  <c:v>168.22</c:v>
                </c:pt>
                <c:pt idx="1250">
                  <c:v>168.10999999999999</c:v>
                </c:pt>
                <c:pt idx="1251">
                  <c:v>168.01</c:v>
                </c:pt>
                <c:pt idx="1252">
                  <c:v>167.9</c:v>
                </c:pt>
                <c:pt idx="1253">
                  <c:v>167.79</c:v>
                </c:pt>
                <c:pt idx="1254">
                  <c:v>167.68</c:v>
                </c:pt>
                <c:pt idx="1255">
                  <c:v>167.58</c:v>
                </c:pt>
                <c:pt idx="1256">
                  <c:v>167.4800000000001</c:v>
                </c:pt>
                <c:pt idx="1257">
                  <c:v>167.36</c:v>
                </c:pt>
                <c:pt idx="1258">
                  <c:v>167.26</c:v>
                </c:pt>
                <c:pt idx="1259">
                  <c:v>167.16</c:v>
                </c:pt>
                <c:pt idx="1260">
                  <c:v>167.04</c:v>
                </c:pt>
                <c:pt idx="1261">
                  <c:v>166.94</c:v>
                </c:pt>
                <c:pt idx="1262">
                  <c:v>166.84</c:v>
                </c:pt>
                <c:pt idx="1263">
                  <c:v>166.73</c:v>
                </c:pt>
                <c:pt idx="1264">
                  <c:v>166.62</c:v>
                </c:pt>
                <c:pt idx="1265">
                  <c:v>166.52</c:v>
                </c:pt>
                <c:pt idx="1266">
                  <c:v>166.41</c:v>
                </c:pt>
                <c:pt idx="1267">
                  <c:v>166.31</c:v>
                </c:pt>
                <c:pt idx="1268">
                  <c:v>166.2</c:v>
                </c:pt>
                <c:pt idx="1269">
                  <c:v>166.09</c:v>
                </c:pt>
                <c:pt idx="1270">
                  <c:v>165.99</c:v>
                </c:pt>
                <c:pt idx="1271">
                  <c:v>165.88000000000011</c:v>
                </c:pt>
                <c:pt idx="1272">
                  <c:v>165.76999999999998</c:v>
                </c:pt>
                <c:pt idx="1273">
                  <c:v>165.67</c:v>
                </c:pt>
                <c:pt idx="1274">
                  <c:v>165.56</c:v>
                </c:pt>
                <c:pt idx="1275">
                  <c:v>165.45000000000007</c:v>
                </c:pt>
                <c:pt idx="1276">
                  <c:v>165.35000000000011</c:v>
                </c:pt>
                <c:pt idx="1277">
                  <c:v>165.25</c:v>
                </c:pt>
                <c:pt idx="1278">
                  <c:v>165.13</c:v>
                </c:pt>
                <c:pt idx="1279">
                  <c:v>165.03</c:v>
                </c:pt>
                <c:pt idx="1280">
                  <c:v>164.93</c:v>
                </c:pt>
                <c:pt idx="1281">
                  <c:v>164.82000000000011</c:v>
                </c:pt>
                <c:pt idx="1282">
                  <c:v>164.70999999999998</c:v>
                </c:pt>
                <c:pt idx="1283">
                  <c:v>164.60999999999999</c:v>
                </c:pt>
                <c:pt idx="1284">
                  <c:v>164.5</c:v>
                </c:pt>
                <c:pt idx="1285">
                  <c:v>164.39000000000001</c:v>
                </c:pt>
                <c:pt idx="1286">
                  <c:v>164.29</c:v>
                </c:pt>
                <c:pt idx="1287">
                  <c:v>164.18</c:v>
                </c:pt>
                <c:pt idx="1288">
                  <c:v>164.07</c:v>
                </c:pt>
                <c:pt idx="1289">
                  <c:v>163.97</c:v>
                </c:pt>
                <c:pt idx="1290">
                  <c:v>163.86</c:v>
                </c:pt>
                <c:pt idx="1291">
                  <c:v>163.76</c:v>
                </c:pt>
                <c:pt idx="1292">
                  <c:v>163.65</c:v>
                </c:pt>
                <c:pt idx="1293">
                  <c:v>163.55000000000001</c:v>
                </c:pt>
                <c:pt idx="1294">
                  <c:v>163.44</c:v>
                </c:pt>
                <c:pt idx="1295">
                  <c:v>163.33000000000001</c:v>
                </c:pt>
                <c:pt idx="1296">
                  <c:v>163.22999999999999</c:v>
                </c:pt>
                <c:pt idx="1297">
                  <c:v>163.12</c:v>
                </c:pt>
                <c:pt idx="1298">
                  <c:v>163.02000000000001</c:v>
                </c:pt>
                <c:pt idx="1299">
                  <c:v>162.91</c:v>
                </c:pt>
                <c:pt idx="1300">
                  <c:v>162.80000000000001</c:v>
                </c:pt>
                <c:pt idx="1301">
                  <c:v>162.69</c:v>
                </c:pt>
                <c:pt idx="1302">
                  <c:v>162.58000000000001</c:v>
                </c:pt>
                <c:pt idx="1303">
                  <c:v>162.47999999999999</c:v>
                </c:pt>
                <c:pt idx="1304">
                  <c:v>162.38000000000011</c:v>
                </c:pt>
                <c:pt idx="1305">
                  <c:v>162.26</c:v>
                </c:pt>
                <c:pt idx="1306">
                  <c:v>162.16</c:v>
                </c:pt>
                <c:pt idx="1307">
                  <c:v>162.06</c:v>
                </c:pt>
                <c:pt idx="1308">
                  <c:v>161.94999999999999</c:v>
                </c:pt>
                <c:pt idx="1309">
                  <c:v>161.84</c:v>
                </c:pt>
                <c:pt idx="1310">
                  <c:v>161.73999999999998</c:v>
                </c:pt>
                <c:pt idx="1311">
                  <c:v>161.63999999999999</c:v>
                </c:pt>
                <c:pt idx="1312">
                  <c:v>161.52000000000001</c:v>
                </c:pt>
                <c:pt idx="1313">
                  <c:v>161.41999999999999</c:v>
                </c:pt>
                <c:pt idx="1314">
                  <c:v>161.32000000000011</c:v>
                </c:pt>
                <c:pt idx="1315">
                  <c:v>161.20999999999998</c:v>
                </c:pt>
                <c:pt idx="1316">
                  <c:v>161.1</c:v>
                </c:pt>
                <c:pt idx="1317">
                  <c:v>160.99</c:v>
                </c:pt>
                <c:pt idx="1318">
                  <c:v>160.88000000000011</c:v>
                </c:pt>
                <c:pt idx="1319">
                  <c:v>160.79</c:v>
                </c:pt>
                <c:pt idx="1320">
                  <c:v>160.66999999999999</c:v>
                </c:pt>
                <c:pt idx="1321">
                  <c:v>160.57</c:v>
                </c:pt>
                <c:pt idx="1322">
                  <c:v>160.47</c:v>
                </c:pt>
                <c:pt idx="1323">
                  <c:v>160.36000000000001</c:v>
                </c:pt>
                <c:pt idx="1324">
                  <c:v>160.25</c:v>
                </c:pt>
                <c:pt idx="1325">
                  <c:v>160.15</c:v>
                </c:pt>
                <c:pt idx="1326">
                  <c:v>160.04</c:v>
                </c:pt>
                <c:pt idx="1327">
                  <c:v>159.93</c:v>
                </c:pt>
                <c:pt idx="1328">
                  <c:v>159.83000000000001</c:v>
                </c:pt>
                <c:pt idx="1329">
                  <c:v>159.72</c:v>
                </c:pt>
                <c:pt idx="1330">
                  <c:v>159.60999999999999</c:v>
                </c:pt>
                <c:pt idx="1331">
                  <c:v>159.51</c:v>
                </c:pt>
                <c:pt idx="1332">
                  <c:v>159.4</c:v>
                </c:pt>
                <c:pt idx="1333">
                  <c:v>159.29</c:v>
                </c:pt>
                <c:pt idx="1334">
                  <c:v>159.19</c:v>
                </c:pt>
                <c:pt idx="1335">
                  <c:v>159.08000000000001</c:v>
                </c:pt>
                <c:pt idx="1336">
                  <c:v>158.97999999999999</c:v>
                </c:pt>
                <c:pt idx="1337">
                  <c:v>158.87</c:v>
                </c:pt>
                <c:pt idx="1338">
                  <c:v>158.76999999999998</c:v>
                </c:pt>
                <c:pt idx="1339">
                  <c:v>158.66</c:v>
                </c:pt>
                <c:pt idx="1340">
                  <c:v>158.55000000000001</c:v>
                </c:pt>
                <c:pt idx="1341">
                  <c:v>158.44999999999999</c:v>
                </c:pt>
                <c:pt idx="1342">
                  <c:v>158.34</c:v>
                </c:pt>
                <c:pt idx="1343">
                  <c:v>158.23999999999998</c:v>
                </c:pt>
                <c:pt idx="1344">
                  <c:v>158.13</c:v>
                </c:pt>
                <c:pt idx="1345">
                  <c:v>158.02000000000001</c:v>
                </c:pt>
                <c:pt idx="1346">
                  <c:v>157.91999999999999</c:v>
                </c:pt>
                <c:pt idx="1347">
                  <c:v>157.80000000000001</c:v>
                </c:pt>
                <c:pt idx="1348">
                  <c:v>157.69999999999999</c:v>
                </c:pt>
                <c:pt idx="1349">
                  <c:v>157.6</c:v>
                </c:pt>
                <c:pt idx="1350">
                  <c:v>157.49</c:v>
                </c:pt>
                <c:pt idx="1351">
                  <c:v>157.38000000000011</c:v>
                </c:pt>
                <c:pt idx="1352">
                  <c:v>157.28</c:v>
                </c:pt>
                <c:pt idx="1353">
                  <c:v>157.18</c:v>
                </c:pt>
                <c:pt idx="1354">
                  <c:v>157.06</c:v>
                </c:pt>
                <c:pt idx="1355">
                  <c:v>156.96</c:v>
                </c:pt>
                <c:pt idx="1356">
                  <c:v>156.86000000000001</c:v>
                </c:pt>
                <c:pt idx="1357">
                  <c:v>156.73999999999998</c:v>
                </c:pt>
                <c:pt idx="1358">
                  <c:v>156.63999999999999</c:v>
                </c:pt>
                <c:pt idx="1359">
                  <c:v>156.54</c:v>
                </c:pt>
                <c:pt idx="1360">
                  <c:v>156.41999999999999</c:v>
                </c:pt>
                <c:pt idx="1361">
                  <c:v>156.32000000000011</c:v>
                </c:pt>
                <c:pt idx="1362">
                  <c:v>156.22</c:v>
                </c:pt>
                <c:pt idx="1363">
                  <c:v>156.10999999999999</c:v>
                </c:pt>
                <c:pt idx="1364">
                  <c:v>156.01</c:v>
                </c:pt>
                <c:pt idx="1365">
                  <c:v>155.89000000000001</c:v>
                </c:pt>
                <c:pt idx="1366">
                  <c:v>155.79</c:v>
                </c:pt>
                <c:pt idx="1367">
                  <c:v>155.68</c:v>
                </c:pt>
                <c:pt idx="1368">
                  <c:v>155.58000000000001</c:v>
                </c:pt>
                <c:pt idx="1369">
                  <c:v>155.47</c:v>
                </c:pt>
                <c:pt idx="1370">
                  <c:v>155.37</c:v>
                </c:pt>
                <c:pt idx="1371">
                  <c:v>155.26</c:v>
                </c:pt>
                <c:pt idx="1372">
                  <c:v>155.15</c:v>
                </c:pt>
                <c:pt idx="1373">
                  <c:v>155.05000000000001</c:v>
                </c:pt>
                <c:pt idx="1374">
                  <c:v>154.94</c:v>
                </c:pt>
                <c:pt idx="1375">
                  <c:v>154.83000000000001</c:v>
                </c:pt>
                <c:pt idx="1376">
                  <c:v>154.72999999999999</c:v>
                </c:pt>
                <c:pt idx="1377">
                  <c:v>154.63</c:v>
                </c:pt>
                <c:pt idx="1378">
                  <c:v>154.51</c:v>
                </c:pt>
                <c:pt idx="1379">
                  <c:v>154.41</c:v>
                </c:pt>
                <c:pt idx="1380">
                  <c:v>154.30000000000001</c:v>
                </c:pt>
                <c:pt idx="1381">
                  <c:v>154.19999999999999</c:v>
                </c:pt>
                <c:pt idx="1382">
                  <c:v>154.09</c:v>
                </c:pt>
                <c:pt idx="1383">
                  <c:v>153.99</c:v>
                </c:pt>
                <c:pt idx="1384">
                  <c:v>153.88000000000011</c:v>
                </c:pt>
                <c:pt idx="1385">
                  <c:v>153.76999999999998</c:v>
                </c:pt>
                <c:pt idx="1386">
                  <c:v>153.66999999999999</c:v>
                </c:pt>
                <c:pt idx="1387">
                  <c:v>153.56</c:v>
                </c:pt>
                <c:pt idx="1388">
                  <c:v>153.44999999999999</c:v>
                </c:pt>
                <c:pt idx="1389">
                  <c:v>153.35000000000011</c:v>
                </c:pt>
                <c:pt idx="1390">
                  <c:v>153.23999999999998</c:v>
                </c:pt>
                <c:pt idx="1391">
                  <c:v>153.13999999999999</c:v>
                </c:pt>
                <c:pt idx="1392">
                  <c:v>153.03</c:v>
                </c:pt>
                <c:pt idx="1393">
                  <c:v>152.91999999999999</c:v>
                </c:pt>
                <c:pt idx="1394">
                  <c:v>152.82000000000011</c:v>
                </c:pt>
                <c:pt idx="1395">
                  <c:v>152.69999999999999</c:v>
                </c:pt>
                <c:pt idx="1396">
                  <c:v>152.6</c:v>
                </c:pt>
                <c:pt idx="1397">
                  <c:v>152.5</c:v>
                </c:pt>
                <c:pt idx="1398">
                  <c:v>152.39000000000001</c:v>
                </c:pt>
                <c:pt idx="1399">
                  <c:v>152.28</c:v>
                </c:pt>
                <c:pt idx="1400">
                  <c:v>152.18</c:v>
                </c:pt>
                <c:pt idx="1401">
                  <c:v>152.07</c:v>
                </c:pt>
                <c:pt idx="1402">
                  <c:v>151.96</c:v>
                </c:pt>
                <c:pt idx="1403">
                  <c:v>151.86000000000001</c:v>
                </c:pt>
                <c:pt idx="1404">
                  <c:v>151.76</c:v>
                </c:pt>
                <c:pt idx="1405">
                  <c:v>151.63999999999999</c:v>
                </c:pt>
                <c:pt idx="1406">
                  <c:v>151.54</c:v>
                </c:pt>
                <c:pt idx="1407">
                  <c:v>151.44</c:v>
                </c:pt>
                <c:pt idx="1408">
                  <c:v>151.33000000000001</c:v>
                </c:pt>
                <c:pt idx="1409">
                  <c:v>151.22</c:v>
                </c:pt>
                <c:pt idx="1410">
                  <c:v>151.10999999999999</c:v>
                </c:pt>
                <c:pt idx="1411">
                  <c:v>151.01</c:v>
                </c:pt>
                <c:pt idx="1412">
                  <c:v>150.9</c:v>
                </c:pt>
                <c:pt idx="1413">
                  <c:v>150.79</c:v>
                </c:pt>
                <c:pt idx="1414">
                  <c:v>150.69</c:v>
                </c:pt>
                <c:pt idx="1415">
                  <c:v>150.59</c:v>
                </c:pt>
                <c:pt idx="1416">
                  <c:v>150.47999999999999</c:v>
                </c:pt>
                <c:pt idx="1417">
                  <c:v>150.37</c:v>
                </c:pt>
                <c:pt idx="1418">
                  <c:v>150.26999999999998</c:v>
                </c:pt>
                <c:pt idx="1419">
                  <c:v>150.16999999999999</c:v>
                </c:pt>
                <c:pt idx="1420">
                  <c:v>150.05000000000001</c:v>
                </c:pt>
                <c:pt idx="1421">
                  <c:v>149.94999999999999</c:v>
                </c:pt>
                <c:pt idx="1422">
                  <c:v>149.85000000000011</c:v>
                </c:pt>
                <c:pt idx="1423">
                  <c:v>149.72999999999999</c:v>
                </c:pt>
                <c:pt idx="1424">
                  <c:v>149.63</c:v>
                </c:pt>
                <c:pt idx="1425">
                  <c:v>149.52000000000001</c:v>
                </c:pt>
                <c:pt idx="1426">
                  <c:v>149.41</c:v>
                </c:pt>
                <c:pt idx="1427">
                  <c:v>149.31</c:v>
                </c:pt>
                <c:pt idx="1428">
                  <c:v>149.19999999999999</c:v>
                </c:pt>
                <c:pt idx="1429">
                  <c:v>149.1</c:v>
                </c:pt>
                <c:pt idx="1430">
                  <c:v>148.99</c:v>
                </c:pt>
                <c:pt idx="1431">
                  <c:v>148.89000000000001</c:v>
                </c:pt>
                <c:pt idx="1432">
                  <c:v>148.78</c:v>
                </c:pt>
                <c:pt idx="1433">
                  <c:v>148.66999999999999</c:v>
                </c:pt>
                <c:pt idx="1434">
                  <c:v>148.57</c:v>
                </c:pt>
                <c:pt idx="1435">
                  <c:v>148.46</c:v>
                </c:pt>
                <c:pt idx="1436">
                  <c:v>148.36000000000001</c:v>
                </c:pt>
                <c:pt idx="1437">
                  <c:v>148.25</c:v>
                </c:pt>
                <c:pt idx="1438">
                  <c:v>148.13999999999999</c:v>
                </c:pt>
                <c:pt idx="1439">
                  <c:v>148.04</c:v>
                </c:pt>
                <c:pt idx="1440">
                  <c:v>147.91999999999999</c:v>
                </c:pt>
                <c:pt idx="1441">
                  <c:v>147.82000000000011</c:v>
                </c:pt>
                <c:pt idx="1442">
                  <c:v>147.72</c:v>
                </c:pt>
                <c:pt idx="1443">
                  <c:v>147.60999999999999</c:v>
                </c:pt>
                <c:pt idx="1444">
                  <c:v>147.5</c:v>
                </c:pt>
                <c:pt idx="1445">
                  <c:v>147.4</c:v>
                </c:pt>
                <c:pt idx="1446">
                  <c:v>147.30000000000001</c:v>
                </c:pt>
                <c:pt idx="1447">
                  <c:v>147.18</c:v>
                </c:pt>
                <c:pt idx="1448">
                  <c:v>147.08000000000001</c:v>
                </c:pt>
                <c:pt idx="1449">
                  <c:v>146.97999999999999</c:v>
                </c:pt>
                <c:pt idx="1450">
                  <c:v>146.86000000000001</c:v>
                </c:pt>
                <c:pt idx="1451">
                  <c:v>146.76</c:v>
                </c:pt>
                <c:pt idx="1452">
                  <c:v>146.66</c:v>
                </c:pt>
                <c:pt idx="1453">
                  <c:v>146.55000000000001</c:v>
                </c:pt>
                <c:pt idx="1454">
                  <c:v>146.44</c:v>
                </c:pt>
                <c:pt idx="1455">
                  <c:v>146.33000000000001</c:v>
                </c:pt>
                <c:pt idx="1456">
                  <c:v>146.22999999999999</c:v>
                </c:pt>
                <c:pt idx="1457">
                  <c:v>146.13</c:v>
                </c:pt>
                <c:pt idx="1458">
                  <c:v>146.01</c:v>
                </c:pt>
                <c:pt idx="1459">
                  <c:v>145.91</c:v>
                </c:pt>
                <c:pt idx="1460">
                  <c:v>145.81</c:v>
                </c:pt>
                <c:pt idx="1461">
                  <c:v>145.69</c:v>
                </c:pt>
                <c:pt idx="1462">
                  <c:v>145.59</c:v>
                </c:pt>
                <c:pt idx="1463">
                  <c:v>145.49</c:v>
                </c:pt>
                <c:pt idx="1464">
                  <c:v>145.38000000000011</c:v>
                </c:pt>
                <c:pt idx="1465">
                  <c:v>145.26999999999998</c:v>
                </c:pt>
                <c:pt idx="1466">
                  <c:v>145.16999999999999</c:v>
                </c:pt>
                <c:pt idx="1467">
                  <c:v>145.06</c:v>
                </c:pt>
                <c:pt idx="1468">
                  <c:v>144.94999999999999</c:v>
                </c:pt>
                <c:pt idx="1469">
                  <c:v>144.85000000000011</c:v>
                </c:pt>
                <c:pt idx="1470">
                  <c:v>144.73999999999998</c:v>
                </c:pt>
                <c:pt idx="1471">
                  <c:v>144.63</c:v>
                </c:pt>
                <c:pt idx="1472">
                  <c:v>144.53</c:v>
                </c:pt>
                <c:pt idx="1473">
                  <c:v>144.41999999999999</c:v>
                </c:pt>
                <c:pt idx="1474">
                  <c:v>144.32000000000011</c:v>
                </c:pt>
                <c:pt idx="1475">
                  <c:v>144.20999999999998</c:v>
                </c:pt>
                <c:pt idx="1476">
                  <c:v>144.1</c:v>
                </c:pt>
                <c:pt idx="1477">
                  <c:v>144</c:v>
                </c:pt>
                <c:pt idx="1478">
                  <c:v>143.89000000000001</c:v>
                </c:pt>
                <c:pt idx="1479">
                  <c:v>143.78</c:v>
                </c:pt>
                <c:pt idx="1480">
                  <c:v>143.68</c:v>
                </c:pt>
                <c:pt idx="1481">
                  <c:v>143.58000000000001</c:v>
                </c:pt>
                <c:pt idx="1482">
                  <c:v>143.46</c:v>
                </c:pt>
                <c:pt idx="1483">
                  <c:v>143.36000000000001</c:v>
                </c:pt>
                <c:pt idx="1484">
                  <c:v>143.26</c:v>
                </c:pt>
                <c:pt idx="1485">
                  <c:v>143.13999999999999</c:v>
                </c:pt>
                <c:pt idx="1486">
                  <c:v>143.04</c:v>
                </c:pt>
                <c:pt idx="1487">
                  <c:v>142.93</c:v>
                </c:pt>
                <c:pt idx="1488">
                  <c:v>142.83000000000001</c:v>
                </c:pt>
                <c:pt idx="1489">
                  <c:v>142.72</c:v>
                </c:pt>
                <c:pt idx="1490">
                  <c:v>142.60999999999999</c:v>
                </c:pt>
                <c:pt idx="1491">
                  <c:v>142.51</c:v>
                </c:pt>
                <c:pt idx="1492">
                  <c:v>142.4</c:v>
                </c:pt>
                <c:pt idx="1493">
                  <c:v>142.30000000000001</c:v>
                </c:pt>
                <c:pt idx="1494">
                  <c:v>142.19</c:v>
                </c:pt>
                <c:pt idx="1495">
                  <c:v>142.08000000000001</c:v>
                </c:pt>
                <c:pt idx="1496">
                  <c:v>141.97999999999999</c:v>
                </c:pt>
                <c:pt idx="1497">
                  <c:v>141.87</c:v>
                </c:pt>
                <c:pt idx="1498">
                  <c:v>141.76999999999998</c:v>
                </c:pt>
                <c:pt idx="1499">
                  <c:v>141.66</c:v>
                </c:pt>
                <c:pt idx="1500">
                  <c:v>141.55000000000001</c:v>
                </c:pt>
                <c:pt idx="1501">
                  <c:v>141.44999999999999</c:v>
                </c:pt>
                <c:pt idx="1502">
                  <c:v>141.33000000000001</c:v>
                </c:pt>
                <c:pt idx="1503">
                  <c:v>141.22999999999999</c:v>
                </c:pt>
                <c:pt idx="1504">
                  <c:v>141.13</c:v>
                </c:pt>
                <c:pt idx="1505">
                  <c:v>141.02000000000001</c:v>
                </c:pt>
                <c:pt idx="1506">
                  <c:v>140.91</c:v>
                </c:pt>
                <c:pt idx="1507">
                  <c:v>140.81</c:v>
                </c:pt>
                <c:pt idx="1508">
                  <c:v>140.69999999999999</c:v>
                </c:pt>
                <c:pt idx="1509">
                  <c:v>140.59</c:v>
                </c:pt>
                <c:pt idx="1510">
                  <c:v>140.49</c:v>
                </c:pt>
                <c:pt idx="1511">
                  <c:v>140.39000000000001</c:v>
                </c:pt>
                <c:pt idx="1512">
                  <c:v>140.28</c:v>
                </c:pt>
                <c:pt idx="1513">
                  <c:v>140.16999999999999</c:v>
                </c:pt>
                <c:pt idx="1514">
                  <c:v>140.06</c:v>
                </c:pt>
                <c:pt idx="1515">
                  <c:v>139.96</c:v>
                </c:pt>
                <c:pt idx="1516">
                  <c:v>139.86000000000001</c:v>
                </c:pt>
                <c:pt idx="1517">
                  <c:v>139.73999999999998</c:v>
                </c:pt>
                <c:pt idx="1518">
                  <c:v>139.63999999999999</c:v>
                </c:pt>
                <c:pt idx="1519">
                  <c:v>139.53</c:v>
                </c:pt>
                <c:pt idx="1520">
                  <c:v>139.41999999999999</c:v>
                </c:pt>
                <c:pt idx="1521">
                  <c:v>139.32000000000011</c:v>
                </c:pt>
                <c:pt idx="1522">
                  <c:v>139.22</c:v>
                </c:pt>
                <c:pt idx="1523">
                  <c:v>139.10999999999999</c:v>
                </c:pt>
                <c:pt idx="1524">
                  <c:v>139</c:v>
                </c:pt>
                <c:pt idx="1525">
                  <c:v>138.9</c:v>
                </c:pt>
                <c:pt idx="1526">
                  <c:v>138.79</c:v>
                </c:pt>
                <c:pt idx="1527">
                  <c:v>138.68</c:v>
                </c:pt>
                <c:pt idx="1528">
                  <c:v>138.58000000000001</c:v>
                </c:pt>
                <c:pt idx="1529">
                  <c:v>138.47</c:v>
                </c:pt>
                <c:pt idx="1530">
                  <c:v>138.36000000000001</c:v>
                </c:pt>
                <c:pt idx="1531">
                  <c:v>138.26</c:v>
                </c:pt>
                <c:pt idx="1532">
                  <c:v>138.15</c:v>
                </c:pt>
                <c:pt idx="1533">
                  <c:v>138.04</c:v>
                </c:pt>
                <c:pt idx="1534">
                  <c:v>137.94</c:v>
                </c:pt>
                <c:pt idx="1535">
                  <c:v>137.83000000000001</c:v>
                </c:pt>
                <c:pt idx="1536">
                  <c:v>137.72999999999999</c:v>
                </c:pt>
                <c:pt idx="1537">
                  <c:v>137.62</c:v>
                </c:pt>
                <c:pt idx="1538">
                  <c:v>137.51</c:v>
                </c:pt>
                <c:pt idx="1539">
                  <c:v>137.41</c:v>
                </c:pt>
                <c:pt idx="1540">
                  <c:v>137.31</c:v>
                </c:pt>
                <c:pt idx="1541">
                  <c:v>137.19</c:v>
                </c:pt>
                <c:pt idx="1542">
                  <c:v>137.09</c:v>
                </c:pt>
                <c:pt idx="1543">
                  <c:v>136.99</c:v>
                </c:pt>
                <c:pt idx="1544">
                  <c:v>136.87</c:v>
                </c:pt>
                <c:pt idx="1545">
                  <c:v>136.76999999999998</c:v>
                </c:pt>
                <c:pt idx="1546">
                  <c:v>136.66999999999999</c:v>
                </c:pt>
                <c:pt idx="1547">
                  <c:v>136.56</c:v>
                </c:pt>
                <c:pt idx="1548">
                  <c:v>136.44999999999999</c:v>
                </c:pt>
                <c:pt idx="1549">
                  <c:v>136.35000000000011</c:v>
                </c:pt>
                <c:pt idx="1550">
                  <c:v>136.23999999999998</c:v>
                </c:pt>
                <c:pt idx="1551">
                  <c:v>136.13</c:v>
                </c:pt>
                <c:pt idx="1552">
                  <c:v>136.03</c:v>
                </c:pt>
                <c:pt idx="1553">
                  <c:v>135.91999999999999</c:v>
                </c:pt>
                <c:pt idx="1554">
                  <c:v>135.81</c:v>
                </c:pt>
                <c:pt idx="1555">
                  <c:v>135.70999999999998</c:v>
                </c:pt>
                <c:pt idx="1556">
                  <c:v>135.6</c:v>
                </c:pt>
                <c:pt idx="1557">
                  <c:v>135.5</c:v>
                </c:pt>
                <c:pt idx="1558">
                  <c:v>135.39000000000001</c:v>
                </c:pt>
                <c:pt idx="1559">
                  <c:v>135.29</c:v>
                </c:pt>
                <c:pt idx="1560">
                  <c:v>135.18</c:v>
                </c:pt>
                <c:pt idx="1561">
                  <c:v>135.07</c:v>
                </c:pt>
                <c:pt idx="1562">
                  <c:v>134.96</c:v>
                </c:pt>
                <c:pt idx="1563">
                  <c:v>134.85000000000011</c:v>
                </c:pt>
                <c:pt idx="1564">
                  <c:v>134.89000000000001</c:v>
                </c:pt>
                <c:pt idx="1565">
                  <c:v>134.99</c:v>
                </c:pt>
                <c:pt idx="1566">
                  <c:v>135.09</c:v>
                </c:pt>
                <c:pt idx="1567">
                  <c:v>135.20999999999998</c:v>
                </c:pt>
                <c:pt idx="1568">
                  <c:v>135.31</c:v>
                </c:pt>
                <c:pt idx="1569">
                  <c:v>135.41999999999999</c:v>
                </c:pt>
                <c:pt idx="1570">
                  <c:v>135.53</c:v>
                </c:pt>
                <c:pt idx="1571">
                  <c:v>135.63</c:v>
                </c:pt>
                <c:pt idx="1572">
                  <c:v>135.73999999999998</c:v>
                </c:pt>
                <c:pt idx="1573">
                  <c:v>135.84</c:v>
                </c:pt>
                <c:pt idx="1574">
                  <c:v>135.94999999999999</c:v>
                </c:pt>
                <c:pt idx="1575">
                  <c:v>136.05000000000001</c:v>
                </c:pt>
                <c:pt idx="1576">
                  <c:v>136.16</c:v>
                </c:pt>
                <c:pt idx="1577">
                  <c:v>136.26999999999998</c:v>
                </c:pt>
                <c:pt idx="1578">
                  <c:v>136.37</c:v>
                </c:pt>
                <c:pt idx="1579">
                  <c:v>136.47999999999999</c:v>
                </c:pt>
                <c:pt idx="1580">
                  <c:v>136.58000000000001</c:v>
                </c:pt>
                <c:pt idx="1581">
                  <c:v>136.69</c:v>
                </c:pt>
                <c:pt idx="1582">
                  <c:v>136.80000000000001</c:v>
                </c:pt>
                <c:pt idx="1583">
                  <c:v>136.9</c:v>
                </c:pt>
                <c:pt idx="1584">
                  <c:v>137.02000000000001</c:v>
                </c:pt>
                <c:pt idx="1585">
                  <c:v>137.12</c:v>
                </c:pt>
                <c:pt idx="1586">
                  <c:v>137.22</c:v>
                </c:pt>
                <c:pt idx="1587">
                  <c:v>137.33000000000001</c:v>
                </c:pt>
                <c:pt idx="1588">
                  <c:v>137.44</c:v>
                </c:pt>
                <c:pt idx="1589">
                  <c:v>137.54</c:v>
                </c:pt>
                <c:pt idx="1590">
                  <c:v>137.63999999999999</c:v>
                </c:pt>
                <c:pt idx="1591">
                  <c:v>137.76</c:v>
                </c:pt>
                <c:pt idx="1592">
                  <c:v>137.86000000000001</c:v>
                </c:pt>
                <c:pt idx="1593">
                  <c:v>137.96</c:v>
                </c:pt>
                <c:pt idx="1594">
                  <c:v>138.08000000000001</c:v>
                </c:pt>
                <c:pt idx="1595">
                  <c:v>138.18</c:v>
                </c:pt>
                <c:pt idx="1596">
                  <c:v>138.28</c:v>
                </c:pt>
                <c:pt idx="1597">
                  <c:v>138.39000000000001</c:v>
                </c:pt>
                <c:pt idx="1598">
                  <c:v>138.5</c:v>
                </c:pt>
                <c:pt idx="1599">
                  <c:v>138.60999999999999</c:v>
                </c:pt>
                <c:pt idx="1600">
                  <c:v>138.70999999999998</c:v>
                </c:pt>
                <c:pt idx="1601">
                  <c:v>138.81</c:v>
                </c:pt>
                <c:pt idx="1602">
                  <c:v>138.93</c:v>
                </c:pt>
                <c:pt idx="1603">
                  <c:v>139.03</c:v>
                </c:pt>
                <c:pt idx="1604">
                  <c:v>139.13999999999999</c:v>
                </c:pt>
                <c:pt idx="1605">
                  <c:v>139.25</c:v>
                </c:pt>
                <c:pt idx="1606">
                  <c:v>139.35000000000011</c:v>
                </c:pt>
                <c:pt idx="1607">
                  <c:v>139.44999999999999</c:v>
                </c:pt>
                <c:pt idx="1608">
                  <c:v>139.57</c:v>
                </c:pt>
                <c:pt idx="1609">
                  <c:v>139.66999999999999</c:v>
                </c:pt>
                <c:pt idx="1610">
                  <c:v>139.76999999999998</c:v>
                </c:pt>
                <c:pt idx="1611">
                  <c:v>139.88000000000011</c:v>
                </c:pt>
                <c:pt idx="1612">
                  <c:v>139.97999999999999</c:v>
                </c:pt>
                <c:pt idx="1613">
                  <c:v>140.09</c:v>
                </c:pt>
                <c:pt idx="1614">
                  <c:v>140.19999999999999</c:v>
                </c:pt>
                <c:pt idx="1615">
                  <c:v>140.30000000000001</c:v>
                </c:pt>
                <c:pt idx="1616">
                  <c:v>140.41</c:v>
                </c:pt>
                <c:pt idx="1617">
                  <c:v>140.52000000000001</c:v>
                </c:pt>
                <c:pt idx="1618">
                  <c:v>140.62</c:v>
                </c:pt>
                <c:pt idx="1619">
                  <c:v>140.72999999999999</c:v>
                </c:pt>
                <c:pt idx="1620">
                  <c:v>140.84</c:v>
                </c:pt>
                <c:pt idx="1621">
                  <c:v>140.94</c:v>
                </c:pt>
                <c:pt idx="1622">
                  <c:v>141.04</c:v>
                </c:pt>
                <c:pt idx="1623">
                  <c:v>141.16</c:v>
                </c:pt>
                <c:pt idx="1624">
                  <c:v>141.26</c:v>
                </c:pt>
                <c:pt idx="1625">
                  <c:v>141.36000000000001</c:v>
                </c:pt>
                <c:pt idx="1626">
                  <c:v>141.47999999999999</c:v>
                </c:pt>
                <c:pt idx="1627">
                  <c:v>141.58000000000001</c:v>
                </c:pt>
                <c:pt idx="1628">
                  <c:v>141.69</c:v>
                </c:pt>
                <c:pt idx="1629">
                  <c:v>141.79</c:v>
                </c:pt>
                <c:pt idx="1630">
                  <c:v>141.9</c:v>
                </c:pt>
                <c:pt idx="1631">
                  <c:v>142.01</c:v>
                </c:pt>
                <c:pt idx="1632">
                  <c:v>142.10999999999999</c:v>
                </c:pt>
                <c:pt idx="1633">
                  <c:v>142.22</c:v>
                </c:pt>
                <c:pt idx="1634">
                  <c:v>142.33000000000001</c:v>
                </c:pt>
                <c:pt idx="1635">
                  <c:v>142.43</c:v>
                </c:pt>
                <c:pt idx="1636">
                  <c:v>142.54</c:v>
                </c:pt>
                <c:pt idx="1637">
                  <c:v>142.63999999999999</c:v>
                </c:pt>
                <c:pt idx="1638">
                  <c:v>142.75</c:v>
                </c:pt>
                <c:pt idx="1639">
                  <c:v>142.85000000000011</c:v>
                </c:pt>
                <c:pt idx="1640">
                  <c:v>142.96</c:v>
                </c:pt>
                <c:pt idx="1641">
                  <c:v>143.07</c:v>
                </c:pt>
                <c:pt idx="1642">
                  <c:v>143.16999999999999</c:v>
                </c:pt>
                <c:pt idx="1643">
                  <c:v>143.29</c:v>
                </c:pt>
                <c:pt idx="1644">
                  <c:v>143.39000000000001</c:v>
                </c:pt>
                <c:pt idx="1645">
                  <c:v>143.49</c:v>
                </c:pt>
                <c:pt idx="1646">
                  <c:v>143.6</c:v>
                </c:pt>
                <c:pt idx="1647">
                  <c:v>143.70999999999998</c:v>
                </c:pt>
                <c:pt idx="1648">
                  <c:v>143.81</c:v>
                </c:pt>
                <c:pt idx="1649">
                  <c:v>143.91999999999999</c:v>
                </c:pt>
                <c:pt idx="1650">
                  <c:v>144.03</c:v>
                </c:pt>
                <c:pt idx="1651">
                  <c:v>144.13</c:v>
                </c:pt>
                <c:pt idx="1652">
                  <c:v>144.23999999999998</c:v>
                </c:pt>
                <c:pt idx="1653">
                  <c:v>144.35000000000011</c:v>
                </c:pt>
                <c:pt idx="1654">
                  <c:v>144.44999999999999</c:v>
                </c:pt>
                <c:pt idx="1655">
                  <c:v>144.56</c:v>
                </c:pt>
                <c:pt idx="1656">
                  <c:v>144.66</c:v>
                </c:pt>
                <c:pt idx="1657">
                  <c:v>144.76</c:v>
                </c:pt>
                <c:pt idx="1658">
                  <c:v>144.88000000000011</c:v>
                </c:pt>
                <c:pt idx="1659">
                  <c:v>144.97999999999999</c:v>
                </c:pt>
                <c:pt idx="1660">
                  <c:v>145.08000000000001</c:v>
                </c:pt>
                <c:pt idx="1661">
                  <c:v>145.19999999999999</c:v>
                </c:pt>
                <c:pt idx="1662">
                  <c:v>145.30000000000001</c:v>
                </c:pt>
                <c:pt idx="1663">
                  <c:v>145.4</c:v>
                </c:pt>
                <c:pt idx="1664">
                  <c:v>145.51</c:v>
                </c:pt>
                <c:pt idx="1665">
                  <c:v>145.62</c:v>
                </c:pt>
                <c:pt idx="1666">
                  <c:v>145.72</c:v>
                </c:pt>
                <c:pt idx="1667">
                  <c:v>145.84</c:v>
                </c:pt>
                <c:pt idx="1668">
                  <c:v>145.94</c:v>
                </c:pt>
                <c:pt idx="1669">
                  <c:v>146.04</c:v>
                </c:pt>
                <c:pt idx="1670">
                  <c:v>146.15</c:v>
                </c:pt>
                <c:pt idx="1671">
                  <c:v>146.26</c:v>
                </c:pt>
                <c:pt idx="1672">
                  <c:v>146.36000000000001</c:v>
                </c:pt>
                <c:pt idx="1673">
                  <c:v>146.47</c:v>
                </c:pt>
                <c:pt idx="1674">
                  <c:v>146.58000000000001</c:v>
                </c:pt>
                <c:pt idx="1675">
                  <c:v>146.68</c:v>
                </c:pt>
                <c:pt idx="1676">
                  <c:v>146.79</c:v>
                </c:pt>
                <c:pt idx="1677">
                  <c:v>146.9</c:v>
                </c:pt>
                <c:pt idx="1678">
                  <c:v>147</c:v>
                </c:pt>
                <c:pt idx="1679">
                  <c:v>147.10999999999999</c:v>
                </c:pt>
                <c:pt idx="1680">
                  <c:v>147.20999999999998</c:v>
                </c:pt>
                <c:pt idx="1681">
                  <c:v>147.32000000000011</c:v>
                </c:pt>
                <c:pt idx="1682">
                  <c:v>147.43</c:v>
                </c:pt>
                <c:pt idx="1683">
                  <c:v>147.53</c:v>
                </c:pt>
                <c:pt idx="1684">
                  <c:v>147.63</c:v>
                </c:pt>
                <c:pt idx="1685">
                  <c:v>147.75</c:v>
                </c:pt>
                <c:pt idx="1686">
                  <c:v>147.85000000000011</c:v>
                </c:pt>
                <c:pt idx="1687">
                  <c:v>147.94999999999999</c:v>
                </c:pt>
                <c:pt idx="1688">
                  <c:v>148.06</c:v>
                </c:pt>
                <c:pt idx="1689">
                  <c:v>148.16999999999999</c:v>
                </c:pt>
                <c:pt idx="1690">
                  <c:v>148.26999999999998</c:v>
                </c:pt>
                <c:pt idx="1691">
                  <c:v>148.39000000000001</c:v>
                </c:pt>
                <c:pt idx="1692">
                  <c:v>148.49</c:v>
                </c:pt>
                <c:pt idx="1693">
                  <c:v>148.59</c:v>
                </c:pt>
                <c:pt idx="1694">
                  <c:v>148.69999999999999</c:v>
                </c:pt>
                <c:pt idx="1695">
                  <c:v>148.81</c:v>
                </c:pt>
                <c:pt idx="1696">
                  <c:v>148.91</c:v>
                </c:pt>
              </c:numCache>
            </c:numRef>
          </c:xVal>
          <c:yVal>
            <c:numRef>
              <c:f>'1'!$F$2:$F$1698</c:f>
              <c:numCache>
                <c:formatCode>General</c:formatCode>
                <c:ptCount val="1697"/>
                <c:pt idx="0">
                  <c:v>6.0000000000000032E-2</c:v>
                </c:pt>
                <c:pt idx="1">
                  <c:v>5.9000000000000025E-2</c:v>
                </c:pt>
                <c:pt idx="2">
                  <c:v>5.1999999999999998E-2</c:v>
                </c:pt>
                <c:pt idx="3">
                  <c:v>6.5000000000000002E-2</c:v>
                </c:pt>
                <c:pt idx="4">
                  <c:v>7.3000000000000009E-2</c:v>
                </c:pt>
                <c:pt idx="5">
                  <c:v>6.1000000000000013E-2</c:v>
                </c:pt>
                <c:pt idx="6">
                  <c:v>6.3E-2</c:v>
                </c:pt>
                <c:pt idx="7">
                  <c:v>7.5999999999999998E-2</c:v>
                </c:pt>
                <c:pt idx="8">
                  <c:v>5.9000000000000025E-2</c:v>
                </c:pt>
                <c:pt idx="9">
                  <c:v>6.0000000000000032E-2</c:v>
                </c:pt>
                <c:pt idx="10">
                  <c:v>7.1999999999999995E-2</c:v>
                </c:pt>
                <c:pt idx="11">
                  <c:v>6.6000000000000003E-2</c:v>
                </c:pt>
                <c:pt idx="12">
                  <c:v>6.1000000000000013E-2</c:v>
                </c:pt>
                <c:pt idx="13">
                  <c:v>7.0000000000000021E-2</c:v>
                </c:pt>
                <c:pt idx="14">
                  <c:v>6.3E-2</c:v>
                </c:pt>
                <c:pt idx="15">
                  <c:v>5.1000000000000004E-2</c:v>
                </c:pt>
                <c:pt idx="16">
                  <c:v>6.7000000000000004E-2</c:v>
                </c:pt>
                <c:pt idx="17">
                  <c:v>6.8000000000000019E-2</c:v>
                </c:pt>
                <c:pt idx="18">
                  <c:v>7.0999999999999994E-2</c:v>
                </c:pt>
                <c:pt idx="19">
                  <c:v>7.0999999999999994E-2</c:v>
                </c:pt>
                <c:pt idx="20">
                  <c:v>6.9000000000000034E-2</c:v>
                </c:pt>
                <c:pt idx="21">
                  <c:v>5.6000000000000001E-2</c:v>
                </c:pt>
                <c:pt idx="22">
                  <c:v>5.8000000000000003E-2</c:v>
                </c:pt>
                <c:pt idx="23">
                  <c:v>6.3E-2</c:v>
                </c:pt>
                <c:pt idx="24">
                  <c:v>5.9000000000000025E-2</c:v>
                </c:pt>
                <c:pt idx="25">
                  <c:v>6.8000000000000019E-2</c:v>
                </c:pt>
                <c:pt idx="26">
                  <c:v>7.3000000000000009E-2</c:v>
                </c:pt>
                <c:pt idx="27">
                  <c:v>6.5000000000000002E-2</c:v>
                </c:pt>
                <c:pt idx="28">
                  <c:v>6.2000000000000034E-2</c:v>
                </c:pt>
                <c:pt idx="29">
                  <c:v>6.5000000000000002E-2</c:v>
                </c:pt>
                <c:pt idx="30">
                  <c:v>6.4000000000000057E-2</c:v>
                </c:pt>
                <c:pt idx="31">
                  <c:v>6.5000000000000002E-2</c:v>
                </c:pt>
                <c:pt idx="32">
                  <c:v>7.1999999999999995E-2</c:v>
                </c:pt>
                <c:pt idx="33">
                  <c:v>7.3000000000000009E-2</c:v>
                </c:pt>
                <c:pt idx="34">
                  <c:v>5.5000000000000014E-2</c:v>
                </c:pt>
                <c:pt idx="35">
                  <c:v>6.1000000000000013E-2</c:v>
                </c:pt>
                <c:pt idx="36">
                  <c:v>5.8000000000000003E-2</c:v>
                </c:pt>
                <c:pt idx="37">
                  <c:v>6.2000000000000034E-2</c:v>
                </c:pt>
                <c:pt idx="38">
                  <c:v>6.4000000000000057E-2</c:v>
                </c:pt>
                <c:pt idx="39">
                  <c:v>6.2000000000000034E-2</c:v>
                </c:pt>
                <c:pt idx="40">
                  <c:v>6.6000000000000003E-2</c:v>
                </c:pt>
                <c:pt idx="41">
                  <c:v>6.3E-2</c:v>
                </c:pt>
                <c:pt idx="42">
                  <c:v>6.0000000000000032E-2</c:v>
                </c:pt>
                <c:pt idx="43">
                  <c:v>5.7000000000000023E-2</c:v>
                </c:pt>
                <c:pt idx="44">
                  <c:v>6.6000000000000003E-2</c:v>
                </c:pt>
                <c:pt idx="45">
                  <c:v>6.8000000000000019E-2</c:v>
                </c:pt>
                <c:pt idx="46">
                  <c:v>5.8000000000000003E-2</c:v>
                </c:pt>
                <c:pt idx="47">
                  <c:v>5.9000000000000025E-2</c:v>
                </c:pt>
                <c:pt idx="48">
                  <c:v>6.0000000000000032E-2</c:v>
                </c:pt>
                <c:pt idx="49">
                  <c:v>5.6000000000000001E-2</c:v>
                </c:pt>
                <c:pt idx="50">
                  <c:v>7.1999999999999995E-2</c:v>
                </c:pt>
                <c:pt idx="51">
                  <c:v>7.0000000000000021E-2</c:v>
                </c:pt>
                <c:pt idx="52">
                  <c:v>7.1999999999999995E-2</c:v>
                </c:pt>
                <c:pt idx="53">
                  <c:v>7.0000000000000021E-2</c:v>
                </c:pt>
                <c:pt idx="54">
                  <c:v>6.8000000000000019E-2</c:v>
                </c:pt>
                <c:pt idx="55">
                  <c:v>5.6000000000000001E-2</c:v>
                </c:pt>
                <c:pt idx="56">
                  <c:v>6.6000000000000003E-2</c:v>
                </c:pt>
                <c:pt idx="57">
                  <c:v>7.3999999999999996E-2</c:v>
                </c:pt>
                <c:pt idx="58">
                  <c:v>6.4000000000000057E-2</c:v>
                </c:pt>
                <c:pt idx="59">
                  <c:v>6.7000000000000004E-2</c:v>
                </c:pt>
                <c:pt idx="60">
                  <c:v>8.1000000000000003E-2</c:v>
                </c:pt>
                <c:pt idx="61">
                  <c:v>7.5999999999999998E-2</c:v>
                </c:pt>
                <c:pt idx="62">
                  <c:v>5.7000000000000023E-2</c:v>
                </c:pt>
                <c:pt idx="63">
                  <c:v>6.5000000000000002E-2</c:v>
                </c:pt>
                <c:pt idx="64">
                  <c:v>7.1999999999999995E-2</c:v>
                </c:pt>
                <c:pt idx="65">
                  <c:v>7.3999999999999996E-2</c:v>
                </c:pt>
                <c:pt idx="66">
                  <c:v>8.0000000000000043E-2</c:v>
                </c:pt>
                <c:pt idx="67">
                  <c:v>7.0999999999999994E-2</c:v>
                </c:pt>
                <c:pt idx="68">
                  <c:v>6.5000000000000002E-2</c:v>
                </c:pt>
                <c:pt idx="69">
                  <c:v>7.3000000000000009E-2</c:v>
                </c:pt>
                <c:pt idx="70">
                  <c:v>6.9000000000000034E-2</c:v>
                </c:pt>
                <c:pt idx="71">
                  <c:v>7.0000000000000021E-2</c:v>
                </c:pt>
                <c:pt idx="72">
                  <c:v>8.0000000000000043E-2</c:v>
                </c:pt>
                <c:pt idx="73">
                  <c:v>7.3000000000000009E-2</c:v>
                </c:pt>
                <c:pt idx="74">
                  <c:v>7.3000000000000009E-2</c:v>
                </c:pt>
                <c:pt idx="75">
                  <c:v>6.3E-2</c:v>
                </c:pt>
                <c:pt idx="76">
                  <c:v>6.9000000000000034E-2</c:v>
                </c:pt>
                <c:pt idx="77">
                  <c:v>6.4000000000000057E-2</c:v>
                </c:pt>
                <c:pt idx="78">
                  <c:v>6.7000000000000004E-2</c:v>
                </c:pt>
                <c:pt idx="79">
                  <c:v>7.9000000000000056E-2</c:v>
                </c:pt>
                <c:pt idx="80">
                  <c:v>6.7000000000000004E-2</c:v>
                </c:pt>
                <c:pt idx="81">
                  <c:v>7.3000000000000009E-2</c:v>
                </c:pt>
                <c:pt idx="82">
                  <c:v>7.1999999999999995E-2</c:v>
                </c:pt>
                <c:pt idx="83">
                  <c:v>6.8000000000000019E-2</c:v>
                </c:pt>
                <c:pt idx="84">
                  <c:v>7.1999999999999995E-2</c:v>
                </c:pt>
                <c:pt idx="85">
                  <c:v>8.7000000000000022E-2</c:v>
                </c:pt>
                <c:pt idx="86">
                  <c:v>6.8000000000000019E-2</c:v>
                </c:pt>
                <c:pt idx="87">
                  <c:v>6.4000000000000057E-2</c:v>
                </c:pt>
                <c:pt idx="88">
                  <c:v>7.3000000000000009E-2</c:v>
                </c:pt>
                <c:pt idx="89">
                  <c:v>7.1999999999999995E-2</c:v>
                </c:pt>
                <c:pt idx="90">
                  <c:v>6.8000000000000019E-2</c:v>
                </c:pt>
                <c:pt idx="91">
                  <c:v>7.5000000000000011E-2</c:v>
                </c:pt>
                <c:pt idx="92">
                  <c:v>7.8000000000000014E-2</c:v>
                </c:pt>
                <c:pt idx="93">
                  <c:v>6.4000000000000057E-2</c:v>
                </c:pt>
                <c:pt idx="94">
                  <c:v>7.5000000000000011E-2</c:v>
                </c:pt>
                <c:pt idx="95">
                  <c:v>8.1000000000000003E-2</c:v>
                </c:pt>
                <c:pt idx="96">
                  <c:v>6.3E-2</c:v>
                </c:pt>
                <c:pt idx="97">
                  <c:v>8.1000000000000003E-2</c:v>
                </c:pt>
                <c:pt idx="98">
                  <c:v>7.9000000000000056E-2</c:v>
                </c:pt>
                <c:pt idx="99">
                  <c:v>6.0000000000000032E-2</c:v>
                </c:pt>
                <c:pt idx="100">
                  <c:v>6.9000000000000034E-2</c:v>
                </c:pt>
                <c:pt idx="101">
                  <c:v>7.9000000000000056E-2</c:v>
                </c:pt>
                <c:pt idx="102">
                  <c:v>7.3999999999999996E-2</c:v>
                </c:pt>
                <c:pt idx="103">
                  <c:v>7.0000000000000021E-2</c:v>
                </c:pt>
                <c:pt idx="104">
                  <c:v>8.0000000000000043E-2</c:v>
                </c:pt>
                <c:pt idx="105">
                  <c:v>7.3000000000000009E-2</c:v>
                </c:pt>
                <c:pt idx="106">
                  <c:v>6.8000000000000019E-2</c:v>
                </c:pt>
                <c:pt idx="107">
                  <c:v>7.1999999999999995E-2</c:v>
                </c:pt>
                <c:pt idx="108">
                  <c:v>6.5000000000000002E-2</c:v>
                </c:pt>
                <c:pt idx="109">
                  <c:v>7.0999999999999994E-2</c:v>
                </c:pt>
                <c:pt idx="110">
                  <c:v>8.3000000000000046E-2</c:v>
                </c:pt>
                <c:pt idx="111">
                  <c:v>7.0999999999999994E-2</c:v>
                </c:pt>
                <c:pt idx="112">
                  <c:v>6.6000000000000003E-2</c:v>
                </c:pt>
                <c:pt idx="113">
                  <c:v>8.6000000000000021E-2</c:v>
                </c:pt>
                <c:pt idx="114">
                  <c:v>7.3000000000000009E-2</c:v>
                </c:pt>
                <c:pt idx="115">
                  <c:v>6.1000000000000013E-2</c:v>
                </c:pt>
                <c:pt idx="116">
                  <c:v>8.7000000000000022E-2</c:v>
                </c:pt>
                <c:pt idx="117">
                  <c:v>8.1000000000000003E-2</c:v>
                </c:pt>
                <c:pt idx="118">
                  <c:v>7.1999999999999995E-2</c:v>
                </c:pt>
                <c:pt idx="119">
                  <c:v>8.0000000000000043E-2</c:v>
                </c:pt>
                <c:pt idx="120">
                  <c:v>8.1000000000000003E-2</c:v>
                </c:pt>
                <c:pt idx="121">
                  <c:v>7.8000000000000014E-2</c:v>
                </c:pt>
                <c:pt idx="122">
                  <c:v>7.3999999999999996E-2</c:v>
                </c:pt>
                <c:pt idx="123">
                  <c:v>7.3000000000000009E-2</c:v>
                </c:pt>
                <c:pt idx="124">
                  <c:v>6.8000000000000019E-2</c:v>
                </c:pt>
                <c:pt idx="125">
                  <c:v>8.9000000000000065E-2</c:v>
                </c:pt>
                <c:pt idx="126">
                  <c:v>9.1000000000000025E-2</c:v>
                </c:pt>
                <c:pt idx="127">
                  <c:v>7.5999999999999998E-2</c:v>
                </c:pt>
                <c:pt idx="128">
                  <c:v>7.0999999999999994E-2</c:v>
                </c:pt>
                <c:pt idx="129">
                  <c:v>7.3000000000000009E-2</c:v>
                </c:pt>
                <c:pt idx="130">
                  <c:v>7.0999999999999994E-2</c:v>
                </c:pt>
                <c:pt idx="131">
                  <c:v>8.7000000000000022E-2</c:v>
                </c:pt>
                <c:pt idx="132">
                  <c:v>7.9000000000000056E-2</c:v>
                </c:pt>
                <c:pt idx="133">
                  <c:v>6.8000000000000019E-2</c:v>
                </c:pt>
                <c:pt idx="134">
                  <c:v>7.9000000000000056E-2</c:v>
                </c:pt>
                <c:pt idx="135">
                  <c:v>8.0000000000000043E-2</c:v>
                </c:pt>
                <c:pt idx="136">
                  <c:v>6.4000000000000057E-2</c:v>
                </c:pt>
                <c:pt idx="137">
                  <c:v>7.1999999999999995E-2</c:v>
                </c:pt>
                <c:pt idx="138">
                  <c:v>7.1999999999999995E-2</c:v>
                </c:pt>
                <c:pt idx="139">
                  <c:v>6.6000000000000003E-2</c:v>
                </c:pt>
                <c:pt idx="140">
                  <c:v>8.8000000000000064E-2</c:v>
                </c:pt>
                <c:pt idx="141">
                  <c:v>8.5000000000000006E-2</c:v>
                </c:pt>
                <c:pt idx="142">
                  <c:v>7.5000000000000011E-2</c:v>
                </c:pt>
                <c:pt idx="143">
                  <c:v>8.1000000000000003E-2</c:v>
                </c:pt>
                <c:pt idx="144">
                  <c:v>7.3999999999999996E-2</c:v>
                </c:pt>
                <c:pt idx="145">
                  <c:v>7.0000000000000021E-2</c:v>
                </c:pt>
                <c:pt idx="146">
                  <c:v>8.1000000000000003E-2</c:v>
                </c:pt>
                <c:pt idx="147">
                  <c:v>7.8000000000000014E-2</c:v>
                </c:pt>
                <c:pt idx="148">
                  <c:v>7.5999999999999998E-2</c:v>
                </c:pt>
                <c:pt idx="149">
                  <c:v>8.4000000000000047E-2</c:v>
                </c:pt>
                <c:pt idx="150">
                  <c:v>8.6000000000000021E-2</c:v>
                </c:pt>
                <c:pt idx="151">
                  <c:v>7.5000000000000011E-2</c:v>
                </c:pt>
                <c:pt idx="152">
                  <c:v>8.4000000000000047E-2</c:v>
                </c:pt>
                <c:pt idx="153">
                  <c:v>8.8000000000000064E-2</c:v>
                </c:pt>
                <c:pt idx="154">
                  <c:v>7.3999999999999996E-2</c:v>
                </c:pt>
                <c:pt idx="155">
                  <c:v>6.6000000000000003E-2</c:v>
                </c:pt>
                <c:pt idx="156">
                  <c:v>9.3000000000000083E-2</c:v>
                </c:pt>
                <c:pt idx="157">
                  <c:v>8.0000000000000043E-2</c:v>
                </c:pt>
                <c:pt idx="158">
                  <c:v>7.9000000000000056E-2</c:v>
                </c:pt>
                <c:pt idx="159">
                  <c:v>8.8000000000000064E-2</c:v>
                </c:pt>
                <c:pt idx="160">
                  <c:v>8.2000000000000003E-2</c:v>
                </c:pt>
                <c:pt idx="161">
                  <c:v>8.0000000000000043E-2</c:v>
                </c:pt>
                <c:pt idx="162">
                  <c:v>8.7000000000000022E-2</c:v>
                </c:pt>
                <c:pt idx="163">
                  <c:v>7.8000000000000014E-2</c:v>
                </c:pt>
                <c:pt idx="164">
                  <c:v>7.3999999999999996E-2</c:v>
                </c:pt>
                <c:pt idx="165">
                  <c:v>8.4000000000000047E-2</c:v>
                </c:pt>
                <c:pt idx="166">
                  <c:v>8.5000000000000006E-2</c:v>
                </c:pt>
                <c:pt idx="167">
                  <c:v>7.8000000000000014E-2</c:v>
                </c:pt>
                <c:pt idx="168">
                  <c:v>9.0000000000000024E-2</c:v>
                </c:pt>
                <c:pt idx="169">
                  <c:v>8.6000000000000021E-2</c:v>
                </c:pt>
                <c:pt idx="170">
                  <c:v>8.2000000000000003E-2</c:v>
                </c:pt>
                <c:pt idx="171">
                  <c:v>8.5000000000000006E-2</c:v>
                </c:pt>
                <c:pt idx="172">
                  <c:v>8.8000000000000064E-2</c:v>
                </c:pt>
                <c:pt idx="173">
                  <c:v>7.5999999999999998E-2</c:v>
                </c:pt>
                <c:pt idx="174">
                  <c:v>8.4000000000000047E-2</c:v>
                </c:pt>
                <c:pt idx="175">
                  <c:v>9.3000000000000083E-2</c:v>
                </c:pt>
                <c:pt idx="176">
                  <c:v>8.2000000000000003E-2</c:v>
                </c:pt>
                <c:pt idx="177">
                  <c:v>7.5000000000000011E-2</c:v>
                </c:pt>
                <c:pt idx="178">
                  <c:v>9.0000000000000024E-2</c:v>
                </c:pt>
                <c:pt idx="179">
                  <c:v>7.9000000000000056E-2</c:v>
                </c:pt>
                <c:pt idx="180">
                  <c:v>8.0000000000000043E-2</c:v>
                </c:pt>
                <c:pt idx="181">
                  <c:v>7.5000000000000011E-2</c:v>
                </c:pt>
                <c:pt idx="182">
                  <c:v>7.8000000000000014E-2</c:v>
                </c:pt>
                <c:pt idx="183">
                  <c:v>8.6000000000000021E-2</c:v>
                </c:pt>
                <c:pt idx="184">
                  <c:v>8.7000000000000022E-2</c:v>
                </c:pt>
                <c:pt idx="185">
                  <c:v>8.4000000000000047E-2</c:v>
                </c:pt>
                <c:pt idx="186">
                  <c:v>8.4000000000000047E-2</c:v>
                </c:pt>
                <c:pt idx="187">
                  <c:v>8.0000000000000043E-2</c:v>
                </c:pt>
                <c:pt idx="188">
                  <c:v>8.6000000000000021E-2</c:v>
                </c:pt>
                <c:pt idx="189">
                  <c:v>7.6999999999999999E-2</c:v>
                </c:pt>
                <c:pt idx="190">
                  <c:v>7.6999999999999999E-2</c:v>
                </c:pt>
                <c:pt idx="191">
                  <c:v>9.6000000000000002E-2</c:v>
                </c:pt>
                <c:pt idx="192">
                  <c:v>9.2000000000000026E-2</c:v>
                </c:pt>
                <c:pt idx="193">
                  <c:v>9.2000000000000026E-2</c:v>
                </c:pt>
                <c:pt idx="194">
                  <c:v>8.4000000000000047E-2</c:v>
                </c:pt>
                <c:pt idx="195">
                  <c:v>8.6000000000000021E-2</c:v>
                </c:pt>
                <c:pt idx="196">
                  <c:v>8.6000000000000021E-2</c:v>
                </c:pt>
                <c:pt idx="197">
                  <c:v>7.8000000000000014E-2</c:v>
                </c:pt>
                <c:pt idx="198">
                  <c:v>7.1999999999999995E-2</c:v>
                </c:pt>
                <c:pt idx="199">
                  <c:v>8.9000000000000065E-2</c:v>
                </c:pt>
                <c:pt idx="200">
                  <c:v>8.6000000000000021E-2</c:v>
                </c:pt>
                <c:pt idx="201">
                  <c:v>9.3000000000000083E-2</c:v>
                </c:pt>
                <c:pt idx="202">
                  <c:v>9.1000000000000025E-2</c:v>
                </c:pt>
                <c:pt idx="203">
                  <c:v>8.0000000000000043E-2</c:v>
                </c:pt>
                <c:pt idx="204">
                  <c:v>8.9000000000000065E-2</c:v>
                </c:pt>
                <c:pt idx="205">
                  <c:v>8.9000000000000065E-2</c:v>
                </c:pt>
                <c:pt idx="206">
                  <c:v>8.0000000000000043E-2</c:v>
                </c:pt>
                <c:pt idx="207">
                  <c:v>8.9000000000000065E-2</c:v>
                </c:pt>
                <c:pt idx="208">
                  <c:v>9.7000000000000003E-2</c:v>
                </c:pt>
                <c:pt idx="209">
                  <c:v>8.3000000000000046E-2</c:v>
                </c:pt>
                <c:pt idx="210">
                  <c:v>9.0000000000000024E-2</c:v>
                </c:pt>
                <c:pt idx="211">
                  <c:v>9.0000000000000024E-2</c:v>
                </c:pt>
                <c:pt idx="212">
                  <c:v>8.4000000000000047E-2</c:v>
                </c:pt>
                <c:pt idx="213">
                  <c:v>8.7000000000000022E-2</c:v>
                </c:pt>
                <c:pt idx="214">
                  <c:v>0.10400000000000002</c:v>
                </c:pt>
                <c:pt idx="215">
                  <c:v>9.3000000000000083E-2</c:v>
                </c:pt>
                <c:pt idx="216">
                  <c:v>8.5000000000000006E-2</c:v>
                </c:pt>
                <c:pt idx="217">
                  <c:v>9.3000000000000083E-2</c:v>
                </c:pt>
                <c:pt idx="218">
                  <c:v>9.9000000000000046E-2</c:v>
                </c:pt>
                <c:pt idx="219">
                  <c:v>8.6000000000000021E-2</c:v>
                </c:pt>
                <c:pt idx="220">
                  <c:v>8.0000000000000043E-2</c:v>
                </c:pt>
                <c:pt idx="221">
                  <c:v>8.8000000000000064E-2</c:v>
                </c:pt>
                <c:pt idx="222">
                  <c:v>9.9000000000000046E-2</c:v>
                </c:pt>
                <c:pt idx="223">
                  <c:v>8.8000000000000064E-2</c:v>
                </c:pt>
                <c:pt idx="224">
                  <c:v>9.0000000000000024E-2</c:v>
                </c:pt>
                <c:pt idx="225">
                  <c:v>9.6000000000000002E-2</c:v>
                </c:pt>
                <c:pt idx="226">
                  <c:v>9.1000000000000025E-2</c:v>
                </c:pt>
                <c:pt idx="227">
                  <c:v>9.6000000000000002E-2</c:v>
                </c:pt>
                <c:pt idx="228">
                  <c:v>9.8000000000000087E-2</c:v>
                </c:pt>
                <c:pt idx="229">
                  <c:v>8.4000000000000047E-2</c:v>
                </c:pt>
                <c:pt idx="230">
                  <c:v>8.8000000000000064E-2</c:v>
                </c:pt>
                <c:pt idx="231">
                  <c:v>9.5000000000000043E-2</c:v>
                </c:pt>
                <c:pt idx="232">
                  <c:v>9.7000000000000003E-2</c:v>
                </c:pt>
                <c:pt idx="233">
                  <c:v>9.0000000000000024E-2</c:v>
                </c:pt>
                <c:pt idx="234">
                  <c:v>9.2000000000000026E-2</c:v>
                </c:pt>
                <c:pt idx="235">
                  <c:v>9.4000000000000028E-2</c:v>
                </c:pt>
                <c:pt idx="236">
                  <c:v>9.3000000000000083E-2</c:v>
                </c:pt>
                <c:pt idx="237">
                  <c:v>9.0000000000000024E-2</c:v>
                </c:pt>
                <c:pt idx="238">
                  <c:v>8.9000000000000065E-2</c:v>
                </c:pt>
                <c:pt idx="239">
                  <c:v>8.6000000000000021E-2</c:v>
                </c:pt>
                <c:pt idx="240">
                  <c:v>9.0000000000000024E-2</c:v>
                </c:pt>
                <c:pt idx="241">
                  <c:v>9.7000000000000003E-2</c:v>
                </c:pt>
                <c:pt idx="242">
                  <c:v>9.1000000000000025E-2</c:v>
                </c:pt>
                <c:pt idx="243">
                  <c:v>8.5000000000000006E-2</c:v>
                </c:pt>
                <c:pt idx="244">
                  <c:v>9.8000000000000087E-2</c:v>
                </c:pt>
                <c:pt idx="245">
                  <c:v>9.9000000000000046E-2</c:v>
                </c:pt>
                <c:pt idx="246">
                  <c:v>8.8000000000000064E-2</c:v>
                </c:pt>
                <c:pt idx="247">
                  <c:v>8.7000000000000022E-2</c:v>
                </c:pt>
                <c:pt idx="248">
                  <c:v>0.10199999999999998</c:v>
                </c:pt>
                <c:pt idx="249">
                  <c:v>0.10199999999999998</c:v>
                </c:pt>
                <c:pt idx="250">
                  <c:v>9.3000000000000083E-2</c:v>
                </c:pt>
                <c:pt idx="251">
                  <c:v>9.2000000000000026E-2</c:v>
                </c:pt>
                <c:pt idx="252">
                  <c:v>9.0000000000000024E-2</c:v>
                </c:pt>
                <c:pt idx="253">
                  <c:v>9.0000000000000024E-2</c:v>
                </c:pt>
                <c:pt idx="254">
                  <c:v>9.5000000000000043E-2</c:v>
                </c:pt>
                <c:pt idx="255">
                  <c:v>9.6000000000000002E-2</c:v>
                </c:pt>
                <c:pt idx="256">
                  <c:v>9.0000000000000024E-2</c:v>
                </c:pt>
                <c:pt idx="257">
                  <c:v>9.7000000000000003E-2</c:v>
                </c:pt>
                <c:pt idx="258">
                  <c:v>0.1</c:v>
                </c:pt>
                <c:pt idx="259">
                  <c:v>9.9000000000000046E-2</c:v>
                </c:pt>
                <c:pt idx="260">
                  <c:v>8.6000000000000021E-2</c:v>
                </c:pt>
                <c:pt idx="261">
                  <c:v>9.2000000000000026E-2</c:v>
                </c:pt>
                <c:pt idx="262">
                  <c:v>0.1</c:v>
                </c:pt>
                <c:pt idx="263">
                  <c:v>9.8000000000000087E-2</c:v>
                </c:pt>
                <c:pt idx="264">
                  <c:v>9.9000000000000046E-2</c:v>
                </c:pt>
                <c:pt idx="265">
                  <c:v>0.10500000000000002</c:v>
                </c:pt>
                <c:pt idx="266">
                  <c:v>8.8000000000000064E-2</c:v>
                </c:pt>
                <c:pt idx="267">
                  <c:v>9.6000000000000002E-2</c:v>
                </c:pt>
                <c:pt idx="268">
                  <c:v>9.6000000000000002E-2</c:v>
                </c:pt>
                <c:pt idx="269">
                  <c:v>8.4000000000000047E-2</c:v>
                </c:pt>
                <c:pt idx="270">
                  <c:v>9.3000000000000083E-2</c:v>
                </c:pt>
                <c:pt idx="271">
                  <c:v>0.10500000000000002</c:v>
                </c:pt>
                <c:pt idx="272">
                  <c:v>9.6000000000000002E-2</c:v>
                </c:pt>
                <c:pt idx="273">
                  <c:v>8.6000000000000021E-2</c:v>
                </c:pt>
                <c:pt idx="274">
                  <c:v>9.6000000000000002E-2</c:v>
                </c:pt>
                <c:pt idx="275">
                  <c:v>9.6000000000000002E-2</c:v>
                </c:pt>
                <c:pt idx="276">
                  <c:v>9.4000000000000028E-2</c:v>
                </c:pt>
                <c:pt idx="277">
                  <c:v>9.6000000000000002E-2</c:v>
                </c:pt>
                <c:pt idx="278">
                  <c:v>0.10500000000000002</c:v>
                </c:pt>
                <c:pt idx="279">
                  <c:v>9.8000000000000087E-2</c:v>
                </c:pt>
                <c:pt idx="280">
                  <c:v>9.2000000000000026E-2</c:v>
                </c:pt>
                <c:pt idx="281">
                  <c:v>9.3000000000000083E-2</c:v>
                </c:pt>
                <c:pt idx="282">
                  <c:v>8.8000000000000064E-2</c:v>
                </c:pt>
                <c:pt idx="283">
                  <c:v>8.9000000000000065E-2</c:v>
                </c:pt>
                <c:pt idx="284">
                  <c:v>0.10500000000000002</c:v>
                </c:pt>
                <c:pt idx="285">
                  <c:v>9.9000000000000046E-2</c:v>
                </c:pt>
                <c:pt idx="286">
                  <c:v>9.3000000000000083E-2</c:v>
                </c:pt>
                <c:pt idx="287">
                  <c:v>9.8000000000000087E-2</c:v>
                </c:pt>
                <c:pt idx="288">
                  <c:v>9.7000000000000003E-2</c:v>
                </c:pt>
                <c:pt idx="289">
                  <c:v>9.2000000000000026E-2</c:v>
                </c:pt>
                <c:pt idx="290">
                  <c:v>9.7000000000000003E-2</c:v>
                </c:pt>
                <c:pt idx="291">
                  <c:v>9.6000000000000002E-2</c:v>
                </c:pt>
                <c:pt idx="292">
                  <c:v>9.6000000000000002E-2</c:v>
                </c:pt>
                <c:pt idx="293">
                  <c:v>0.10100000000000002</c:v>
                </c:pt>
                <c:pt idx="294">
                  <c:v>0.11</c:v>
                </c:pt>
                <c:pt idx="295">
                  <c:v>0.10299999999999998</c:v>
                </c:pt>
                <c:pt idx="296">
                  <c:v>8.8000000000000064E-2</c:v>
                </c:pt>
                <c:pt idx="297">
                  <c:v>0.10199999999999998</c:v>
                </c:pt>
                <c:pt idx="298">
                  <c:v>0.10400000000000002</c:v>
                </c:pt>
                <c:pt idx="299">
                  <c:v>9.7000000000000003E-2</c:v>
                </c:pt>
                <c:pt idx="300">
                  <c:v>0.10100000000000002</c:v>
                </c:pt>
                <c:pt idx="301">
                  <c:v>9.9000000000000046E-2</c:v>
                </c:pt>
                <c:pt idx="302">
                  <c:v>9.8000000000000087E-2</c:v>
                </c:pt>
                <c:pt idx="303">
                  <c:v>9.9000000000000046E-2</c:v>
                </c:pt>
                <c:pt idx="304">
                  <c:v>0.10600000000000002</c:v>
                </c:pt>
                <c:pt idx="305">
                  <c:v>0.10900000000000006</c:v>
                </c:pt>
                <c:pt idx="306">
                  <c:v>9.4000000000000028E-2</c:v>
                </c:pt>
                <c:pt idx="307">
                  <c:v>0.10199999999999998</c:v>
                </c:pt>
                <c:pt idx="308">
                  <c:v>0.10500000000000002</c:v>
                </c:pt>
                <c:pt idx="309">
                  <c:v>0.10500000000000002</c:v>
                </c:pt>
                <c:pt idx="310">
                  <c:v>9.5000000000000043E-2</c:v>
                </c:pt>
                <c:pt idx="311">
                  <c:v>9.5000000000000043E-2</c:v>
                </c:pt>
                <c:pt idx="312">
                  <c:v>0.10600000000000002</c:v>
                </c:pt>
                <c:pt idx="313">
                  <c:v>0.10299999999999998</c:v>
                </c:pt>
                <c:pt idx="314">
                  <c:v>9.9000000000000046E-2</c:v>
                </c:pt>
                <c:pt idx="315">
                  <c:v>0.10100000000000002</c:v>
                </c:pt>
                <c:pt idx="316">
                  <c:v>9.4000000000000028E-2</c:v>
                </c:pt>
                <c:pt idx="317">
                  <c:v>9.2000000000000026E-2</c:v>
                </c:pt>
                <c:pt idx="318">
                  <c:v>0.10299999999999998</c:v>
                </c:pt>
                <c:pt idx="319">
                  <c:v>9.4000000000000028E-2</c:v>
                </c:pt>
                <c:pt idx="320">
                  <c:v>8.8000000000000064E-2</c:v>
                </c:pt>
                <c:pt idx="321">
                  <c:v>9.9000000000000046E-2</c:v>
                </c:pt>
                <c:pt idx="322">
                  <c:v>0.10600000000000002</c:v>
                </c:pt>
                <c:pt idx="323">
                  <c:v>9.5000000000000043E-2</c:v>
                </c:pt>
                <c:pt idx="324">
                  <c:v>9.9000000000000046E-2</c:v>
                </c:pt>
                <c:pt idx="325">
                  <c:v>0.10800000000000005</c:v>
                </c:pt>
                <c:pt idx="326">
                  <c:v>0.10800000000000005</c:v>
                </c:pt>
                <c:pt idx="327">
                  <c:v>0.10800000000000005</c:v>
                </c:pt>
                <c:pt idx="328">
                  <c:v>0.1</c:v>
                </c:pt>
                <c:pt idx="329">
                  <c:v>9.7000000000000003E-2</c:v>
                </c:pt>
                <c:pt idx="330">
                  <c:v>9.5000000000000043E-2</c:v>
                </c:pt>
                <c:pt idx="331">
                  <c:v>9.7000000000000003E-2</c:v>
                </c:pt>
                <c:pt idx="332">
                  <c:v>0.113</c:v>
                </c:pt>
                <c:pt idx="333">
                  <c:v>0.11</c:v>
                </c:pt>
                <c:pt idx="334">
                  <c:v>0.10199999999999998</c:v>
                </c:pt>
                <c:pt idx="335">
                  <c:v>0.10199999999999998</c:v>
                </c:pt>
                <c:pt idx="336">
                  <c:v>0.10400000000000002</c:v>
                </c:pt>
                <c:pt idx="337">
                  <c:v>0.10700000000000005</c:v>
                </c:pt>
                <c:pt idx="338">
                  <c:v>0.10800000000000005</c:v>
                </c:pt>
                <c:pt idx="339">
                  <c:v>0.113</c:v>
                </c:pt>
                <c:pt idx="340">
                  <c:v>0.113</c:v>
                </c:pt>
                <c:pt idx="341">
                  <c:v>0.10700000000000005</c:v>
                </c:pt>
                <c:pt idx="342">
                  <c:v>0.11</c:v>
                </c:pt>
                <c:pt idx="343">
                  <c:v>0.10900000000000006</c:v>
                </c:pt>
                <c:pt idx="344">
                  <c:v>0.10700000000000005</c:v>
                </c:pt>
                <c:pt idx="345">
                  <c:v>0.10700000000000005</c:v>
                </c:pt>
                <c:pt idx="346">
                  <c:v>0.115</c:v>
                </c:pt>
                <c:pt idx="347">
                  <c:v>0.10600000000000002</c:v>
                </c:pt>
                <c:pt idx="348">
                  <c:v>9.4000000000000028E-2</c:v>
                </c:pt>
                <c:pt idx="349">
                  <c:v>0.10700000000000005</c:v>
                </c:pt>
                <c:pt idx="350">
                  <c:v>0.10500000000000002</c:v>
                </c:pt>
                <c:pt idx="351">
                  <c:v>9.2000000000000026E-2</c:v>
                </c:pt>
                <c:pt idx="352">
                  <c:v>0.112</c:v>
                </c:pt>
                <c:pt idx="353">
                  <c:v>0.113</c:v>
                </c:pt>
                <c:pt idx="354">
                  <c:v>0.10199999999999998</c:v>
                </c:pt>
                <c:pt idx="355">
                  <c:v>0.10600000000000002</c:v>
                </c:pt>
                <c:pt idx="356">
                  <c:v>0.10900000000000006</c:v>
                </c:pt>
                <c:pt idx="357">
                  <c:v>0.112</c:v>
                </c:pt>
                <c:pt idx="358">
                  <c:v>0.10900000000000006</c:v>
                </c:pt>
                <c:pt idx="359">
                  <c:v>0.114</c:v>
                </c:pt>
                <c:pt idx="360">
                  <c:v>0.11600000000000002</c:v>
                </c:pt>
                <c:pt idx="361">
                  <c:v>0.11700000000000002</c:v>
                </c:pt>
                <c:pt idx="362">
                  <c:v>0.10199999999999998</c:v>
                </c:pt>
                <c:pt idx="363">
                  <c:v>0.10800000000000005</c:v>
                </c:pt>
                <c:pt idx="364">
                  <c:v>0.113</c:v>
                </c:pt>
                <c:pt idx="365">
                  <c:v>0.10800000000000005</c:v>
                </c:pt>
                <c:pt idx="366">
                  <c:v>0.111</c:v>
                </c:pt>
                <c:pt idx="367">
                  <c:v>0.114</c:v>
                </c:pt>
                <c:pt idx="368">
                  <c:v>0.10700000000000005</c:v>
                </c:pt>
                <c:pt idx="369">
                  <c:v>0.112</c:v>
                </c:pt>
                <c:pt idx="370">
                  <c:v>0.11700000000000002</c:v>
                </c:pt>
                <c:pt idx="371">
                  <c:v>0.10400000000000002</c:v>
                </c:pt>
                <c:pt idx="372">
                  <c:v>0.10800000000000005</c:v>
                </c:pt>
                <c:pt idx="373">
                  <c:v>0.115</c:v>
                </c:pt>
                <c:pt idx="374">
                  <c:v>0.11</c:v>
                </c:pt>
                <c:pt idx="375">
                  <c:v>0.111</c:v>
                </c:pt>
                <c:pt idx="376">
                  <c:v>0.12000000000000002</c:v>
                </c:pt>
                <c:pt idx="377">
                  <c:v>0.11899999999999998</c:v>
                </c:pt>
                <c:pt idx="378">
                  <c:v>0.10299999999999998</c:v>
                </c:pt>
                <c:pt idx="379">
                  <c:v>0.10900000000000006</c:v>
                </c:pt>
                <c:pt idx="380">
                  <c:v>0.11700000000000002</c:v>
                </c:pt>
                <c:pt idx="381">
                  <c:v>0.10800000000000005</c:v>
                </c:pt>
                <c:pt idx="382">
                  <c:v>0.125</c:v>
                </c:pt>
                <c:pt idx="383">
                  <c:v>0.11600000000000002</c:v>
                </c:pt>
                <c:pt idx="384">
                  <c:v>0.10500000000000002</c:v>
                </c:pt>
                <c:pt idx="385">
                  <c:v>0.10700000000000005</c:v>
                </c:pt>
                <c:pt idx="386">
                  <c:v>0.10900000000000006</c:v>
                </c:pt>
                <c:pt idx="387">
                  <c:v>0.11700000000000002</c:v>
                </c:pt>
                <c:pt idx="388">
                  <c:v>0.11700000000000002</c:v>
                </c:pt>
                <c:pt idx="389">
                  <c:v>0.11600000000000002</c:v>
                </c:pt>
                <c:pt idx="390">
                  <c:v>0.114</c:v>
                </c:pt>
                <c:pt idx="391">
                  <c:v>0.113</c:v>
                </c:pt>
                <c:pt idx="392">
                  <c:v>0.11799999999999998</c:v>
                </c:pt>
                <c:pt idx="393">
                  <c:v>0.12200000000000005</c:v>
                </c:pt>
                <c:pt idx="394">
                  <c:v>0.114</c:v>
                </c:pt>
                <c:pt idx="395">
                  <c:v>0.114</c:v>
                </c:pt>
                <c:pt idx="396">
                  <c:v>0.11799999999999998</c:v>
                </c:pt>
                <c:pt idx="397">
                  <c:v>0.10800000000000005</c:v>
                </c:pt>
                <c:pt idx="398">
                  <c:v>0.11600000000000002</c:v>
                </c:pt>
                <c:pt idx="399">
                  <c:v>0.115</c:v>
                </c:pt>
                <c:pt idx="400">
                  <c:v>0.11799999999999998</c:v>
                </c:pt>
                <c:pt idx="401">
                  <c:v>0.112</c:v>
                </c:pt>
                <c:pt idx="402">
                  <c:v>0.11</c:v>
                </c:pt>
                <c:pt idx="403">
                  <c:v>0.11700000000000002</c:v>
                </c:pt>
                <c:pt idx="404">
                  <c:v>0.11700000000000002</c:v>
                </c:pt>
                <c:pt idx="405">
                  <c:v>0.128</c:v>
                </c:pt>
                <c:pt idx="406">
                  <c:v>0.12000000000000002</c:v>
                </c:pt>
                <c:pt idx="407">
                  <c:v>0.113</c:v>
                </c:pt>
                <c:pt idx="408">
                  <c:v>0.11799999999999998</c:v>
                </c:pt>
                <c:pt idx="409">
                  <c:v>0.125</c:v>
                </c:pt>
                <c:pt idx="410">
                  <c:v>0.11600000000000002</c:v>
                </c:pt>
                <c:pt idx="411">
                  <c:v>0.11899999999999998</c:v>
                </c:pt>
                <c:pt idx="412">
                  <c:v>0.12100000000000002</c:v>
                </c:pt>
                <c:pt idx="413">
                  <c:v>0.11700000000000002</c:v>
                </c:pt>
                <c:pt idx="414">
                  <c:v>0.11</c:v>
                </c:pt>
                <c:pt idx="415">
                  <c:v>0.11799999999999998</c:v>
                </c:pt>
                <c:pt idx="416">
                  <c:v>0.11700000000000002</c:v>
                </c:pt>
                <c:pt idx="417">
                  <c:v>0.112</c:v>
                </c:pt>
                <c:pt idx="418">
                  <c:v>0.128</c:v>
                </c:pt>
                <c:pt idx="419">
                  <c:v>0.12000000000000002</c:v>
                </c:pt>
                <c:pt idx="420">
                  <c:v>0.12400000000000005</c:v>
                </c:pt>
                <c:pt idx="421">
                  <c:v>0.129</c:v>
                </c:pt>
                <c:pt idx="422">
                  <c:v>0.13400000000000001</c:v>
                </c:pt>
                <c:pt idx="423">
                  <c:v>0.125</c:v>
                </c:pt>
                <c:pt idx="424">
                  <c:v>0.125</c:v>
                </c:pt>
                <c:pt idx="425">
                  <c:v>0.127</c:v>
                </c:pt>
                <c:pt idx="426">
                  <c:v>0.12100000000000002</c:v>
                </c:pt>
                <c:pt idx="427">
                  <c:v>0.11899999999999998</c:v>
                </c:pt>
                <c:pt idx="428">
                  <c:v>0.12300000000000005</c:v>
                </c:pt>
                <c:pt idx="429">
                  <c:v>0.13200000000000001</c:v>
                </c:pt>
                <c:pt idx="430">
                  <c:v>0.11600000000000002</c:v>
                </c:pt>
                <c:pt idx="431">
                  <c:v>0.11600000000000002</c:v>
                </c:pt>
                <c:pt idx="432">
                  <c:v>0.12000000000000002</c:v>
                </c:pt>
                <c:pt idx="433">
                  <c:v>0.11700000000000002</c:v>
                </c:pt>
                <c:pt idx="434">
                  <c:v>0.126</c:v>
                </c:pt>
                <c:pt idx="435">
                  <c:v>0.13500000000000001</c:v>
                </c:pt>
                <c:pt idx="436">
                  <c:v>0.11899999999999998</c:v>
                </c:pt>
                <c:pt idx="437">
                  <c:v>0.129</c:v>
                </c:pt>
                <c:pt idx="438">
                  <c:v>0.13300000000000001</c:v>
                </c:pt>
                <c:pt idx="439">
                  <c:v>0.11899999999999998</c:v>
                </c:pt>
                <c:pt idx="440">
                  <c:v>0.11600000000000002</c:v>
                </c:pt>
                <c:pt idx="441">
                  <c:v>0.11899999999999998</c:v>
                </c:pt>
                <c:pt idx="442">
                  <c:v>0.11799999999999998</c:v>
                </c:pt>
                <c:pt idx="443">
                  <c:v>0.12100000000000002</c:v>
                </c:pt>
                <c:pt idx="444">
                  <c:v>0.127</c:v>
                </c:pt>
                <c:pt idx="445">
                  <c:v>0.128</c:v>
                </c:pt>
                <c:pt idx="446">
                  <c:v>0.12100000000000002</c:v>
                </c:pt>
                <c:pt idx="447">
                  <c:v>0.125</c:v>
                </c:pt>
                <c:pt idx="448">
                  <c:v>0.12200000000000005</c:v>
                </c:pt>
                <c:pt idx="449">
                  <c:v>0.13100000000000001</c:v>
                </c:pt>
                <c:pt idx="450">
                  <c:v>0.11899999999999998</c:v>
                </c:pt>
                <c:pt idx="451">
                  <c:v>0.129</c:v>
                </c:pt>
                <c:pt idx="452">
                  <c:v>0.13300000000000001</c:v>
                </c:pt>
                <c:pt idx="453">
                  <c:v>0.12300000000000005</c:v>
                </c:pt>
                <c:pt idx="454">
                  <c:v>0.11600000000000002</c:v>
                </c:pt>
                <c:pt idx="455">
                  <c:v>0.126</c:v>
                </c:pt>
                <c:pt idx="456">
                  <c:v>0.128</c:v>
                </c:pt>
                <c:pt idx="457">
                  <c:v>0.11899999999999998</c:v>
                </c:pt>
                <c:pt idx="458">
                  <c:v>0.127</c:v>
                </c:pt>
                <c:pt idx="459">
                  <c:v>0.125</c:v>
                </c:pt>
                <c:pt idx="460">
                  <c:v>0.128</c:v>
                </c:pt>
                <c:pt idx="461">
                  <c:v>0.13400000000000001</c:v>
                </c:pt>
                <c:pt idx="462">
                  <c:v>0.13100000000000001</c:v>
                </c:pt>
                <c:pt idx="463">
                  <c:v>0.129</c:v>
                </c:pt>
                <c:pt idx="464">
                  <c:v>0.13200000000000001</c:v>
                </c:pt>
                <c:pt idx="465">
                  <c:v>0.13100000000000001</c:v>
                </c:pt>
                <c:pt idx="466">
                  <c:v>0.13</c:v>
                </c:pt>
                <c:pt idx="467">
                  <c:v>0.12400000000000005</c:v>
                </c:pt>
                <c:pt idx="468">
                  <c:v>0.13300000000000001</c:v>
                </c:pt>
                <c:pt idx="469">
                  <c:v>0.13100000000000001</c:v>
                </c:pt>
                <c:pt idx="470">
                  <c:v>0.13300000000000001</c:v>
                </c:pt>
                <c:pt idx="471">
                  <c:v>0.13200000000000001</c:v>
                </c:pt>
                <c:pt idx="472">
                  <c:v>0.13200000000000001</c:v>
                </c:pt>
                <c:pt idx="473">
                  <c:v>0.13</c:v>
                </c:pt>
                <c:pt idx="474">
                  <c:v>0.13900000000000001</c:v>
                </c:pt>
                <c:pt idx="475">
                  <c:v>0.13500000000000001</c:v>
                </c:pt>
                <c:pt idx="476">
                  <c:v>0.125</c:v>
                </c:pt>
                <c:pt idx="477">
                  <c:v>0.126</c:v>
                </c:pt>
                <c:pt idx="478">
                  <c:v>0.13300000000000001</c:v>
                </c:pt>
                <c:pt idx="479">
                  <c:v>0.127</c:v>
                </c:pt>
                <c:pt idx="480">
                  <c:v>0.13300000000000001</c:v>
                </c:pt>
                <c:pt idx="481">
                  <c:v>0.13300000000000001</c:v>
                </c:pt>
                <c:pt idx="482">
                  <c:v>0.13900000000000001</c:v>
                </c:pt>
                <c:pt idx="483">
                  <c:v>0.126</c:v>
                </c:pt>
                <c:pt idx="484">
                  <c:v>0.129</c:v>
                </c:pt>
                <c:pt idx="485">
                  <c:v>0.13600000000000001</c:v>
                </c:pt>
                <c:pt idx="486">
                  <c:v>0.13700000000000001</c:v>
                </c:pt>
                <c:pt idx="487">
                  <c:v>0.13500000000000001</c:v>
                </c:pt>
                <c:pt idx="488">
                  <c:v>0.14000000000000001</c:v>
                </c:pt>
                <c:pt idx="489">
                  <c:v>0.14100000000000001</c:v>
                </c:pt>
                <c:pt idx="490">
                  <c:v>0.13</c:v>
                </c:pt>
                <c:pt idx="491">
                  <c:v>0.13900000000000001</c:v>
                </c:pt>
                <c:pt idx="492">
                  <c:v>0.14300000000000004</c:v>
                </c:pt>
                <c:pt idx="493">
                  <c:v>0.13700000000000001</c:v>
                </c:pt>
                <c:pt idx="494">
                  <c:v>0.13800000000000001</c:v>
                </c:pt>
                <c:pt idx="495">
                  <c:v>0.14400000000000004</c:v>
                </c:pt>
                <c:pt idx="496">
                  <c:v>0.14100000000000001</c:v>
                </c:pt>
                <c:pt idx="497">
                  <c:v>0.13500000000000001</c:v>
                </c:pt>
                <c:pt idx="498">
                  <c:v>0.13300000000000001</c:v>
                </c:pt>
                <c:pt idx="499">
                  <c:v>0.14100000000000001</c:v>
                </c:pt>
                <c:pt idx="500">
                  <c:v>0.13800000000000001</c:v>
                </c:pt>
                <c:pt idx="501">
                  <c:v>0.13400000000000001</c:v>
                </c:pt>
                <c:pt idx="502">
                  <c:v>0.1490000000000001</c:v>
                </c:pt>
                <c:pt idx="503">
                  <c:v>0.14100000000000001</c:v>
                </c:pt>
                <c:pt idx="504">
                  <c:v>0.13700000000000001</c:v>
                </c:pt>
                <c:pt idx="505">
                  <c:v>0.13800000000000001</c:v>
                </c:pt>
                <c:pt idx="506">
                  <c:v>0.14400000000000004</c:v>
                </c:pt>
                <c:pt idx="507">
                  <c:v>0.13200000000000001</c:v>
                </c:pt>
                <c:pt idx="508">
                  <c:v>0.14100000000000001</c:v>
                </c:pt>
                <c:pt idx="509">
                  <c:v>0.15000000000000011</c:v>
                </c:pt>
                <c:pt idx="510">
                  <c:v>0.14300000000000004</c:v>
                </c:pt>
                <c:pt idx="511">
                  <c:v>0.13700000000000001</c:v>
                </c:pt>
                <c:pt idx="512">
                  <c:v>0.13900000000000001</c:v>
                </c:pt>
                <c:pt idx="513">
                  <c:v>0.14300000000000004</c:v>
                </c:pt>
                <c:pt idx="514">
                  <c:v>0.13600000000000001</c:v>
                </c:pt>
                <c:pt idx="515">
                  <c:v>0.13800000000000001</c:v>
                </c:pt>
                <c:pt idx="516">
                  <c:v>0.14400000000000004</c:v>
                </c:pt>
                <c:pt idx="517">
                  <c:v>0.14400000000000004</c:v>
                </c:pt>
                <c:pt idx="518">
                  <c:v>0.14300000000000004</c:v>
                </c:pt>
                <c:pt idx="519">
                  <c:v>0.13200000000000001</c:v>
                </c:pt>
                <c:pt idx="520">
                  <c:v>0.14300000000000004</c:v>
                </c:pt>
                <c:pt idx="521">
                  <c:v>0.13400000000000001</c:v>
                </c:pt>
                <c:pt idx="522">
                  <c:v>0.1480000000000001</c:v>
                </c:pt>
                <c:pt idx="523">
                  <c:v>0.15200000000000011</c:v>
                </c:pt>
                <c:pt idx="524">
                  <c:v>0.14000000000000001</c:v>
                </c:pt>
                <c:pt idx="525">
                  <c:v>0.1460000000000001</c:v>
                </c:pt>
                <c:pt idx="526">
                  <c:v>0.15300000000000011</c:v>
                </c:pt>
                <c:pt idx="527">
                  <c:v>0.14300000000000004</c:v>
                </c:pt>
                <c:pt idx="528">
                  <c:v>0.13800000000000001</c:v>
                </c:pt>
                <c:pt idx="529">
                  <c:v>0.1460000000000001</c:v>
                </c:pt>
                <c:pt idx="530">
                  <c:v>0.14100000000000001</c:v>
                </c:pt>
                <c:pt idx="531">
                  <c:v>0.13900000000000001</c:v>
                </c:pt>
                <c:pt idx="532">
                  <c:v>0.14400000000000004</c:v>
                </c:pt>
                <c:pt idx="533">
                  <c:v>0.14100000000000001</c:v>
                </c:pt>
                <c:pt idx="534">
                  <c:v>0.15000000000000011</c:v>
                </c:pt>
                <c:pt idx="535">
                  <c:v>0.14200000000000004</c:v>
                </c:pt>
                <c:pt idx="536">
                  <c:v>0.1480000000000001</c:v>
                </c:pt>
                <c:pt idx="537">
                  <c:v>0.15400000000000011</c:v>
                </c:pt>
                <c:pt idx="538">
                  <c:v>0.14400000000000004</c:v>
                </c:pt>
                <c:pt idx="539">
                  <c:v>0.15600000000000011</c:v>
                </c:pt>
                <c:pt idx="540">
                  <c:v>0.15900000000000011</c:v>
                </c:pt>
                <c:pt idx="541">
                  <c:v>0.13700000000000001</c:v>
                </c:pt>
                <c:pt idx="542">
                  <c:v>0.13400000000000001</c:v>
                </c:pt>
                <c:pt idx="543">
                  <c:v>0.14300000000000004</c:v>
                </c:pt>
                <c:pt idx="544">
                  <c:v>0.1490000000000001</c:v>
                </c:pt>
                <c:pt idx="545">
                  <c:v>0.15100000000000011</c:v>
                </c:pt>
                <c:pt idx="546">
                  <c:v>0.1480000000000001</c:v>
                </c:pt>
                <c:pt idx="547">
                  <c:v>0.15900000000000011</c:v>
                </c:pt>
                <c:pt idx="548">
                  <c:v>0.161</c:v>
                </c:pt>
                <c:pt idx="549">
                  <c:v>0.15200000000000011</c:v>
                </c:pt>
                <c:pt idx="550">
                  <c:v>0.15900000000000011</c:v>
                </c:pt>
                <c:pt idx="551">
                  <c:v>0.15600000000000011</c:v>
                </c:pt>
                <c:pt idx="552">
                  <c:v>0.15200000000000011</c:v>
                </c:pt>
                <c:pt idx="553">
                  <c:v>0.14300000000000004</c:v>
                </c:pt>
                <c:pt idx="554">
                  <c:v>0.15200000000000011</c:v>
                </c:pt>
                <c:pt idx="555">
                  <c:v>0.15200000000000011</c:v>
                </c:pt>
                <c:pt idx="556">
                  <c:v>0.14400000000000004</c:v>
                </c:pt>
                <c:pt idx="557">
                  <c:v>0.15100000000000011</c:v>
                </c:pt>
                <c:pt idx="558">
                  <c:v>0.16300000000000001</c:v>
                </c:pt>
                <c:pt idx="559">
                  <c:v>0.15300000000000011</c:v>
                </c:pt>
                <c:pt idx="560">
                  <c:v>0.14200000000000004</c:v>
                </c:pt>
                <c:pt idx="561">
                  <c:v>0.1470000000000001</c:v>
                </c:pt>
                <c:pt idx="562">
                  <c:v>0.15100000000000011</c:v>
                </c:pt>
                <c:pt idx="563">
                  <c:v>0.1490000000000001</c:v>
                </c:pt>
                <c:pt idx="564">
                  <c:v>0.15300000000000011</c:v>
                </c:pt>
                <c:pt idx="565">
                  <c:v>0.15400000000000011</c:v>
                </c:pt>
                <c:pt idx="566">
                  <c:v>0.15700000000000011</c:v>
                </c:pt>
                <c:pt idx="567">
                  <c:v>0.14200000000000004</c:v>
                </c:pt>
                <c:pt idx="568">
                  <c:v>0.1480000000000001</c:v>
                </c:pt>
                <c:pt idx="569">
                  <c:v>0.16500000000000001</c:v>
                </c:pt>
                <c:pt idx="570">
                  <c:v>0.15000000000000011</c:v>
                </c:pt>
                <c:pt idx="571">
                  <c:v>0.16</c:v>
                </c:pt>
                <c:pt idx="572">
                  <c:v>0.1470000000000001</c:v>
                </c:pt>
                <c:pt idx="573">
                  <c:v>0.13300000000000001</c:v>
                </c:pt>
                <c:pt idx="574">
                  <c:v>0.15400000000000011</c:v>
                </c:pt>
                <c:pt idx="575">
                  <c:v>0.15400000000000011</c:v>
                </c:pt>
                <c:pt idx="576">
                  <c:v>0.15000000000000011</c:v>
                </c:pt>
                <c:pt idx="577">
                  <c:v>0.16600000000000001</c:v>
                </c:pt>
                <c:pt idx="578">
                  <c:v>0.1450000000000001</c:v>
                </c:pt>
                <c:pt idx="579">
                  <c:v>0.16500000000000001</c:v>
                </c:pt>
                <c:pt idx="580">
                  <c:v>0.15600000000000011</c:v>
                </c:pt>
                <c:pt idx="581">
                  <c:v>0.14100000000000001</c:v>
                </c:pt>
                <c:pt idx="582">
                  <c:v>0.15800000000000011</c:v>
                </c:pt>
                <c:pt idx="583">
                  <c:v>0.1470000000000001</c:v>
                </c:pt>
                <c:pt idx="584">
                  <c:v>0.17</c:v>
                </c:pt>
                <c:pt idx="585">
                  <c:v>0.15500000000000011</c:v>
                </c:pt>
                <c:pt idx="586">
                  <c:v>0.16</c:v>
                </c:pt>
                <c:pt idx="587">
                  <c:v>0.161</c:v>
                </c:pt>
                <c:pt idx="588">
                  <c:v>0.13900000000000001</c:v>
                </c:pt>
                <c:pt idx="589">
                  <c:v>0.16300000000000001</c:v>
                </c:pt>
                <c:pt idx="590">
                  <c:v>0.16200000000000001</c:v>
                </c:pt>
                <c:pt idx="591">
                  <c:v>0.16200000000000001</c:v>
                </c:pt>
                <c:pt idx="592">
                  <c:v>0.15500000000000011</c:v>
                </c:pt>
                <c:pt idx="593">
                  <c:v>0.15400000000000011</c:v>
                </c:pt>
                <c:pt idx="594">
                  <c:v>0.14300000000000004</c:v>
                </c:pt>
                <c:pt idx="595">
                  <c:v>0.15200000000000011</c:v>
                </c:pt>
                <c:pt idx="596">
                  <c:v>0.17</c:v>
                </c:pt>
                <c:pt idx="597">
                  <c:v>0.16400000000000001</c:v>
                </c:pt>
                <c:pt idx="598">
                  <c:v>0.15300000000000011</c:v>
                </c:pt>
                <c:pt idx="599">
                  <c:v>0.15600000000000011</c:v>
                </c:pt>
                <c:pt idx="600">
                  <c:v>0.16300000000000001</c:v>
                </c:pt>
                <c:pt idx="601">
                  <c:v>0.16500000000000001</c:v>
                </c:pt>
                <c:pt idx="602">
                  <c:v>0.15000000000000011</c:v>
                </c:pt>
                <c:pt idx="603">
                  <c:v>0.16200000000000001</c:v>
                </c:pt>
                <c:pt idx="604">
                  <c:v>0.161</c:v>
                </c:pt>
                <c:pt idx="605">
                  <c:v>0.16800000000000001</c:v>
                </c:pt>
                <c:pt idx="606">
                  <c:v>0.16600000000000001</c:v>
                </c:pt>
                <c:pt idx="607">
                  <c:v>0.15300000000000011</c:v>
                </c:pt>
                <c:pt idx="608">
                  <c:v>0.15100000000000011</c:v>
                </c:pt>
                <c:pt idx="609">
                  <c:v>0.16</c:v>
                </c:pt>
                <c:pt idx="610">
                  <c:v>0.15900000000000011</c:v>
                </c:pt>
                <c:pt idx="611">
                  <c:v>0.16500000000000001</c:v>
                </c:pt>
                <c:pt idx="612">
                  <c:v>0.16200000000000001</c:v>
                </c:pt>
                <c:pt idx="613">
                  <c:v>0.17200000000000001</c:v>
                </c:pt>
                <c:pt idx="614">
                  <c:v>0.161</c:v>
                </c:pt>
                <c:pt idx="615">
                  <c:v>0.15800000000000011</c:v>
                </c:pt>
                <c:pt idx="616">
                  <c:v>0.161</c:v>
                </c:pt>
                <c:pt idx="617">
                  <c:v>0.16700000000000001</c:v>
                </c:pt>
                <c:pt idx="618">
                  <c:v>0.1770000000000001</c:v>
                </c:pt>
                <c:pt idx="619">
                  <c:v>0.16900000000000001</c:v>
                </c:pt>
                <c:pt idx="620">
                  <c:v>0.16500000000000001</c:v>
                </c:pt>
                <c:pt idx="621">
                  <c:v>0.16400000000000001</c:v>
                </c:pt>
                <c:pt idx="622">
                  <c:v>0.15400000000000011</c:v>
                </c:pt>
                <c:pt idx="623">
                  <c:v>0.1460000000000001</c:v>
                </c:pt>
                <c:pt idx="624">
                  <c:v>0.16500000000000001</c:v>
                </c:pt>
                <c:pt idx="625">
                  <c:v>0.1780000000000001</c:v>
                </c:pt>
                <c:pt idx="626">
                  <c:v>0.15500000000000011</c:v>
                </c:pt>
                <c:pt idx="627">
                  <c:v>0.18200000000000011</c:v>
                </c:pt>
                <c:pt idx="628">
                  <c:v>0.15300000000000011</c:v>
                </c:pt>
                <c:pt idx="629">
                  <c:v>0.17300000000000001</c:v>
                </c:pt>
                <c:pt idx="630">
                  <c:v>0.15400000000000011</c:v>
                </c:pt>
                <c:pt idx="631">
                  <c:v>0.18400000000000011</c:v>
                </c:pt>
                <c:pt idx="632">
                  <c:v>0.15700000000000011</c:v>
                </c:pt>
                <c:pt idx="633">
                  <c:v>0.16700000000000001</c:v>
                </c:pt>
                <c:pt idx="634">
                  <c:v>0.16600000000000001</c:v>
                </c:pt>
                <c:pt idx="635">
                  <c:v>0.17100000000000001</c:v>
                </c:pt>
                <c:pt idx="636">
                  <c:v>0.16500000000000001</c:v>
                </c:pt>
                <c:pt idx="637">
                  <c:v>0.1770000000000001</c:v>
                </c:pt>
                <c:pt idx="638">
                  <c:v>0.16200000000000001</c:v>
                </c:pt>
                <c:pt idx="639">
                  <c:v>0.17300000000000001</c:v>
                </c:pt>
                <c:pt idx="640">
                  <c:v>0.15500000000000011</c:v>
                </c:pt>
                <c:pt idx="641">
                  <c:v>0.17400000000000004</c:v>
                </c:pt>
                <c:pt idx="642">
                  <c:v>0.16200000000000001</c:v>
                </c:pt>
                <c:pt idx="643">
                  <c:v>0.18500000000000011</c:v>
                </c:pt>
                <c:pt idx="644">
                  <c:v>0.15900000000000011</c:v>
                </c:pt>
                <c:pt idx="645">
                  <c:v>0.18100000000000011</c:v>
                </c:pt>
                <c:pt idx="646">
                  <c:v>0.15600000000000011</c:v>
                </c:pt>
                <c:pt idx="647">
                  <c:v>0.18200000000000011</c:v>
                </c:pt>
                <c:pt idx="648">
                  <c:v>0.16800000000000001</c:v>
                </c:pt>
                <c:pt idx="649">
                  <c:v>0.1770000000000001</c:v>
                </c:pt>
                <c:pt idx="650">
                  <c:v>0.15700000000000011</c:v>
                </c:pt>
                <c:pt idx="651">
                  <c:v>0.18100000000000011</c:v>
                </c:pt>
                <c:pt idx="652">
                  <c:v>0.17400000000000004</c:v>
                </c:pt>
                <c:pt idx="653">
                  <c:v>0.1770000000000001</c:v>
                </c:pt>
                <c:pt idx="654">
                  <c:v>0.15800000000000011</c:v>
                </c:pt>
                <c:pt idx="655">
                  <c:v>0.18300000000000011</c:v>
                </c:pt>
                <c:pt idx="656">
                  <c:v>0.17100000000000001</c:v>
                </c:pt>
                <c:pt idx="657">
                  <c:v>0.16800000000000001</c:v>
                </c:pt>
                <c:pt idx="658">
                  <c:v>0.1760000000000001</c:v>
                </c:pt>
                <c:pt idx="659">
                  <c:v>0.18500000000000011</c:v>
                </c:pt>
                <c:pt idx="660">
                  <c:v>0.16700000000000001</c:v>
                </c:pt>
                <c:pt idx="661">
                  <c:v>0.17300000000000001</c:v>
                </c:pt>
                <c:pt idx="662">
                  <c:v>0.1790000000000001</c:v>
                </c:pt>
                <c:pt idx="663">
                  <c:v>0.1770000000000001</c:v>
                </c:pt>
                <c:pt idx="664">
                  <c:v>0.1760000000000001</c:v>
                </c:pt>
                <c:pt idx="665">
                  <c:v>0.1770000000000001</c:v>
                </c:pt>
                <c:pt idx="666">
                  <c:v>0.18300000000000011</c:v>
                </c:pt>
                <c:pt idx="667">
                  <c:v>0.1770000000000001</c:v>
                </c:pt>
                <c:pt idx="668">
                  <c:v>0.17300000000000001</c:v>
                </c:pt>
                <c:pt idx="669">
                  <c:v>0.19</c:v>
                </c:pt>
                <c:pt idx="670">
                  <c:v>0.1760000000000001</c:v>
                </c:pt>
                <c:pt idx="671">
                  <c:v>0.16700000000000001</c:v>
                </c:pt>
                <c:pt idx="672">
                  <c:v>0.193</c:v>
                </c:pt>
                <c:pt idx="673">
                  <c:v>0.1780000000000001</c:v>
                </c:pt>
                <c:pt idx="674">
                  <c:v>0.18900000000000011</c:v>
                </c:pt>
                <c:pt idx="675">
                  <c:v>0.16600000000000001</c:v>
                </c:pt>
                <c:pt idx="676">
                  <c:v>0.18400000000000011</c:v>
                </c:pt>
                <c:pt idx="677">
                  <c:v>0.1770000000000001</c:v>
                </c:pt>
                <c:pt idx="678">
                  <c:v>0.19600000000000001</c:v>
                </c:pt>
                <c:pt idx="679">
                  <c:v>0.1770000000000001</c:v>
                </c:pt>
                <c:pt idx="680">
                  <c:v>0.19</c:v>
                </c:pt>
                <c:pt idx="681">
                  <c:v>0.1780000000000001</c:v>
                </c:pt>
                <c:pt idx="682">
                  <c:v>0.18800000000000011</c:v>
                </c:pt>
                <c:pt idx="683">
                  <c:v>0.1790000000000001</c:v>
                </c:pt>
                <c:pt idx="684">
                  <c:v>0.193</c:v>
                </c:pt>
                <c:pt idx="685">
                  <c:v>0.18100000000000011</c:v>
                </c:pt>
                <c:pt idx="686">
                  <c:v>0.19700000000000001</c:v>
                </c:pt>
                <c:pt idx="687">
                  <c:v>0.1800000000000001</c:v>
                </c:pt>
                <c:pt idx="688">
                  <c:v>0.18200000000000011</c:v>
                </c:pt>
                <c:pt idx="689">
                  <c:v>0.18100000000000011</c:v>
                </c:pt>
                <c:pt idx="690">
                  <c:v>0.192</c:v>
                </c:pt>
                <c:pt idx="691">
                  <c:v>0.1770000000000001</c:v>
                </c:pt>
                <c:pt idx="692">
                  <c:v>0.1790000000000001</c:v>
                </c:pt>
                <c:pt idx="693">
                  <c:v>0.19400000000000001</c:v>
                </c:pt>
                <c:pt idx="694">
                  <c:v>0.18800000000000011</c:v>
                </c:pt>
                <c:pt idx="695">
                  <c:v>0.193</c:v>
                </c:pt>
                <c:pt idx="696">
                  <c:v>0.18700000000000011</c:v>
                </c:pt>
                <c:pt idx="697">
                  <c:v>0.20400000000000001</c:v>
                </c:pt>
                <c:pt idx="698">
                  <c:v>0.1790000000000001</c:v>
                </c:pt>
                <c:pt idx="699">
                  <c:v>0.19400000000000001</c:v>
                </c:pt>
                <c:pt idx="700">
                  <c:v>0.1790000000000001</c:v>
                </c:pt>
                <c:pt idx="701">
                  <c:v>0.19400000000000001</c:v>
                </c:pt>
                <c:pt idx="702">
                  <c:v>0.1770000000000001</c:v>
                </c:pt>
                <c:pt idx="703">
                  <c:v>0.20400000000000001</c:v>
                </c:pt>
                <c:pt idx="704">
                  <c:v>0.18800000000000011</c:v>
                </c:pt>
                <c:pt idx="705">
                  <c:v>0.19600000000000001</c:v>
                </c:pt>
                <c:pt idx="706">
                  <c:v>0.18300000000000011</c:v>
                </c:pt>
                <c:pt idx="707">
                  <c:v>0.19500000000000001</c:v>
                </c:pt>
                <c:pt idx="708">
                  <c:v>0.18900000000000011</c:v>
                </c:pt>
                <c:pt idx="709">
                  <c:v>0.18700000000000011</c:v>
                </c:pt>
                <c:pt idx="710">
                  <c:v>0.193</c:v>
                </c:pt>
                <c:pt idx="711">
                  <c:v>0.18900000000000011</c:v>
                </c:pt>
                <c:pt idx="712">
                  <c:v>0.19500000000000001</c:v>
                </c:pt>
                <c:pt idx="713">
                  <c:v>0.191</c:v>
                </c:pt>
                <c:pt idx="714">
                  <c:v>0.19700000000000001</c:v>
                </c:pt>
                <c:pt idx="715">
                  <c:v>0.18300000000000011</c:v>
                </c:pt>
                <c:pt idx="716">
                  <c:v>0.20400000000000001</c:v>
                </c:pt>
                <c:pt idx="717">
                  <c:v>0.17400000000000004</c:v>
                </c:pt>
                <c:pt idx="718">
                  <c:v>0.20500000000000004</c:v>
                </c:pt>
                <c:pt idx="719">
                  <c:v>0.18200000000000011</c:v>
                </c:pt>
                <c:pt idx="720">
                  <c:v>0.20200000000000001</c:v>
                </c:pt>
                <c:pt idx="721">
                  <c:v>0.18300000000000011</c:v>
                </c:pt>
                <c:pt idx="722">
                  <c:v>0.2080000000000001</c:v>
                </c:pt>
                <c:pt idx="723">
                  <c:v>0.192</c:v>
                </c:pt>
                <c:pt idx="724">
                  <c:v>0.2080000000000001</c:v>
                </c:pt>
                <c:pt idx="725">
                  <c:v>0.193</c:v>
                </c:pt>
                <c:pt idx="726">
                  <c:v>0.20400000000000001</c:v>
                </c:pt>
                <c:pt idx="727">
                  <c:v>0.18900000000000011</c:v>
                </c:pt>
                <c:pt idx="728">
                  <c:v>0.2100000000000001</c:v>
                </c:pt>
                <c:pt idx="729">
                  <c:v>0.20400000000000001</c:v>
                </c:pt>
                <c:pt idx="730">
                  <c:v>0.2090000000000001</c:v>
                </c:pt>
                <c:pt idx="731">
                  <c:v>0.19400000000000001</c:v>
                </c:pt>
                <c:pt idx="732">
                  <c:v>0.2070000000000001</c:v>
                </c:pt>
                <c:pt idx="733">
                  <c:v>0.2100000000000001</c:v>
                </c:pt>
                <c:pt idx="734">
                  <c:v>0.18400000000000011</c:v>
                </c:pt>
                <c:pt idx="735">
                  <c:v>0.22</c:v>
                </c:pt>
                <c:pt idx="736">
                  <c:v>0.20100000000000001</c:v>
                </c:pt>
                <c:pt idx="737">
                  <c:v>0.18400000000000011</c:v>
                </c:pt>
                <c:pt idx="738">
                  <c:v>0.21600000000000011</c:v>
                </c:pt>
                <c:pt idx="739">
                  <c:v>0.19600000000000001</c:v>
                </c:pt>
                <c:pt idx="740">
                  <c:v>0.2</c:v>
                </c:pt>
                <c:pt idx="741">
                  <c:v>0.2080000000000001</c:v>
                </c:pt>
                <c:pt idx="742">
                  <c:v>0.19700000000000001</c:v>
                </c:pt>
                <c:pt idx="743">
                  <c:v>0.21900000000000011</c:v>
                </c:pt>
                <c:pt idx="744">
                  <c:v>0.19500000000000001</c:v>
                </c:pt>
                <c:pt idx="745">
                  <c:v>0.20600000000000004</c:v>
                </c:pt>
                <c:pt idx="746">
                  <c:v>0.223</c:v>
                </c:pt>
                <c:pt idx="747">
                  <c:v>0.21400000000000011</c:v>
                </c:pt>
                <c:pt idx="748">
                  <c:v>0.2090000000000001</c:v>
                </c:pt>
                <c:pt idx="749">
                  <c:v>0.21900000000000011</c:v>
                </c:pt>
                <c:pt idx="750">
                  <c:v>0.21700000000000011</c:v>
                </c:pt>
                <c:pt idx="751">
                  <c:v>0.2080000000000001</c:v>
                </c:pt>
                <c:pt idx="752">
                  <c:v>0.2</c:v>
                </c:pt>
                <c:pt idx="753">
                  <c:v>0.21600000000000011</c:v>
                </c:pt>
                <c:pt idx="754">
                  <c:v>0.2090000000000001</c:v>
                </c:pt>
                <c:pt idx="755">
                  <c:v>0.21200000000000011</c:v>
                </c:pt>
                <c:pt idx="756">
                  <c:v>0.21300000000000011</c:v>
                </c:pt>
                <c:pt idx="757">
                  <c:v>0.221</c:v>
                </c:pt>
                <c:pt idx="758">
                  <c:v>0.21500000000000011</c:v>
                </c:pt>
                <c:pt idx="759">
                  <c:v>0.21600000000000011</c:v>
                </c:pt>
                <c:pt idx="760">
                  <c:v>0.222</c:v>
                </c:pt>
                <c:pt idx="761">
                  <c:v>0.21200000000000011</c:v>
                </c:pt>
                <c:pt idx="762">
                  <c:v>0.223</c:v>
                </c:pt>
                <c:pt idx="763">
                  <c:v>0.21900000000000011</c:v>
                </c:pt>
                <c:pt idx="764">
                  <c:v>0.20300000000000001</c:v>
                </c:pt>
                <c:pt idx="765">
                  <c:v>0.22500000000000001</c:v>
                </c:pt>
                <c:pt idx="766">
                  <c:v>0.21800000000000011</c:v>
                </c:pt>
                <c:pt idx="767">
                  <c:v>0.21700000000000011</c:v>
                </c:pt>
                <c:pt idx="768">
                  <c:v>0.2100000000000001</c:v>
                </c:pt>
                <c:pt idx="769">
                  <c:v>0.21800000000000011</c:v>
                </c:pt>
                <c:pt idx="770">
                  <c:v>0.22500000000000001</c:v>
                </c:pt>
                <c:pt idx="771">
                  <c:v>0.22900000000000001</c:v>
                </c:pt>
                <c:pt idx="772">
                  <c:v>0.21600000000000011</c:v>
                </c:pt>
                <c:pt idx="773">
                  <c:v>0.224</c:v>
                </c:pt>
                <c:pt idx="774">
                  <c:v>0.22500000000000001</c:v>
                </c:pt>
                <c:pt idx="775">
                  <c:v>0.224</c:v>
                </c:pt>
                <c:pt idx="776">
                  <c:v>0.22700000000000001</c:v>
                </c:pt>
                <c:pt idx="777">
                  <c:v>0.22900000000000001</c:v>
                </c:pt>
                <c:pt idx="778">
                  <c:v>0.23300000000000001</c:v>
                </c:pt>
                <c:pt idx="779">
                  <c:v>0.223</c:v>
                </c:pt>
                <c:pt idx="780">
                  <c:v>0.22700000000000001</c:v>
                </c:pt>
                <c:pt idx="781">
                  <c:v>0.22600000000000001</c:v>
                </c:pt>
                <c:pt idx="782">
                  <c:v>0.21900000000000011</c:v>
                </c:pt>
                <c:pt idx="783">
                  <c:v>0.21800000000000011</c:v>
                </c:pt>
                <c:pt idx="784">
                  <c:v>0.22</c:v>
                </c:pt>
                <c:pt idx="785">
                  <c:v>0.21900000000000011</c:v>
                </c:pt>
                <c:pt idx="786">
                  <c:v>0.221</c:v>
                </c:pt>
                <c:pt idx="787">
                  <c:v>0.21800000000000011</c:v>
                </c:pt>
                <c:pt idx="788">
                  <c:v>0.22500000000000001</c:v>
                </c:pt>
                <c:pt idx="789">
                  <c:v>0.22600000000000001</c:v>
                </c:pt>
                <c:pt idx="790">
                  <c:v>0.22500000000000001</c:v>
                </c:pt>
                <c:pt idx="791">
                  <c:v>0.22500000000000001</c:v>
                </c:pt>
                <c:pt idx="792">
                  <c:v>0.22800000000000001</c:v>
                </c:pt>
                <c:pt idx="793">
                  <c:v>0.222</c:v>
                </c:pt>
                <c:pt idx="794">
                  <c:v>0.22600000000000001</c:v>
                </c:pt>
                <c:pt idx="795">
                  <c:v>0.22</c:v>
                </c:pt>
                <c:pt idx="796">
                  <c:v>0.22600000000000001</c:v>
                </c:pt>
                <c:pt idx="797">
                  <c:v>0.23500000000000001</c:v>
                </c:pt>
                <c:pt idx="798">
                  <c:v>0.222</c:v>
                </c:pt>
                <c:pt idx="799">
                  <c:v>0.22</c:v>
                </c:pt>
                <c:pt idx="800">
                  <c:v>0.2080000000000001</c:v>
                </c:pt>
                <c:pt idx="801">
                  <c:v>0.222</c:v>
                </c:pt>
                <c:pt idx="802">
                  <c:v>0.223</c:v>
                </c:pt>
                <c:pt idx="803">
                  <c:v>0.21800000000000011</c:v>
                </c:pt>
                <c:pt idx="804">
                  <c:v>0.223</c:v>
                </c:pt>
                <c:pt idx="805">
                  <c:v>0.23200000000000001</c:v>
                </c:pt>
                <c:pt idx="806">
                  <c:v>0.23200000000000001</c:v>
                </c:pt>
                <c:pt idx="807">
                  <c:v>0.23400000000000001</c:v>
                </c:pt>
                <c:pt idx="808">
                  <c:v>0.23600000000000004</c:v>
                </c:pt>
                <c:pt idx="809">
                  <c:v>0.23400000000000001</c:v>
                </c:pt>
                <c:pt idx="810">
                  <c:v>0.22900000000000001</c:v>
                </c:pt>
                <c:pt idx="811">
                  <c:v>0.24700000000000011</c:v>
                </c:pt>
                <c:pt idx="812">
                  <c:v>0.23600000000000004</c:v>
                </c:pt>
                <c:pt idx="813">
                  <c:v>0.23200000000000001</c:v>
                </c:pt>
                <c:pt idx="814">
                  <c:v>0.22500000000000001</c:v>
                </c:pt>
                <c:pt idx="815">
                  <c:v>0.23800000000000004</c:v>
                </c:pt>
                <c:pt idx="816">
                  <c:v>0.2400000000000001</c:v>
                </c:pt>
                <c:pt idx="817">
                  <c:v>0.23400000000000001</c:v>
                </c:pt>
                <c:pt idx="818">
                  <c:v>0.22900000000000001</c:v>
                </c:pt>
                <c:pt idx="819">
                  <c:v>0.23700000000000004</c:v>
                </c:pt>
                <c:pt idx="820">
                  <c:v>0.23400000000000001</c:v>
                </c:pt>
                <c:pt idx="821">
                  <c:v>0.23</c:v>
                </c:pt>
                <c:pt idx="822">
                  <c:v>0.23200000000000001</c:v>
                </c:pt>
                <c:pt idx="823">
                  <c:v>0.23600000000000004</c:v>
                </c:pt>
                <c:pt idx="824">
                  <c:v>0.2430000000000001</c:v>
                </c:pt>
                <c:pt idx="825">
                  <c:v>0.23400000000000001</c:v>
                </c:pt>
                <c:pt idx="826">
                  <c:v>0.23400000000000001</c:v>
                </c:pt>
                <c:pt idx="827">
                  <c:v>0.2430000000000001</c:v>
                </c:pt>
                <c:pt idx="828">
                  <c:v>0.24400000000000011</c:v>
                </c:pt>
                <c:pt idx="829">
                  <c:v>0.23600000000000004</c:v>
                </c:pt>
                <c:pt idx="830">
                  <c:v>0.23700000000000004</c:v>
                </c:pt>
                <c:pt idx="831">
                  <c:v>0.23700000000000004</c:v>
                </c:pt>
                <c:pt idx="832">
                  <c:v>0.23600000000000004</c:v>
                </c:pt>
                <c:pt idx="833">
                  <c:v>0.24800000000000011</c:v>
                </c:pt>
                <c:pt idx="834">
                  <c:v>0.24700000000000011</c:v>
                </c:pt>
                <c:pt idx="835">
                  <c:v>0.2430000000000001</c:v>
                </c:pt>
                <c:pt idx="836">
                  <c:v>0.2390000000000001</c:v>
                </c:pt>
                <c:pt idx="837">
                  <c:v>0.24600000000000011</c:v>
                </c:pt>
                <c:pt idx="838">
                  <c:v>0.252</c:v>
                </c:pt>
                <c:pt idx="839">
                  <c:v>0.24600000000000011</c:v>
                </c:pt>
                <c:pt idx="840">
                  <c:v>0.2410000000000001</c:v>
                </c:pt>
                <c:pt idx="841">
                  <c:v>0.254</c:v>
                </c:pt>
                <c:pt idx="842">
                  <c:v>0.25</c:v>
                </c:pt>
                <c:pt idx="843">
                  <c:v>0.254</c:v>
                </c:pt>
                <c:pt idx="844">
                  <c:v>0.251</c:v>
                </c:pt>
                <c:pt idx="845">
                  <c:v>0.26100000000000001</c:v>
                </c:pt>
                <c:pt idx="846">
                  <c:v>0.252</c:v>
                </c:pt>
                <c:pt idx="847">
                  <c:v>0.26</c:v>
                </c:pt>
                <c:pt idx="848">
                  <c:v>0.26300000000000001</c:v>
                </c:pt>
                <c:pt idx="849">
                  <c:v>0.26200000000000001</c:v>
                </c:pt>
                <c:pt idx="850">
                  <c:v>0.26200000000000001</c:v>
                </c:pt>
                <c:pt idx="851">
                  <c:v>0.25700000000000001</c:v>
                </c:pt>
                <c:pt idx="852">
                  <c:v>0.26500000000000001</c:v>
                </c:pt>
                <c:pt idx="853">
                  <c:v>0.26400000000000001</c:v>
                </c:pt>
                <c:pt idx="854">
                  <c:v>0.26200000000000001</c:v>
                </c:pt>
                <c:pt idx="855">
                  <c:v>0.26700000000000002</c:v>
                </c:pt>
                <c:pt idx="856">
                  <c:v>0.254</c:v>
                </c:pt>
                <c:pt idx="857">
                  <c:v>0.25800000000000001</c:v>
                </c:pt>
                <c:pt idx="858">
                  <c:v>0.26900000000000002</c:v>
                </c:pt>
                <c:pt idx="859">
                  <c:v>0.27300000000000002</c:v>
                </c:pt>
                <c:pt idx="860">
                  <c:v>0.26500000000000001</c:v>
                </c:pt>
                <c:pt idx="861">
                  <c:v>0.27100000000000002</c:v>
                </c:pt>
                <c:pt idx="862">
                  <c:v>0.26900000000000002</c:v>
                </c:pt>
                <c:pt idx="863">
                  <c:v>0.26400000000000001</c:v>
                </c:pt>
                <c:pt idx="864">
                  <c:v>0.25800000000000001</c:v>
                </c:pt>
                <c:pt idx="865">
                  <c:v>0.26500000000000001</c:v>
                </c:pt>
                <c:pt idx="866">
                  <c:v>0.27600000000000002</c:v>
                </c:pt>
                <c:pt idx="867">
                  <c:v>0.27200000000000002</c:v>
                </c:pt>
                <c:pt idx="868">
                  <c:v>0.27</c:v>
                </c:pt>
                <c:pt idx="869">
                  <c:v>0.27100000000000002</c:v>
                </c:pt>
                <c:pt idx="870">
                  <c:v>0.27100000000000002</c:v>
                </c:pt>
                <c:pt idx="871">
                  <c:v>0.27800000000000002</c:v>
                </c:pt>
                <c:pt idx="872">
                  <c:v>0.26900000000000002</c:v>
                </c:pt>
                <c:pt idx="873">
                  <c:v>0.28200000000000008</c:v>
                </c:pt>
                <c:pt idx="874">
                  <c:v>0.28300000000000008</c:v>
                </c:pt>
                <c:pt idx="875">
                  <c:v>0.27400000000000002</c:v>
                </c:pt>
                <c:pt idx="876">
                  <c:v>0.28200000000000008</c:v>
                </c:pt>
                <c:pt idx="877">
                  <c:v>0.28300000000000008</c:v>
                </c:pt>
                <c:pt idx="878">
                  <c:v>0.2930000000000002</c:v>
                </c:pt>
                <c:pt idx="879">
                  <c:v>0.2900000000000002</c:v>
                </c:pt>
                <c:pt idx="880">
                  <c:v>0.28000000000000008</c:v>
                </c:pt>
                <c:pt idx="881">
                  <c:v>0.2900000000000002</c:v>
                </c:pt>
                <c:pt idx="882">
                  <c:v>0.28300000000000008</c:v>
                </c:pt>
                <c:pt idx="883">
                  <c:v>0.2870000000000002</c:v>
                </c:pt>
                <c:pt idx="884">
                  <c:v>0.2900000000000002</c:v>
                </c:pt>
                <c:pt idx="885">
                  <c:v>0.2910000000000002</c:v>
                </c:pt>
                <c:pt idx="886">
                  <c:v>0.2890000000000002</c:v>
                </c:pt>
                <c:pt idx="887">
                  <c:v>0.29900000000000027</c:v>
                </c:pt>
                <c:pt idx="888">
                  <c:v>0.29700000000000026</c:v>
                </c:pt>
                <c:pt idx="889">
                  <c:v>0.29700000000000026</c:v>
                </c:pt>
                <c:pt idx="890">
                  <c:v>0.2930000000000002</c:v>
                </c:pt>
                <c:pt idx="891">
                  <c:v>0.30000000000000021</c:v>
                </c:pt>
                <c:pt idx="892">
                  <c:v>0.30100000000000027</c:v>
                </c:pt>
                <c:pt idx="893">
                  <c:v>0.30400000000000027</c:v>
                </c:pt>
                <c:pt idx="894">
                  <c:v>0.2910000000000002</c:v>
                </c:pt>
                <c:pt idx="895">
                  <c:v>0.2860000000000002</c:v>
                </c:pt>
                <c:pt idx="896">
                  <c:v>0.30400000000000027</c:v>
                </c:pt>
                <c:pt idx="897">
                  <c:v>0.30300000000000027</c:v>
                </c:pt>
                <c:pt idx="898">
                  <c:v>0.29600000000000026</c:v>
                </c:pt>
                <c:pt idx="899">
                  <c:v>0.30400000000000027</c:v>
                </c:pt>
                <c:pt idx="900">
                  <c:v>0.31200000000000022</c:v>
                </c:pt>
                <c:pt idx="901">
                  <c:v>0.30500000000000027</c:v>
                </c:pt>
                <c:pt idx="902">
                  <c:v>0.31100000000000022</c:v>
                </c:pt>
                <c:pt idx="903">
                  <c:v>0.31600000000000023</c:v>
                </c:pt>
                <c:pt idx="904">
                  <c:v>0.31600000000000023</c:v>
                </c:pt>
                <c:pt idx="905">
                  <c:v>0.31300000000000022</c:v>
                </c:pt>
                <c:pt idx="906">
                  <c:v>0.31500000000000022</c:v>
                </c:pt>
                <c:pt idx="907">
                  <c:v>0.32200000000000023</c:v>
                </c:pt>
                <c:pt idx="908">
                  <c:v>0.32100000000000023</c:v>
                </c:pt>
                <c:pt idx="909">
                  <c:v>0.32200000000000023</c:v>
                </c:pt>
                <c:pt idx="910">
                  <c:v>0.32500000000000023</c:v>
                </c:pt>
                <c:pt idx="911">
                  <c:v>0.33100000000000035</c:v>
                </c:pt>
                <c:pt idx="912">
                  <c:v>0.33200000000000035</c:v>
                </c:pt>
                <c:pt idx="913">
                  <c:v>0.33400000000000035</c:v>
                </c:pt>
                <c:pt idx="914">
                  <c:v>0.33300000000000035</c:v>
                </c:pt>
                <c:pt idx="915">
                  <c:v>0.33600000000000035</c:v>
                </c:pt>
                <c:pt idx="916">
                  <c:v>0.33600000000000035</c:v>
                </c:pt>
                <c:pt idx="917">
                  <c:v>0.34100000000000008</c:v>
                </c:pt>
                <c:pt idx="918">
                  <c:v>0.3510000000000002</c:v>
                </c:pt>
                <c:pt idx="919">
                  <c:v>0.3500000000000002</c:v>
                </c:pt>
                <c:pt idx="920">
                  <c:v>0.33800000000000036</c:v>
                </c:pt>
                <c:pt idx="921">
                  <c:v>0.33100000000000035</c:v>
                </c:pt>
                <c:pt idx="922">
                  <c:v>0.33900000000000036</c:v>
                </c:pt>
                <c:pt idx="923">
                  <c:v>0.3500000000000002</c:v>
                </c:pt>
                <c:pt idx="924">
                  <c:v>0.34100000000000008</c:v>
                </c:pt>
                <c:pt idx="925">
                  <c:v>0.3460000000000002</c:v>
                </c:pt>
                <c:pt idx="926">
                  <c:v>0.3540000000000002</c:v>
                </c:pt>
                <c:pt idx="927">
                  <c:v>0.3540000000000002</c:v>
                </c:pt>
                <c:pt idx="928">
                  <c:v>0.3470000000000002</c:v>
                </c:pt>
                <c:pt idx="929">
                  <c:v>0.34</c:v>
                </c:pt>
                <c:pt idx="930">
                  <c:v>0.3490000000000002</c:v>
                </c:pt>
                <c:pt idx="931">
                  <c:v>0.35600000000000021</c:v>
                </c:pt>
                <c:pt idx="932">
                  <c:v>0.3520000000000002</c:v>
                </c:pt>
                <c:pt idx="933">
                  <c:v>0.34500000000000008</c:v>
                </c:pt>
                <c:pt idx="934">
                  <c:v>0.3540000000000002</c:v>
                </c:pt>
                <c:pt idx="935">
                  <c:v>0.35600000000000021</c:v>
                </c:pt>
                <c:pt idx="936">
                  <c:v>0.3540000000000002</c:v>
                </c:pt>
                <c:pt idx="937">
                  <c:v>0.3510000000000002</c:v>
                </c:pt>
                <c:pt idx="938">
                  <c:v>0.35600000000000021</c:v>
                </c:pt>
                <c:pt idx="939">
                  <c:v>0.36000000000000021</c:v>
                </c:pt>
                <c:pt idx="940">
                  <c:v>0.3520000000000002</c:v>
                </c:pt>
                <c:pt idx="941">
                  <c:v>0.35700000000000021</c:v>
                </c:pt>
                <c:pt idx="942">
                  <c:v>0.36100000000000027</c:v>
                </c:pt>
                <c:pt idx="943">
                  <c:v>0.35600000000000021</c:v>
                </c:pt>
                <c:pt idx="944">
                  <c:v>0.3550000000000002</c:v>
                </c:pt>
                <c:pt idx="945">
                  <c:v>0.35800000000000021</c:v>
                </c:pt>
                <c:pt idx="946">
                  <c:v>0.37400000000000022</c:v>
                </c:pt>
                <c:pt idx="947">
                  <c:v>0.36300000000000027</c:v>
                </c:pt>
                <c:pt idx="948">
                  <c:v>0.35600000000000021</c:v>
                </c:pt>
                <c:pt idx="949">
                  <c:v>0.3540000000000002</c:v>
                </c:pt>
                <c:pt idx="950">
                  <c:v>0.35900000000000026</c:v>
                </c:pt>
                <c:pt idx="951">
                  <c:v>0.36100000000000027</c:v>
                </c:pt>
                <c:pt idx="952">
                  <c:v>0.3540000000000002</c:v>
                </c:pt>
                <c:pt idx="953">
                  <c:v>0.35700000000000021</c:v>
                </c:pt>
                <c:pt idx="954">
                  <c:v>0.36100000000000027</c:v>
                </c:pt>
                <c:pt idx="955">
                  <c:v>0.3540000000000002</c:v>
                </c:pt>
                <c:pt idx="956">
                  <c:v>0.3530000000000002</c:v>
                </c:pt>
                <c:pt idx="957">
                  <c:v>0.3460000000000002</c:v>
                </c:pt>
                <c:pt idx="958">
                  <c:v>0.3510000000000002</c:v>
                </c:pt>
                <c:pt idx="959">
                  <c:v>0.35800000000000021</c:v>
                </c:pt>
                <c:pt idx="960">
                  <c:v>0.35900000000000026</c:v>
                </c:pt>
                <c:pt idx="961">
                  <c:v>0.35800000000000021</c:v>
                </c:pt>
                <c:pt idx="962">
                  <c:v>0.3500000000000002</c:v>
                </c:pt>
                <c:pt idx="963">
                  <c:v>0.36200000000000027</c:v>
                </c:pt>
                <c:pt idx="964">
                  <c:v>0.36400000000000027</c:v>
                </c:pt>
                <c:pt idx="965">
                  <c:v>0.36400000000000027</c:v>
                </c:pt>
                <c:pt idx="966">
                  <c:v>0.35900000000000026</c:v>
                </c:pt>
                <c:pt idx="967">
                  <c:v>0.36700000000000027</c:v>
                </c:pt>
                <c:pt idx="968">
                  <c:v>0.36600000000000027</c:v>
                </c:pt>
                <c:pt idx="969">
                  <c:v>0.3530000000000002</c:v>
                </c:pt>
                <c:pt idx="970">
                  <c:v>0.36700000000000027</c:v>
                </c:pt>
                <c:pt idx="971">
                  <c:v>0.3550000000000002</c:v>
                </c:pt>
                <c:pt idx="972">
                  <c:v>0.3540000000000002</c:v>
                </c:pt>
                <c:pt idx="973">
                  <c:v>0.35900000000000026</c:v>
                </c:pt>
                <c:pt idx="974">
                  <c:v>0.35700000000000021</c:v>
                </c:pt>
                <c:pt idx="975">
                  <c:v>0.3550000000000002</c:v>
                </c:pt>
                <c:pt idx="976">
                  <c:v>0.36500000000000027</c:v>
                </c:pt>
                <c:pt idx="977">
                  <c:v>0.3520000000000002</c:v>
                </c:pt>
                <c:pt idx="978">
                  <c:v>0.3490000000000002</c:v>
                </c:pt>
                <c:pt idx="979">
                  <c:v>0.3460000000000002</c:v>
                </c:pt>
                <c:pt idx="980">
                  <c:v>0.36500000000000027</c:v>
                </c:pt>
                <c:pt idx="981">
                  <c:v>0.36300000000000027</c:v>
                </c:pt>
                <c:pt idx="982">
                  <c:v>0.36500000000000027</c:v>
                </c:pt>
                <c:pt idx="983">
                  <c:v>0.37200000000000022</c:v>
                </c:pt>
                <c:pt idx="984">
                  <c:v>0.36500000000000027</c:v>
                </c:pt>
                <c:pt idx="985">
                  <c:v>0.35900000000000026</c:v>
                </c:pt>
                <c:pt idx="986">
                  <c:v>0.36500000000000027</c:v>
                </c:pt>
                <c:pt idx="987">
                  <c:v>0.36700000000000027</c:v>
                </c:pt>
                <c:pt idx="988">
                  <c:v>0.36800000000000027</c:v>
                </c:pt>
                <c:pt idx="989">
                  <c:v>0.36800000000000027</c:v>
                </c:pt>
                <c:pt idx="990">
                  <c:v>0.37000000000000022</c:v>
                </c:pt>
                <c:pt idx="991">
                  <c:v>0.37300000000000022</c:v>
                </c:pt>
                <c:pt idx="992">
                  <c:v>0.36100000000000027</c:v>
                </c:pt>
                <c:pt idx="993">
                  <c:v>0.36200000000000027</c:v>
                </c:pt>
                <c:pt idx="994">
                  <c:v>0.36700000000000027</c:v>
                </c:pt>
                <c:pt idx="995">
                  <c:v>0.36600000000000027</c:v>
                </c:pt>
                <c:pt idx="996">
                  <c:v>0.37100000000000022</c:v>
                </c:pt>
                <c:pt idx="997">
                  <c:v>0.36900000000000027</c:v>
                </c:pt>
                <c:pt idx="998">
                  <c:v>0.37200000000000022</c:v>
                </c:pt>
                <c:pt idx="999">
                  <c:v>0.37300000000000022</c:v>
                </c:pt>
                <c:pt idx="1000">
                  <c:v>0.36700000000000027</c:v>
                </c:pt>
                <c:pt idx="1001">
                  <c:v>0.37100000000000022</c:v>
                </c:pt>
                <c:pt idx="1002">
                  <c:v>0.37900000000000023</c:v>
                </c:pt>
                <c:pt idx="1003">
                  <c:v>0.36400000000000027</c:v>
                </c:pt>
                <c:pt idx="1004">
                  <c:v>0.37000000000000022</c:v>
                </c:pt>
                <c:pt idx="1005">
                  <c:v>0.37800000000000022</c:v>
                </c:pt>
                <c:pt idx="1006">
                  <c:v>0.37600000000000022</c:v>
                </c:pt>
                <c:pt idx="1007">
                  <c:v>0.36700000000000027</c:v>
                </c:pt>
                <c:pt idx="1008">
                  <c:v>0.37400000000000022</c:v>
                </c:pt>
                <c:pt idx="1009">
                  <c:v>0.37500000000000022</c:v>
                </c:pt>
                <c:pt idx="1010">
                  <c:v>0.38400000000000023</c:v>
                </c:pt>
                <c:pt idx="1011">
                  <c:v>0.38300000000000023</c:v>
                </c:pt>
                <c:pt idx="1012">
                  <c:v>0.37500000000000022</c:v>
                </c:pt>
                <c:pt idx="1013">
                  <c:v>0.39300000000000035</c:v>
                </c:pt>
                <c:pt idx="1014">
                  <c:v>0.38800000000000023</c:v>
                </c:pt>
                <c:pt idx="1015">
                  <c:v>0.38300000000000023</c:v>
                </c:pt>
                <c:pt idx="1016">
                  <c:v>0.38700000000000023</c:v>
                </c:pt>
                <c:pt idx="1017">
                  <c:v>0.39800000000000035</c:v>
                </c:pt>
                <c:pt idx="1018">
                  <c:v>0.39400000000000035</c:v>
                </c:pt>
                <c:pt idx="1019">
                  <c:v>0.39300000000000035</c:v>
                </c:pt>
                <c:pt idx="1020">
                  <c:v>0.38900000000000023</c:v>
                </c:pt>
                <c:pt idx="1021">
                  <c:v>0.39500000000000035</c:v>
                </c:pt>
                <c:pt idx="1022">
                  <c:v>0.39400000000000035</c:v>
                </c:pt>
                <c:pt idx="1023">
                  <c:v>0.40200000000000002</c:v>
                </c:pt>
                <c:pt idx="1024">
                  <c:v>0.4</c:v>
                </c:pt>
                <c:pt idx="1025">
                  <c:v>0.40200000000000002</c:v>
                </c:pt>
                <c:pt idx="1026">
                  <c:v>0.40600000000000008</c:v>
                </c:pt>
                <c:pt idx="1027">
                  <c:v>0.4090000000000002</c:v>
                </c:pt>
                <c:pt idx="1028">
                  <c:v>0.40500000000000008</c:v>
                </c:pt>
                <c:pt idx="1029">
                  <c:v>0.40100000000000002</c:v>
                </c:pt>
                <c:pt idx="1030">
                  <c:v>0.4100000000000002</c:v>
                </c:pt>
                <c:pt idx="1031">
                  <c:v>0.4110000000000002</c:v>
                </c:pt>
                <c:pt idx="1032">
                  <c:v>0.4130000000000002</c:v>
                </c:pt>
                <c:pt idx="1033">
                  <c:v>0.4130000000000002</c:v>
                </c:pt>
                <c:pt idx="1034">
                  <c:v>0.4150000000000002</c:v>
                </c:pt>
                <c:pt idx="1035">
                  <c:v>0.42200000000000026</c:v>
                </c:pt>
                <c:pt idx="1036">
                  <c:v>0.42700000000000027</c:v>
                </c:pt>
                <c:pt idx="1037">
                  <c:v>0.42000000000000021</c:v>
                </c:pt>
                <c:pt idx="1038">
                  <c:v>0.42300000000000026</c:v>
                </c:pt>
                <c:pt idx="1039">
                  <c:v>0.42900000000000027</c:v>
                </c:pt>
                <c:pt idx="1040">
                  <c:v>0.43100000000000027</c:v>
                </c:pt>
                <c:pt idx="1041">
                  <c:v>0.43100000000000027</c:v>
                </c:pt>
                <c:pt idx="1042">
                  <c:v>0.43000000000000022</c:v>
                </c:pt>
                <c:pt idx="1043">
                  <c:v>0.43200000000000022</c:v>
                </c:pt>
                <c:pt idx="1044">
                  <c:v>0.42700000000000027</c:v>
                </c:pt>
                <c:pt idx="1045">
                  <c:v>0.441</c:v>
                </c:pt>
                <c:pt idx="1046">
                  <c:v>0.43600000000000022</c:v>
                </c:pt>
                <c:pt idx="1047">
                  <c:v>0.42700000000000027</c:v>
                </c:pt>
                <c:pt idx="1048">
                  <c:v>0.43800000000000022</c:v>
                </c:pt>
                <c:pt idx="1049">
                  <c:v>0.44700000000000001</c:v>
                </c:pt>
                <c:pt idx="1050">
                  <c:v>0.45200000000000001</c:v>
                </c:pt>
                <c:pt idx="1051">
                  <c:v>0.441</c:v>
                </c:pt>
                <c:pt idx="1052">
                  <c:v>0.43800000000000022</c:v>
                </c:pt>
                <c:pt idx="1053">
                  <c:v>0.46200000000000002</c:v>
                </c:pt>
                <c:pt idx="1054">
                  <c:v>0.44700000000000001</c:v>
                </c:pt>
                <c:pt idx="1055">
                  <c:v>0.443</c:v>
                </c:pt>
                <c:pt idx="1056">
                  <c:v>0.44900000000000001</c:v>
                </c:pt>
                <c:pt idx="1057">
                  <c:v>0.45700000000000002</c:v>
                </c:pt>
                <c:pt idx="1058">
                  <c:v>0.45600000000000002</c:v>
                </c:pt>
                <c:pt idx="1059">
                  <c:v>0.45500000000000002</c:v>
                </c:pt>
                <c:pt idx="1060">
                  <c:v>0.46</c:v>
                </c:pt>
                <c:pt idx="1061">
                  <c:v>0.45900000000000002</c:v>
                </c:pt>
                <c:pt idx="1062">
                  <c:v>0.45400000000000001</c:v>
                </c:pt>
                <c:pt idx="1063">
                  <c:v>0.43500000000000022</c:v>
                </c:pt>
                <c:pt idx="1064">
                  <c:v>0.442</c:v>
                </c:pt>
                <c:pt idx="1065">
                  <c:v>0.442</c:v>
                </c:pt>
                <c:pt idx="1066">
                  <c:v>0.45100000000000001</c:v>
                </c:pt>
                <c:pt idx="1067">
                  <c:v>0.41900000000000021</c:v>
                </c:pt>
                <c:pt idx="1068">
                  <c:v>0.43200000000000022</c:v>
                </c:pt>
                <c:pt idx="1069">
                  <c:v>0.46100000000000002</c:v>
                </c:pt>
                <c:pt idx="1070">
                  <c:v>0.46800000000000008</c:v>
                </c:pt>
                <c:pt idx="1071">
                  <c:v>0.4710000000000002</c:v>
                </c:pt>
                <c:pt idx="1072">
                  <c:v>0.4790000000000002</c:v>
                </c:pt>
                <c:pt idx="1073">
                  <c:v>0.4730000000000002</c:v>
                </c:pt>
                <c:pt idx="1074">
                  <c:v>0.4710000000000002</c:v>
                </c:pt>
                <c:pt idx="1075">
                  <c:v>0.4710000000000002</c:v>
                </c:pt>
                <c:pt idx="1076">
                  <c:v>0.4780000000000002</c:v>
                </c:pt>
                <c:pt idx="1077">
                  <c:v>0.49100000000000027</c:v>
                </c:pt>
                <c:pt idx="1078">
                  <c:v>0.48100000000000021</c:v>
                </c:pt>
                <c:pt idx="1079">
                  <c:v>0.48300000000000021</c:v>
                </c:pt>
                <c:pt idx="1080">
                  <c:v>0.49000000000000021</c:v>
                </c:pt>
                <c:pt idx="1081">
                  <c:v>0.49000000000000021</c:v>
                </c:pt>
                <c:pt idx="1082">
                  <c:v>0.5</c:v>
                </c:pt>
                <c:pt idx="1083">
                  <c:v>0.49900000000000022</c:v>
                </c:pt>
                <c:pt idx="1084">
                  <c:v>0.503</c:v>
                </c:pt>
                <c:pt idx="1085">
                  <c:v>0.49500000000000022</c:v>
                </c:pt>
                <c:pt idx="1086">
                  <c:v>0.50800000000000001</c:v>
                </c:pt>
                <c:pt idx="1087">
                  <c:v>0.51200000000000001</c:v>
                </c:pt>
                <c:pt idx="1088">
                  <c:v>0.52700000000000002</c:v>
                </c:pt>
                <c:pt idx="1089">
                  <c:v>0.52100000000000002</c:v>
                </c:pt>
                <c:pt idx="1090">
                  <c:v>0.52200000000000002</c:v>
                </c:pt>
                <c:pt idx="1091">
                  <c:v>0.53100000000000003</c:v>
                </c:pt>
                <c:pt idx="1092">
                  <c:v>0.52300000000000002</c:v>
                </c:pt>
                <c:pt idx="1093">
                  <c:v>0.53</c:v>
                </c:pt>
                <c:pt idx="1094">
                  <c:v>0.52900000000000003</c:v>
                </c:pt>
                <c:pt idx="1095">
                  <c:v>0.53400000000000003</c:v>
                </c:pt>
                <c:pt idx="1096">
                  <c:v>0.53300000000000003</c:v>
                </c:pt>
                <c:pt idx="1097">
                  <c:v>0.53900000000000003</c:v>
                </c:pt>
                <c:pt idx="1098">
                  <c:v>0.55300000000000005</c:v>
                </c:pt>
                <c:pt idx="1099">
                  <c:v>0.54100000000000004</c:v>
                </c:pt>
                <c:pt idx="1100">
                  <c:v>0.55300000000000005</c:v>
                </c:pt>
                <c:pt idx="1101">
                  <c:v>0.56100000000000005</c:v>
                </c:pt>
                <c:pt idx="1102">
                  <c:v>0.55700000000000005</c:v>
                </c:pt>
                <c:pt idx="1103">
                  <c:v>0.55400000000000005</c:v>
                </c:pt>
                <c:pt idx="1104">
                  <c:v>0.55700000000000005</c:v>
                </c:pt>
                <c:pt idx="1105">
                  <c:v>0.55900000000000005</c:v>
                </c:pt>
                <c:pt idx="1106">
                  <c:v>0.56799999999999995</c:v>
                </c:pt>
                <c:pt idx="1107">
                  <c:v>0.56000000000000005</c:v>
                </c:pt>
                <c:pt idx="1108">
                  <c:v>0.56799999999999995</c:v>
                </c:pt>
                <c:pt idx="1109">
                  <c:v>0.5770000000000004</c:v>
                </c:pt>
                <c:pt idx="1110">
                  <c:v>0.58099999999999996</c:v>
                </c:pt>
                <c:pt idx="1111">
                  <c:v>0.55700000000000005</c:v>
                </c:pt>
                <c:pt idx="1112">
                  <c:v>0.55500000000000005</c:v>
                </c:pt>
                <c:pt idx="1113">
                  <c:v>0.56899999999999995</c:v>
                </c:pt>
                <c:pt idx="1114">
                  <c:v>0.58499999999999996</c:v>
                </c:pt>
                <c:pt idx="1115">
                  <c:v>0.60000000000000042</c:v>
                </c:pt>
                <c:pt idx="1116">
                  <c:v>0.59299999999999997</c:v>
                </c:pt>
                <c:pt idx="1117">
                  <c:v>0.59699999999999998</c:v>
                </c:pt>
                <c:pt idx="1118">
                  <c:v>0.60300000000000042</c:v>
                </c:pt>
                <c:pt idx="1119">
                  <c:v>0.60700000000000043</c:v>
                </c:pt>
                <c:pt idx="1120">
                  <c:v>0.60400000000000043</c:v>
                </c:pt>
                <c:pt idx="1121">
                  <c:v>0.61700000000000044</c:v>
                </c:pt>
                <c:pt idx="1122">
                  <c:v>0.62300000000000044</c:v>
                </c:pt>
                <c:pt idx="1123">
                  <c:v>0.62900000000000045</c:v>
                </c:pt>
                <c:pt idx="1124">
                  <c:v>0.62900000000000045</c:v>
                </c:pt>
                <c:pt idx="1125">
                  <c:v>0.62800000000000045</c:v>
                </c:pt>
                <c:pt idx="1126">
                  <c:v>0.63700000000000045</c:v>
                </c:pt>
                <c:pt idx="1127">
                  <c:v>0.64800000000000046</c:v>
                </c:pt>
                <c:pt idx="1128">
                  <c:v>0.63800000000000046</c:v>
                </c:pt>
                <c:pt idx="1129">
                  <c:v>0.64300000000000046</c:v>
                </c:pt>
                <c:pt idx="1130">
                  <c:v>0.65300000000000058</c:v>
                </c:pt>
                <c:pt idx="1131">
                  <c:v>0.65100000000000058</c:v>
                </c:pt>
                <c:pt idx="1132">
                  <c:v>0.65600000000000058</c:v>
                </c:pt>
                <c:pt idx="1133">
                  <c:v>0.6640000000000007</c:v>
                </c:pt>
                <c:pt idx="1134">
                  <c:v>0.67300000000000071</c:v>
                </c:pt>
                <c:pt idx="1135">
                  <c:v>0.68600000000000005</c:v>
                </c:pt>
                <c:pt idx="1136">
                  <c:v>0.68300000000000005</c:v>
                </c:pt>
                <c:pt idx="1137">
                  <c:v>0.68500000000000005</c:v>
                </c:pt>
                <c:pt idx="1138">
                  <c:v>0.7010000000000004</c:v>
                </c:pt>
                <c:pt idx="1139">
                  <c:v>0.69299999999999995</c:v>
                </c:pt>
                <c:pt idx="1140">
                  <c:v>0.69699999999999995</c:v>
                </c:pt>
                <c:pt idx="1141">
                  <c:v>0.7010000000000004</c:v>
                </c:pt>
                <c:pt idx="1142">
                  <c:v>0.71900000000000042</c:v>
                </c:pt>
                <c:pt idx="1143">
                  <c:v>0.72100000000000042</c:v>
                </c:pt>
                <c:pt idx="1144">
                  <c:v>0.72500000000000042</c:v>
                </c:pt>
                <c:pt idx="1145">
                  <c:v>0.73200000000000043</c:v>
                </c:pt>
                <c:pt idx="1146">
                  <c:v>0.73800000000000043</c:v>
                </c:pt>
                <c:pt idx="1147">
                  <c:v>0.73100000000000043</c:v>
                </c:pt>
                <c:pt idx="1148">
                  <c:v>0.75000000000000044</c:v>
                </c:pt>
                <c:pt idx="1149">
                  <c:v>0.75800000000000045</c:v>
                </c:pt>
                <c:pt idx="1150">
                  <c:v>0.75800000000000045</c:v>
                </c:pt>
                <c:pt idx="1151">
                  <c:v>0.76900000000000046</c:v>
                </c:pt>
                <c:pt idx="1152">
                  <c:v>0.77600000000000058</c:v>
                </c:pt>
                <c:pt idx="1153">
                  <c:v>0.78500000000000003</c:v>
                </c:pt>
                <c:pt idx="1154">
                  <c:v>0.79200000000000004</c:v>
                </c:pt>
                <c:pt idx="1155">
                  <c:v>0.78800000000000003</c:v>
                </c:pt>
                <c:pt idx="1156">
                  <c:v>0.79900000000000004</c:v>
                </c:pt>
                <c:pt idx="1157">
                  <c:v>0.80200000000000005</c:v>
                </c:pt>
                <c:pt idx="1158">
                  <c:v>0.79800000000000004</c:v>
                </c:pt>
                <c:pt idx="1159">
                  <c:v>0.81</c:v>
                </c:pt>
                <c:pt idx="1160">
                  <c:v>0.80800000000000005</c:v>
                </c:pt>
                <c:pt idx="1161">
                  <c:v>0.82299999999999995</c:v>
                </c:pt>
                <c:pt idx="1162">
                  <c:v>0.83200000000000041</c:v>
                </c:pt>
                <c:pt idx="1163">
                  <c:v>0.83100000000000041</c:v>
                </c:pt>
                <c:pt idx="1164">
                  <c:v>0.82299999999999995</c:v>
                </c:pt>
                <c:pt idx="1165">
                  <c:v>0.82199999999999995</c:v>
                </c:pt>
                <c:pt idx="1166">
                  <c:v>0.8280000000000004</c:v>
                </c:pt>
                <c:pt idx="1167">
                  <c:v>0.84400000000000042</c:v>
                </c:pt>
                <c:pt idx="1168">
                  <c:v>0.83700000000000041</c:v>
                </c:pt>
                <c:pt idx="1169">
                  <c:v>0.84900000000000042</c:v>
                </c:pt>
                <c:pt idx="1170">
                  <c:v>0.85900000000000043</c:v>
                </c:pt>
                <c:pt idx="1171">
                  <c:v>0.85800000000000043</c:v>
                </c:pt>
                <c:pt idx="1172">
                  <c:v>0.86300000000000043</c:v>
                </c:pt>
                <c:pt idx="1173">
                  <c:v>0.86400000000000043</c:v>
                </c:pt>
                <c:pt idx="1174">
                  <c:v>0.87900000000000045</c:v>
                </c:pt>
                <c:pt idx="1175">
                  <c:v>0.88100000000000001</c:v>
                </c:pt>
                <c:pt idx="1176">
                  <c:v>0.89300000000000002</c:v>
                </c:pt>
                <c:pt idx="1177">
                  <c:v>0.88300000000000001</c:v>
                </c:pt>
                <c:pt idx="1178">
                  <c:v>0.89600000000000002</c:v>
                </c:pt>
                <c:pt idx="1179">
                  <c:v>0.91</c:v>
                </c:pt>
                <c:pt idx="1180">
                  <c:v>0.90700000000000003</c:v>
                </c:pt>
                <c:pt idx="1181">
                  <c:v>0.91600000000000004</c:v>
                </c:pt>
                <c:pt idx="1182">
                  <c:v>0.92500000000000004</c:v>
                </c:pt>
                <c:pt idx="1183">
                  <c:v>0.92600000000000005</c:v>
                </c:pt>
                <c:pt idx="1184">
                  <c:v>0.93</c:v>
                </c:pt>
                <c:pt idx="1185">
                  <c:v>0.94399999999999995</c:v>
                </c:pt>
                <c:pt idx="1186">
                  <c:v>0.95900000000000041</c:v>
                </c:pt>
                <c:pt idx="1187">
                  <c:v>0.9510000000000004</c:v>
                </c:pt>
                <c:pt idx="1188">
                  <c:v>0.96500000000000041</c:v>
                </c:pt>
                <c:pt idx="1189">
                  <c:v>0.97100000000000042</c:v>
                </c:pt>
                <c:pt idx="1190">
                  <c:v>0.96900000000000042</c:v>
                </c:pt>
                <c:pt idx="1191">
                  <c:v>0.97300000000000042</c:v>
                </c:pt>
                <c:pt idx="1192">
                  <c:v>0.99399999999999999</c:v>
                </c:pt>
                <c:pt idx="1193">
                  <c:v>0.99399999999999999</c:v>
                </c:pt>
                <c:pt idx="1194">
                  <c:v>0.997</c:v>
                </c:pt>
                <c:pt idx="1195">
                  <c:v>1.004</c:v>
                </c:pt>
                <c:pt idx="1196">
                  <c:v>1.008</c:v>
                </c:pt>
                <c:pt idx="1197">
                  <c:v>1.008999999999999</c:v>
                </c:pt>
                <c:pt idx="1198">
                  <c:v>1.022999999999999</c:v>
                </c:pt>
                <c:pt idx="1199">
                  <c:v>1.030999999999999</c:v>
                </c:pt>
                <c:pt idx="1200">
                  <c:v>1.036999999999999</c:v>
                </c:pt>
                <c:pt idx="1201">
                  <c:v>1.042</c:v>
                </c:pt>
                <c:pt idx="1202">
                  <c:v>1.052999999999999</c:v>
                </c:pt>
                <c:pt idx="1203">
                  <c:v>1.0589999999999991</c:v>
                </c:pt>
                <c:pt idx="1204">
                  <c:v>1.0640000000000001</c:v>
                </c:pt>
                <c:pt idx="1205">
                  <c:v>1.07</c:v>
                </c:pt>
                <c:pt idx="1206">
                  <c:v>1.0840000000000001</c:v>
                </c:pt>
                <c:pt idx="1207">
                  <c:v>1.093</c:v>
                </c:pt>
                <c:pt idx="1208">
                  <c:v>1.101</c:v>
                </c:pt>
                <c:pt idx="1209">
                  <c:v>1.1020000000000001</c:v>
                </c:pt>
                <c:pt idx="1210">
                  <c:v>1.115</c:v>
                </c:pt>
                <c:pt idx="1211">
                  <c:v>1.127999999999999</c:v>
                </c:pt>
                <c:pt idx="1212">
                  <c:v>1.127999999999999</c:v>
                </c:pt>
                <c:pt idx="1213">
                  <c:v>1.137</c:v>
                </c:pt>
                <c:pt idx="1214">
                  <c:v>1.145</c:v>
                </c:pt>
                <c:pt idx="1215">
                  <c:v>1.151</c:v>
                </c:pt>
                <c:pt idx="1216">
                  <c:v>1.171</c:v>
                </c:pt>
                <c:pt idx="1217">
                  <c:v>1.177999999999999</c:v>
                </c:pt>
                <c:pt idx="1218">
                  <c:v>1.181</c:v>
                </c:pt>
                <c:pt idx="1219">
                  <c:v>1.1970000000000001</c:v>
                </c:pt>
                <c:pt idx="1220">
                  <c:v>1.2089999999999992</c:v>
                </c:pt>
                <c:pt idx="1221">
                  <c:v>1.2209999999999992</c:v>
                </c:pt>
                <c:pt idx="1222">
                  <c:v>1.23</c:v>
                </c:pt>
                <c:pt idx="1223">
                  <c:v>1.244</c:v>
                </c:pt>
                <c:pt idx="1224">
                  <c:v>1.2489999999999992</c:v>
                </c:pt>
                <c:pt idx="1225">
                  <c:v>1.262</c:v>
                </c:pt>
                <c:pt idx="1226">
                  <c:v>1.274</c:v>
                </c:pt>
                <c:pt idx="1227">
                  <c:v>1.284999999999999</c:v>
                </c:pt>
                <c:pt idx="1228">
                  <c:v>1.298999999999999</c:v>
                </c:pt>
                <c:pt idx="1229">
                  <c:v>1.3129999999999991</c:v>
                </c:pt>
                <c:pt idx="1230">
                  <c:v>1.325</c:v>
                </c:pt>
                <c:pt idx="1231">
                  <c:v>1.331</c:v>
                </c:pt>
                <c:pt idx="1232">
                  <c:v>1.3480000000000001</c:v>
                </c:pt>
                <c:pt idx="1233">
                  <c:v>1.3620000000000001</c:v>
                </c:pt>
                <c:pt idx="1234">
                  <c:v>1.377</c:v>
                </c:pt>
                <c:pt idx="1235">
                  <c:v>1.389</c:v>
                </c:pt>
                <c:pt idx="1236">
                  <c:v>1.4049999999999991</c:v>
                </c:pt>
                <c:pt idx="1237">
                  <c:v>1.42</c:v>
                </c:pt>
                <c:pt idx="1238">
                  <c:v>1.4429999999999992</c:v>
                </c:pt>
                <c:pt idx="1239">
                  <c:v>1.4419999999999982</c:v>
                </c:pt>
                <c:pt idx="1240">
                  <c:v>1.456</c:v>
                </c:pt>
                <c:pt idx="1241">
                  <c:v>1.4649999999999992</c:v>
                </c:pt>
                <c:pt idx="1242">
                  <c:v>1.4769999999999992</c:v>
                </c:pt>
                <c:pt idx="1243">
                  <c:v>1.482</c:v>
                </c:pt>
                <c:pt idx="1244">
                  <c:v>1.5</c:v>
                </c:pt>
                <c:pt idx="1245">
                  <c:v>1.51</c:v>
                </c:pt>
                <c:pt idx="1246">
                  <c:v>1.518</c:v>
                </c:pt>
                <c:pt idx="1247">
                  <c:v>1.536</c:v>
                </c:pt>
                <c:pt idx="1248">
                  <c:v>1.536999999999999</c:v>
                </c:pt>
                <c:pt idx="1249">
                  <c:v>1.552999999999999</c:v>
                </c:pt>
                <c:pt idx="1250">
                  <c:v>1.5660000000000001</c:v>
                </c:pt>
                <c:pt idx="1251">
                  <c:v>1.577</c:v>
                </c:pt>
                <c:pt idx="1252">
                  <c:v>1.5780000000000001</c:v>
                </c:pt>
                <c:pt idx="1253">
                  <c:v>1.591</c:v>
                </c:pt>
                <c:pt idx="1254">
                  <c:v>1.6140000000000001</c:v>
                </c:pt>
                <c:pt idx="1255">
                  <c:v>1.627999999999999</c:v>
                </c:pt>
                <c:pt idx="1256">
                  <c:v>1.6400000000000001</c:v>
                </c:pt>
                <c:pt idx="1257">
                  <c:v>1.6700000000000008</c:v>
                </c:pt>
                <c:pt idx="1258">
                  <c:v>1.6819999999999991</c:v>
                </c:pt>
                <c:pt idx="1259">
                  <c:v>1.6930000000000001</c:v>
                </c:pt>
                <c:pt idx="1260">
                  <c:v>1.704</c:v>
                </c:pt>
                <c:pt idx="1261">
                  <c:v>1.724</c:v>
                </c:pt>
                <c:pt idx="1262">
                  <c:v>1.736</c:v>
                </c:pt>
                <c:pt idx="1263">
                  <c:v>1.744</c:v>
                </c:pt>
                <c:pt idx="1264">
                  <c:v>1.760999999999999</c:v>
                </c:pt>
                <c:pt idx="1265">
                  <c:v>1.786999999999999</c:v>
                </c:pt>
                <c:pt idx="1266">
                  <c:v>1.798999999999999</c:v>
                </c:pt>
                <c:pt idx="1267">
                  <c:v>1.8140000000000001</c:v>
                </c:pt>
                <c:pt idx="1268">
                  <c:v>1.8240000000000001</c:v>
                </c:pt>
                <c:pt idx="1269">
                  <c:v>1.8340000000000001</c:v>
                </c:pt>
                <c:pt idx="1270">
                  <c:v>1.8520000000000001</c:v>
                </c:pt>
                <c:pt idx="1271">
                  <c:v>1.8640000000000001</c:v>
                </c:pt>
                <c:pt idx="1272">
                  <c:v>1.877</c:v>
                </c:pt>
                <c:pt idx="1273">
                  <c:v>1.887</c:v>
                </c:pt>
                <c:pt idx="1274">
                  <c:v>1.895999999999999</c:v>
                </c:pt>
                <c:pt idx="1275">
                  <c:v>1.913999999999999</c:v>
                </c:pt>
                <c:pt idx="1276">
                  <c:v>1.917999999999999</c:v>
                </c:pt>
                <c:pt idx="1277">
                  <c:v>1.9630000000000001</c:v>
                </c:pt>
                <c:pt idx="1278">
                  <c:v>1.9590000000000001</c:v>
                </c:pt>
                <c:pt idx="1279">
                  <c:v>1.9750000000000001</c:v>
                </c:pt>
                <c:pt idx="1280">
                  <c:v>1.9940000000000009</c:v>
                </c:pt>
                <c:pt idx="1281">
                  <c:v>2.0139999999999998</c:v>
                </c:pt>
                <c:pt idx="1282">
                  <c:v>2.0430000000000001</c:v>
                </c:pt>
                <c:pt idx="1283">
                  <c:v>2.0589999999999997</c:v>
                </c:pt>
                <c:pt idx="1284">
                  <c:v>2.0759999999999987</c:v>
                </c:pt>
                <c:pt idx="1285">
                  <c:v>2.0949999999999998</c:v>
                </c:pt>
                <c:pt idx="1286">
                  <c:v>2.1080000000000001</c:v>
                </c:pt>
                <c:pt idx="1287">
                  <c:v>2.1269999999999998</c:v>
                </c:pt>
                <c:pt idx="1288">
                  <c:v>2.137</c:v>
                </c:pt>
                <c:pt idx="1289">
                  <c:v>2.149</c:v>
                </c:pt>
                <c:pt idx="1290">
                  <c:v>2.1619999999999999</c:v>
                </c:pt>
                <c:pt idx="1291">
                  <c:v>2.1709999999999998</c:v>
                </c:pt>
                <c:pt idx="1292">
                  <c:v>2.1850000000000001</c:v>
                </c:pt>
                <c:pt idx="1293">
                  <c:v>2.2010000000000001</c:v>
                </c:pt>
                <c:pt idx="1294">
                  <c:v>2.2309999999999999</c:v>
                </c:pt>
                <c:pt idx="1295">
                  <c:v>2.2589999999999999</c:v>
                </c:pt>
                <c:pt idx="1296">
                  <c:v>2.2880000000000011</c:v>
                </c:pt>
                <c:pt idx="1297">
                  <c:v>2.3039999999999998</c:v>
                </c:pt>
                <c:pt idx="1298">
                  <c:v>2.323</c:v>
                </c:pt>
                <c:pt idx="1299">
                  <c:v>2.347</c:v>
                </c:pt>
                <c:pt idx="1300">
                  <c:v>2.3609999999999998</c:v>
                </c:pt>
                <c:pt idx="1301">
                  <c:v>2.3859999999999997</c:v>
                </c:pt>
                <c:pt idx="1302">
                  <c:v>2.403</c:v>
                </c:pt>
                <c:pt idx="1303">
                  <c:v>2.4119999999999981</c:v>
                </c:pt>
                <c:pt idx="1304">
                  <c:v>2.4349999999999987</c:v>
                </c:pt>
                <c:pt idx="1305">
                  <c:v>2.4509999999999987</c:v>
                </c:pt>
                <c:pt idx="1306">
                  <c:v>2.464</c:v>
                </c:pt>
                <c:pt idx="1307">
                  <c:v>2.4809999999999999</c:v>
                </c:pt>
                <c:pt idx="1308">
                  <c:v>2.5070000000000001</c:v>
                </c:pt>
                <c:pt idx="1309">
                  <c:v>2.524</c:v>
                </c:pt>
                <c:pt idx="1310">
                  <c:v>2.5379999999999998</c:v>
                </c:pt>
                <c:pt idx="1311">
                  <c:v>2.5470000000000002</c:v>
                </c:pt>
                <c:pt idx="1312">
                  <c:v>2.5569999999999982</c:v>
                </c:pt>
                <c:pt idx="1313">
                  <c:v>2.57</c:v>
                </c:pt>
                <c:pt idx="1314">
                  <c:v>2.5949999999999998</c:v>
                </c:pt>
                <c:pt idx="1315">
                  <c:v>2.6080000000000001</c:v>
                </c:pt>
                <c:pt idx="1316">
                  <c:v>2.629</c:v>
                </c:pt>
                <c:pt idx="1317">
                  <c:v>2.6480000000000001</c:v>
                </c:pt>
                <c:pt idx="1318">
                  <c:v>2.6669999999999998</c:v>
                </c:pt>
                <c:pt idx="1319">
                  <c:v>2.6880000000000002</c:v>
                </c:pt>
                <c:pt idx="1320">
                  <c:v>2.7109999999999999</c:v>
                </c:pt>
                <c:pt idx="1321">
                  <c:v>2.7280000000000002</c:v>
                </c:pt>
                <c:pt idx="1322">
                  <c:v>2.746</c:v>
                </c:pt>
                <c:pt idx="1323">
                  <c:v>2.7730000000000001</c:v>
                </c:pt>
                <c:pt idx="1324">
                  <c:v>2.8009999999999997</c:v>
                </c:pt>
                <c:pt idx="1325">
                  <c:v>2.8169999999999984</c:v>
                </c:pt>
                <c:pt idx="1326">
                  <c:v>2.8499999999999988</c:v>
                </c:pt>
                <c:pt idx="1327">
                  <c:v>2.8849999999999998</c:v>
                </c:pt>
                <c:pt idx="1328">
                  <c:v>2.907</c:v>
                </c:pt>
                <c:pt idx="1329">
                  <c:v>2.9249999999999998</c:v>
                </c:pt>
                <c:pt idx="1330">
                  <c:v>2.9529999999999981</c:v>
                </c:pt>
                <c:pt idx="1331">
                  <c:v>2.9729999999999981</c:v>
                </c:pt>
                <c:pt idx="1332">
                  <c:v>2.9919999999999987</c:v>
                </c:pt>
                <c:pt idx="1333">
                  <c:v>3.0119999999999987</c:v>
                </c:pt>
                <c:pt idx="1334">
                  <c:v>3.0359999999999987</c:v>
                </c:pt>
                <c:pt idx="1335">
                  <c:v>3.0609999999999999</c:v>
                </c:pt>
                <c:pt idx="1336">
                  <c:v>3.0830000000000002</c:v>
                </c:pt>
                <c:pt idx="1337">
                  <c:v>3.0989999999999998</c:v>
                </c:pt>
                <c:pt idx="1338">
                  <c:v>3.1280000000000001</c:v>
                </c:pt>
                <c:pt idx="1339">
                  <c:v>3.173</c:v>
                </c:pt>
                <c:pt idx="1340">
                  <c:v>3.2029999999999998</c:v>
                </c:pt>
                <c:pt idx="1341">
                  <c:v>3.2290000000000001</c:v>
                </c:pt>
                <c:pt idx="1342">
                  <c:v>3.2450000000000001</c:v>
                </c:pt>
                <c:pt idx="1343">
                  <c:v>3.2650000000000001</c:v>
                </c:pt>
                <c:pt idx="1344">
                  <c:v>3.2880000000000011</c:v>
                </c:pt>
                <c:pt idx="1345">
                  <c:v>3.3259999999999987</c:v>
                </c:pt>
                <c:pt idx="1346">
                  <c:v>3.3679999999999999</c:v>
                </c:pt>
                <c:pt idx="1347">
                  <c:v>3.4039999999999999</c:v>
                </c:pt>
                <c:pt idx="1348">
                  <c:v>3.4339999999999997</c:v>
                </c:pt>
                <c:pt idx="1349">
                  <c:v>3.4519999999999982</c:v>
                </c:pt>
                <c:pt idx="1350">
                  <c:v>3.4699999999999998</c:v>
                </c:pt>
                <c:pt idx="1351">
                  <c:v>3.5070000000000001</c:v>
                </c:pt>
                <c:pt idx="1352">
                  <c:v>3.5459999999999998</c:v>
                </c:pt>
                <c:pt idx="1353">
                  <c:v>3.5759999999999987</c:v>
                </c:pt>
                <c:pt idx="1354">
                  <c:v>3.6030000000000002</c:v>
                </c:pt>
                <c:pt idx="1355">
                  <c:v>3.62</c:v>
                </c:pt>
                <c:pt idx="1356">
                  <c:v>3.6579999999999999</c:v>
                </c:pt>
                <c:pt idx="1357">
                  <c:v>3.6819999999999999</c:v>
                </c:pt>
                <c:pt idx="1358">
                  <c:v>3.7210000000000001</c:v>
                </c:pt>
                <c:pt idx="1359">
                  <c:v>3.7429999999999999</c:v>
                </c:pt>
                <c:pt idx="1360">
                  <c:v>3.77</c:v>
                </c:pt>
                <c:pt idx="1361">
                  <c:v>3.8119999999999981</c:v>
                </c:pt>
                <c:pt idx="1362">
                  <c:v>3.8379999999999987</c:v>
                </c:pt>
                <c:pt idx="1363">
                  <c:v>3.867</c:v>
                </c:pt>
                <c:pt idx="1364">
                  <c:v>3.8949999999999987</c:v>
                </c:pt>
                <c:pt idx="1365">
                  <c:v>3.9349999999999987</c:v>
                </c:pt>
                <c:pt idx="1366">
                  <c:v>3.9630000000000001</c:v>
                </c:pt>
                <c:pt idx="1367">
                  <c:v>4</c:v>
                </c:pt>
                <c:pt idx="1368">
                  <c:v>4.0030000000000001</c:v>
                </c:pt>
                <c:pt idx="1369">
                  <c:v>4.0199999999999996</c:v>
                </c:pt>
                <c:pt idx="1370">
                  <c:v>4.0579999999999963</c:v>
                </c:pt>
                <c:pt idx="1371">
                  <c:v>4.0939999999999985</c:v>
                </c:pt>
                <c:pt idx="1372">
                  <c:v>4.1109999999999962</c:v>
                </c:pt>
                <c:pt idx="1373">
                  <c:v>4.1589999999999963</c:v>
                </c:pt>
                <c:pt idx="1374">
                  <c:v>4.1979999999999968</c:v>
                </c:pt>
                <c:pt idx="1375">
                  <c:v>4.2439999999999998</c:v>
                </c:pt>
                <c:pt idx="1376">
                  <c:v>4.2869999999999999</c:v>
                </c:pt>
                <c:pt idx="1377">
                  <c:v>4.3330000000000002</c:v>
                </c:pt>
                <c:pt idx="1378">
                  <c:v>4.3689999999999962</c:v>
                </c:pt>
                <c:pt idx="1379">
                  <c:v>4.4139999999999997</c:v>
                </c:pt>
                <c:pt idx="1380">
                  <c:v>4.4530000000000003</c:v>
                </c:pt>
                <c:pt idx="1381">
                  <c:v>4.4880000000000004</c:v>
                </c:pt>
                <c:pt idx="1382">
                  <c:v>4.532</c:v>
                </c:pt>
                <c:pt idx="1383">
                  <c:v>4.5839999999999996</c:v>
                </c:pt>
                <c:pt idx="1384">
                  <c:v>4.6219999999999963</c:v>
                </c:pt>
                <c:pt idx="1385">
                  <c:v>4.668999999999996</c:v>
                </c:pt>
                <c:pt idx="1386">
                  <c:v>4.7039999999999997</c:v>
                </c:pt>
                <c:pt idx="1387">
                  <c:v>4.7460000000000004</c:v>
                </c:pt>
                <c:pt idx="1388">
                  <c:v>4.7859999999999996</c:v>
                </c:pt>
                <c:pt idx="1389">
                  <c:v>4.8229999999999968</c:v>
                </c:pt>
                <c:pt idx="1390">
                  <c:v>4.87</c:v>
                </c:pt>
                <c:pt idx="1391">
                  <c:v>4.9219999999999997</c:v>
                </c:pt>
                <c:pt idx="1392">
                  <c:v>4.9589999999999996</c:v>
                </c:pt>
                <c:pt idx="1393">
                  <c:v>5.0010000000000003</c:v>
                </c:pt>
                <c:pt idx="1394">
                  <c:v>5.0430000000000001</c:v>
                </c:pt>
                <c:pt idx="1395">
                  <c:v>5.0890000000000004</c:v>
                </c:pt>
                <c:pt idx="1396">
                  <c:v>5.141</c:v>
                </c:pt>
                <c:pt idx="1397">
                  <c:v>5.1819999999999995</c:v>
                </c:pt>
                <c:pt idx="1398">
                  <c:v>5.226</c:v>
                </c:pt>
                <c:pt idx="1399">
                  <c:v>5.2750000000000004</c:v>
                </c:pt>
                <c:pt idx="1400">
                  <c:v>5.3209999999999962</c:v>
                </c:pt>
                <c:pt idx="1401">
                  <c:v>5.3719999999999999</c:v>
                </c:pt>
                <c:pt idx="1402">
                  <c:v>5.4180000000000001</c:v>
                </c:pt>
                <c:pt idx="1403">
                  <c:v>5.4809999999999999</c:v>
                </c:pt>
                <c:pt idx="1404">
                  <c:v>5.5339999999999998</c:v>
                </c:pt>
                <c:pt idx="1405">
                  <c:v>5.59</c:v>
                </c:pt>
                <c:pt idx="1406">
                  <c:v>5.633</c:v>
                </c:pt>
                <c:pt idx="1407">
                  <c:v>5.6819999999999995</c:v>
                </c:pt>
                <c:pt idx="1408">
                  <c:v>5.7409999999999997</c:v>
                </c:pt>
                <c:pt idx="1409">
                  <c:v>5.7990000000000004</c:v>
                </c:pt>
                <c:pt idx="1410">
                  <c:v>5.87</c:v>
                </c:pt>
                <c:pt idx="1411">
                  <c:v>5.9260000000000002</c:v>
                </c:pt>
                <c:pt idx="1412">
                  <c:v>5.9809999999999999</c:v>
                </c:pt>
                <c:pt idx="1413">
                  <c:v>6.0339999999999998</c:v>
                </c:pt>
                <c:pt idx="1414">
                  <c:v>6.09</c:v>
                </c:pt>
                <c:pt idx="1415">
                  <c:v>6.1559999999999961</c:v>
                </c:pt>
                <c:pt idx="1416">
                  <c:v>6.22</c:v>
                </c:pt>
                <c:pt idx="1417">
                  <c:v>6.2709999999999999</c:v>
                </c:pt>
                <c:pt idx="1418">
                  <c:v>6.3259999999999961</c:v>
                </c:pt>
                <c:pt idx="1419">
                  <c:v>6.3819999999999997</c:v>
                </c:pt>
                <c:pt idx="1420">
                  <c:v>6.4429999999999996</c:v>
                </c:pt>
                <c:pt idx="1421">
                  <c:v>6.4820000000000002</c:v>
                </c:pt>
                <c:pt idx="1422">
                  <c:v>6.5169999999999995</c:v>
                </c:pt>
                <c:pt idx="1423">
                  <c:v>6.5709999999999997</c:v>
                </c:pt>
                <c:pt idx="1424">
                  <c:v>6.6519999999999975</c:v>
                </c:pt>
                <c:pt idx="1425">
                  <c:v>6.7210000000000001</c:v>
                </c:pt>
                <c:pt idx="1426">
                  <c:v>6.7830000000000004</c:v>
                </c:pt>
                <c:pt idx="1427">
                  <c:v>6.8529999999999962</c:v>
                </c:pt>
                <c:pt idx="1428">
                  <c:v>6.9260000000000002</c:v>
                </c:pt>
                <c:pt idx="1429">
                  <c:v>7.008</c:v>
                </c:pt>
                <c:pt idx="1430">
                  <c:v>7.0860000000000003</c:v>
                </c:pt>
                <c:pt idx="1431">
                  <c:v>7.152999999999996</c:v>
                </c:pt>
                <c:pt idx="1432">
                  <c:v>7.2219999999999995</c:v>
                </c:pt>
                <c:pt idx="1433">
                  <c:v>7.298</c:v>
                </c:pt>
                <c:pt idx="1434">
                  <c:v>7.3719999999999999</c:v>
                </c:pt>
                <c:pt idx="1435">
                  <c:v>7.4539999999999997</c:v>
                </c:pt>
                <c:pt idx="1436">
                  <c:v>7.5380000000000003</c:v>
                </c:pt>
                <c:pt idx="1437">
                  <c:v>7.6</c:v>
                </c:pt>
                <c:pt idx="1438">
                  <c:v>7.6839999999999975</c:v>
                </c:pt>
                <c:pt idx="1439">
                  <c:v>7.7629999999999963</c:v>
                </c:pt>
                <c:pt idx="1440">
                  <c:v>7.8390000000000004</c:v>
                </c:pt>
                <c:pt idx="1441">
                  <c:v>7.9180000000000001</c:v>
                </c:pt>
                <c:pt idx="1442">
                  <c:v>8.0070000000000014</c:v>
                </c:pt>
                <c:pt idx="1443">
                  <c:v>8.0890000000000004</c:v>
                </c:pt>
                <c:pt idx="1444">
                  <c:v>8.18</c:v>
                </c:pt>
                <c:pt idx="1445">
                  <c:v>8.2640000000000011</c:v>
                </c:pt>
                <c:pt idx="1446">
                  <c:v>8.3480000000000008</c:v>
                </c:pt>
                <c:pt idx="1447">
                  <c:v>8.4360000000000035</c:v>
                </c:pt>
                <c:pt idx="1448">
                  <c:v>8.5210000000000008</c:v>
                </c:pt>
                <c:pt idx="1449">
                  <c:v>8.5910000000000011</c:v>
                </c:pt>
                <c:pt idx="1450">
                  <c:v>8.668000000000001</c:v>
                </c:pt>
                <c:pt idx="1451">
                  <c:v>8.7620000000000005</c:v>
                </c:pt>
                <c:pt idx="1452">
                  <c:v>8.8500000000000068</c:v>
                </c:pt>
                <c:pt idx="1453">
                  <c:v>8.9380000000000006</c:v>
                </c:pt>
                <c:pt idx="1454">
                  <c:v>9.0360000000000014</c:v>
                </c:pt>
                <c:pt idx="1455">
                  <c:v>9.1240000000000006</c:v>
                </c:pt>
                <c:pt idx="1456">
                  <c:v>9.2080000000000002</c:v>
                </c:pt>
                <c:pt idx="1457">
                  <c:v>9.3070000000000004</c:v>
                </c:pt>
                <c:pt idx="1458">
                  <c:v>9.4</c:v>
                </c:pt>
                <c:pt idx="1459">
                  <c:v>9.5030000000000001</c:v>
                </c:pt>
                <c:pt idx="1460">
                  <c:v>9.6150000000000002</c:v>
                </c:pt>
                <c:pt idx="1461">
                  <c:v>9.713000000000001</c:v>
                </c:pt>
                <c:pt idx="1462">
                  <c:v>9.8250000000000028</c:v>
                </c:pt>
                <c:pt idx="1463">
                  <c:v>9.9250000000000007</c:v>
                </c:pt>
                <c:pt idx="1464">
                  <c:v>10.019</c:v>
                </c:pt>
                <c:pt idx="1465">
                  <c:v>10.128</c:v>
                </c:pt>
                <c:pt idx="1466">
                  <c:v>10.236000000000001</c:v>
                </c:pt>
                <c:pt idx="1467">
                  <c:v>10.367000000000004</c:v>
                </c:pt>
                <c:pt idx="1468">
                  <c:v>10.486000000000002</c:v>
                </c:pt>
                <c:pt idx="1469">
                  <c:v>10.602</c:v>
                </c:pt>
                <c:pt idx="1470">
                  <c:v>10.713000000000001</c:v>
                </c:pt>
                <c:pt idx="1471">
                  <c:v>10.843</c:v>
                </c:pt>
                <c:pt idx="1472">
                  <c:v>10.93</c:v>
                </c:pt>
                <c:pt idx="1473">
                  <c:v>11.064</c:v>
                </c:pt>
                <c:pt idx="1474">
                  <c:v>11.19</c:v>
                </c:pt>
                <c:pt idx="1475">
                  <c:v>11.301</c:v>
                </c:pt>
                <c:pt idx="1476">
                  <c:v>11.433</c:v>
                </c:pt>
                <c:pt idx="1477">
                  <c:v>11.537000000000001</c:v>
                </c:pt>
                <c:pt idx="1478">
                  <c:v>11.652000000000006</c:v>
                </c:pt>
                <c:pt idx="1479">
                  <c:v>11.768000000000001</c:v>
                </c:pt>
                <c:pt idx="1480">
                  <c:v>11.896000000000004</c:v>
                </c:pt>
                <c:pt idx="1481">
                  <c:v>12.022</c:v>
                </c:pt>
                <c:pt idx="1482">
                  <c:v>12.137</c:v>
                </c:pt>
                <c:pt idx="1483">
                  <c:v>12.256</c:v>
                </c:pt>
                <c:pt idx="1484">
                  <c:v>12.392000000000007</c:v>
                </c:pt>
                <c:pt idx="1485">
                  <c:v>12.541</c:v>
                </c:pt>
                <c:pt idx="1486">
                  <c:v>12.71</c:v>
                </c:pt>
                <c:pt idx="1487">
                  <c:v>12.862000000000007</c:v>
                </c:pt>
                <c:pt idx="1488">
                  <c:v>13.024000000000001</c:v>
                </c:pt>
                <c:pt idx="1489">
                  <c:v>13.143000000000001</c:v>
                </c:pt>
                <c:pt idx="1490">
                  <c:v>13.258000000000001</c:v>
                </c:pt>
                <c:pt idx="1491">
                  <c:v>13.42</c:v>
                </c:pt>
                <c:pt idx="1492">
                  <c:v>13.551</c:v>
                </c:pt>
                <c:pt idx="1493">
                  <c:v>13.688000000000001</c:v>
                </c:pt>
                <c:pt idx="1494">
                  <c:v>13.867000000000004</c:v>
                </c:pt>
                <c:pt idx="1495">
                  <c:v>14.025</c:v>
                </c:pt>
                <c:pt idx="1496">
                  <c:v>14.178000000000001</c:v>
                </c:pt>
                <c:pt idx="1497">
                  <c:v>14.354000000000006</c:v>
                </c:pt>
                <c:pt idx="1498">
                  <c:v>14.523</c:v>
                </c:pt>
                <c:pt idx="1499">
                  <c:v>14.69</c:v>
                </c:pt>
                <c:pt idx="1500">
                  <c:v>14.858000000000002</c:v>
                </c:pt>
                <c:pt idx="1501">
                  <c:v>15.035</c:v>
                </c:pt>
                <c:pt idx="1502">
                  <c:v>15.205</c:v>
                </c:pt>
                <c:pt idx="1503">
                  <c:v>15.385000000000007</c:v>
                </c:pt>
                <c:pt idx="1504">
                  <c:v>15.576000000000002</c:v>
                </c:pt>
                <c:pt idx="1505">
                  <c:v>15.744999999999999</c:v>
                </c:pt>
                <c:pt idx="1506">
                  <c:v>15.937000000000001</c:v>
                </c:pt>
                <c:pt idx="1507">
                  <c:v>16.119000000000014</c:v>
                </c:pt>
                <c:pt idx="1508">
                  <c:v>16.311000000000014</c:v>
                </c:pt>
                <c:pt idx="1509">
                  <c:v>16.5</c:v>
                </c:pt>
                <c:pt idx="1510">
                  <c:v>16.690000000000001</c:v>
                </c:pt>
                <c:pt idx="1511">
                  <c:v>16.887</c:v>
                </c:pt>
                <c:pt idx="1512">
                  <c:v>17.088999999999981</c:v>
                </c:pt>
                <c:pt idx="1513">
                  <c:v>17.287999999999986</c:v>
                </c:pt>
                <c:pt idx="1514">
                  <c:v>17.491999999999987</c:v>
                </c:pt>
                <c:pt idx="1515">
                  <c:v>17.666</c:v>
                </c:pt>
                <c:pt idx="1516">
                  <c:v>17.884</c:v>
                </c:pt>
                <c:pt idx="1517">
                  <c:v>18.097999999999999</c:v>
                </c:pt>
                <c:pt idx="1518">
                  <c:v>18.324999999999999</c:v>
                </c:pt>
                <c:pt idx="1519">
                  <c:v>18.541</c:v>
                </c:pt>
                <c:pt idx="1520">
                  <c:v>18.767999999999986</c:v>
                </c:pt>
                <c:pt idx="1521">
                  <c:v>18.966999999999981</c:v>
                </c:pt>
                <c:pt idx="1522">
                  <c:v>19.187999999999999</c:v>
                </c:pt>
                <c:pt idx="1523">
                  <c:v>19.437999999999999</c:v>
                </c:pt>
                <c:pt idx="1524">
                  <c:v>19.672000000000001</c:v>
                </c:pt>
                <c:pt idx="1525">
                  <c:v>19.902999999999981</c:v>
                </c:pt>
                <c:pt idx="1526">
                  <c:v>20.109000000000005</c:v>
                </c:pt>
                <c:pt idx="1527">
                  <c:v>20.352</c:v>
                </c:pt>
                <c:pt idx="1528">
                  <c:v>20.593</c:v>
                </c:pt>
                <c:pt idx="1529">
                  <c:v>20.810000000000013</c:v>
                </c:pt>
                <c:pt idx="1530">
                  <c:v>21.07</c:v>
                </c:pt>
                <c:pt idx="1531">
                  <c:v>21.347000000000001</c:v>
                </c:pt>
                <c:pt idx="1532">
                  <c:v>21.6</c:v>
                </c:pt>
                <c:pt idx="1533">
                  <c:v>21.841999999999999</c:v>
                </c:pt>
                <c:pt idx="1534">
                  <c:v>22.073</c:v>
                </c:pt>
                <c:pt idx="1535">
                  <c:v>22.341999999999999</c:v>
                </c:pt>
                <c:pt idx="1536">
                  <c:v>22.611999999999998</c:v>
                </c:pt>
                <c:pt idx="1537">
                  <c:v>22.855</c:v>
                </c:pt>
                <c:pt idx="1538">
                  <c:v>23.123999999999999</c:v>
                </c:pt>
                <c:pt idx="1539">
                  <c:v>23.411999999999999</c:v>
                </c:pt>
                <c:pt idx="1540">
                  <c:v>23.693000000000001</c:v>
                </c:pt>
                <c:pt idx="1541">
                  <c:v>23.967999999999989</c:v>
                </c:pt>
                <c:pt idx="1542">
                  <c:v>24.224</c:v>
                </c:pt>
                <c:pt idx="1543">
                  <c:v>24.518000000000001</c:v>
                </c:pt>
                <c:pt idx="1544">
                  <c:v>24.773</c:v>
                </c:pt>
                <c:pt idx="1545">
                  <c:v>25.030999999999999</c:v>
                </c:pt>
                <c:pt idx="1546">
                  <c:v>25.28899999999998</c:v>
                </c:pt>
                <c:pt idx="1547">
                  <c:v>25.555</c:v>
                </c:pt>
                <c:pt idx="1548">
                  <c:v>25.843</c:v>
                </c:pt>
                <c:pt idx="1549">
                  <c:v>26.103999999999999</c:v>
                </c:pt>
                <c:pt idx="1550">
                  <c:v>26.399000000000001</c:v>
                </c:pt>
                <c:pt idx="1551">
                  <c:v>26.681999999999999</c:v>
                </c:pt>
                <c:pt idx="1552">
                  <c:v>26.966999999999981</c:v>
                </c:pt>
                <c:pt idx="1553">
                  <c:v>27.253</c:v>
                </c:pt>
                <c:pt idx="1554">
                  <c:v>27.548999999999989</c:v>
                </c:pt>
                <c:pt idx="1555">
                  <c:v>27.812999999999999</c:v>
                </c:pt>
                <c:pt idx="1556">
                  <c:v>28.061999999999987</c:v>
                </c:pt>
                <c:pt idx="1557">
                  <c:v>28.281999999999989</c:v>
                </c:pt>
                <c:pt idx="1558">
                  <c:v>28.573</c:v>
                </c:pt>
                <c:pt idx="1559">
                  <c:v>28.867000000000001</c:v>
                </c:pt>
                <c:pt idx="1560">
                  <c:v>29.167000000000005</c:v>
                </c:pt>
                <c:pt idx="1561">
                  <c:v>29.464999999999989</c:v>
                </c:pt>
                <c:pt idx="1562">
                  <c:v>29.767999999999986</c:v>
                </c:pt>
                <c:pt idx="1563">
                  <c:v>29.963999999999981</c:v>
                </c:pt>
                <c:pt idx="1564">
                  <c:v>29.937999999999999</c:v>
                </c:pt>
                <c:pt idx="1565">
                  <c:v>29.864999999999988</c:v>
                </c:pt>
                <c:pt idx="1566">
                  <c:v>29.803999999999988</c:v>
                </c:pt>
                <c:pt idx="1567">
                  <c:v>29.760999999999989</c:v>
                </c:pt>
                <c:pt idx="1568">
                  <c:v>29.667999999999999</c:v>
                </c:pt>
                <c:pt idx="1569">
                  <c:v>29.545999999999989</c:v>
                </c:pt>
                <c:pt idx="1570">
                  <c:v>29.358000000000001</c:v>
                </c:pt>
                <c:pt idx="1571">
                  <c:v>29.135999999999999</c:v>
                </c:pt>
                <c:pt idx="1572">
                  <c:v>28.898</c:v>
                </c:pt>
                <c:pt idx="1573">
                  <c:v>28.655999999999999</c:v>
                </c:pt>
                <c:pt idx="1574">
                  <c:v>28.393999999999988</c:v>
                </c:pt>
                <c:pt idx="1575">
                  <c:v>28.17</c:v>
                </c:pt>
                <c:pt idx="1576">
                  <c:v>27.934000000000001</c:v>
                </c:pt>
                <c:pt idx="1577">
                  <c:v>27.687999999999999</c:v>
                </c:pt>
                <c:pt idx="1578">
                  <c:v>27.44299999999998</c:v>
                </c:pt>
                <c:pt idx="1579">
                  <c:v>27.236000000000001</c:v>
                </c:pt>
                <c:pt idx="1580">
                  <c:v>26.991999999999987</c:v>
                </c:pt>
                <c:pt idx="1581">
                  <c:v>26.725999999999985</c:v>
                </c:pt>
                <c:pt idx="1582">
                  <c:v>26.487999999999989</c:v>
                </c:pt>
                <c:pt idx="1583">
                  <c:v>26.247</c:v>
                </c:pt>
                <c:pt idx="1584">
                  <c:v>26.021999999999988</c:v>
                </c:pt>
                <c:pt idx="1585">
                  <c:v>25.814000000000014</c:v>
                </c:pt>
                <c:pt idx="1586">
                  <c:v>25.574000000000005</c:v>
                </c:pt>
                <c:pt idx="1587">
                  <c:v>25.337000000000014</c:v>
                </c:pt>
                <c:pt idx="1588">
                  <c:v>25.087999999999987</c:v>
                </c:pt>
                <c:pt idx="1589">
                  <c:v>24.817000000000014</c:v>
                </c:pt>
                <c:pt idx="1590">
                  <c:v>24.603999999999999</c:v>
                </c:pt>
                <c:pt idx="1591">
                  <c:v>24.329000000000001</c:v>
                </c:pt>
                <c:pt idx="1592">
                  <c:v>24.047999999999988</c:v>
                </c:pt>
                <c:pt idx="1593">
                  <c:v>23.768999999999977</c:v>
                </c:pt>
                <c:pt idx="1594">
                  <c:v>23.515999999999988</c:v>
                </c:pt>
                <c:pt idx="1595">
                  <c:v>23.231000000000005</c:v>
                </c:pt>
                <c:pt idx="1596">
                  <c:v>22.967999999999989</c:v>
                </c:pt>
                <c:pt idx="1597">
                  <c:v>22.696000000000005</c:v>
                </c:pt>
                <c:pt idx="1598">
                  <c:v>22.401999999999987</c:v>
                </c:pt>
                <c:pt idx="1599">
                  <c:v>22.161999999999999</c:v>
                </c:pt>
                <c:pt idx="1600">
                  <c:v>21.920999999999989</c:v>
                </c:pt>
                <c:pt idx="1601">
                  <c:v>21.658999999999999</c:v>
                </c:pt>
                <c:pt idx="1602">
                  <c:v>21.372</c:v>
                </c:pt>
                <c:pt idx="1603">
                  <c:v>21.077000000000005</c:v>
                </c:pt>
                <c:pt idx="1604">
                  <c:v>20.728999999999989</c:v>
                </c:pt>
                <c:pt idx="1605">
                  <c:v>20.422999999999977</c:v>
                </c:pt>
                <c:pt idx="1606">
                  <c:v>20.109000000000005</c:v>
                </c:pt>
                <c:pt idx="1607">
                  <c:v>19.795999999999989</c:v>
                </c:pt>
                <c:pt idx="1608">
                  <c:v>19.489999999999977</c:v>
                </c:pt>
                <c:pt idx="1609">
                  <c:v>19.202999999999989</c:v>
                </c:pt>
                <c:pt idx="1610">
                  <c:v>18.917000000000005</c:v>
                </c:pt>
                <c:pt idx="1611">
                  <c:v>18.669</c:v>
                </c:pt>
                <c:pt idx="1612">
                  <c:v>18.378</c:v>
                </c:pt>
                <c:pt idx="1613">
                  <c:v>18.084</c:v>
                </c:pt>
                <c:pt idx="1614">
                  <c:v>17.791</c:v>
                </c:pt>
                <c:pt idx="1615">
                  <c:v>17.509</c:v>
                </c:pt>
                <c:pt idx="1616">
                  <c:v>17.23</c:v>
                </c:pt>
                <c:pt idx="1617">
                  <c:v>16.952999999999989</c:v>
                </c:pt>
                <c:pt idx="1618">
                  <c:v>16.655999999999999</c:v>
                </c:pt>
                <c:pt idx="1619">
                  <c:v>16.358000000000001</c:v>
                </c:pt>
                <c:pt idx="1620">
                  <c:v>16.099</c:v>
                </c:pt>
                <c:pt idx="1621">
                  <c:v>15.813000000000002</c:v>
                </c:pt>
                <c:pt idx="1622">
                  <c:v>15.505000000000004</c:v>
                </c:pt>
                <c:pt idx="1623">
                  <c:v>15.277000000000001</c:v>
                </c:pt>
                <c:pt idx="1624">
                  <c:v>14.981</c:v>
                </c:pt>
                <c:pt idx="1625">
                  <c:v>14.685</c:v>
                </c:pt>
                <c:pt idx="1626">
                  <c:v>14.401</c:v>
                </c:pt>
                <c:pt idx="1627">
                  <c:v>14.118</c:v>
                </c:pt>
                <c:pt idx="1628">
                  <c:v>13.857000000000006</c:v>
                </c:pt>
                <c:pt idx="1629">
                  <c:v>13.589</c:v>
                </c:pt>
                <c:pt idx="1630">
                  <c:v>13.327</c:v>
                </c:pt>
                <c:pt idx="1631">
                  <c:v>13.07</c:v>
                </c:pt>
                <c:pt idx="1632">
                  <c:v>12.809000000000006</c:v>
                </c:pt>
                <c:pt idx="1633">
                  <c:v>12.54</c:v>
                </c:pt>
                <c:pt idx="1634">
                  <c:v>12.298</c:v>
                </c:pt>
                <c:pt idx="1635">
                  <c:v>12.091000000000001</c:v>
                </c:pt>
                <c:pt idx="1636">
                  <c:v>11.858000000000002</c:v>
                </c:pt>
                <c:pt idx="1637">
                  <c:v>11.612</c:v>
                </c:pt>
                <c:pt idx="1638">
                  <c:v>11.38</c:v>
                </c:pt>
                <c:pt idx="1639">
                  <c:v>11.153</c:v>
                </c:pt>
                <c:pt idx="1640">
                  <c:v>10.966000000000006</c:v>
                </c:pt>
                <c:pt idx="1641">
                  <c:v>10.813000000000002</c:v>
                </c:pt>
                <c:pt idx="1642">
                  <c:v>10.579000000000002</c:v>
                </c:pt>
                <c:pt idx="1643">
                  <c:v>10.346</c:v>
                </c:pt>
                <c:pt idx="1644">
                  <c:v>10.14</c:v>
                </c:pt>
                <c:pt idx="1645">
                  <c:v>9.9590000000000067</c:v>
                </c:pt>
                <c:pt idx="1646">
                  <c:v>9.798</c:v>
                </c:pt>
                <c:pt idx="1647">
                  <c:v>9.6140000000000008</c:v>
                </c:pt>
                <c:pt idx="1648">
                  <c:v>9.41</c:v>
                </c:pt>
                <c:pt idx="1649">
                  <c:v>9.2060000000000013</c:v>
                </c:pt>
                <c:pt idx="1650">
                  <c:v>9.0300000000000011</c:v>
                </c:pt>
                <c:pt idx="1651">
                  <c:v>8.7740000000000009</c:v>
                </c:pt>
                <c:pt idx="1652">
                  <c:v>8.5630000000000006</c:v>
                </c:pt>
                <c:pt idx="1653">
                  <c:v>8.3760000000000048</c:v>
                </c:pt>
                <c:pt idx="1654">
                  <c:v>8.2100000000000009</c:v>
                </c:pt>
                <c:pt idx="1655">
                  <c:v>8.0470000000000006</c:v>
                </c:pt>
                <c:pt idx="1656">
                  <c:v>7.8629999999999969</c:v>
                </c:pt>
                <c:pt idx="1657">
                  <c:v>7.7060000000000004</c:v>
                </c:pt>
                <c:pt idx="1658">
                  <c:v>7.5149999999999961</c:v>
                </c:pt>
                <c:pt idx="1659">
                  <c:v>7.3849999999999962</c:v>
                </c:pt>
                <c:pt idx="1660">
                  <c:v>7.2080000000000002</c:v>
                </c:pt>
                <c:pt idx="1661">
                  <c:v>7.0510000000000002</c:v>
                </c:pt>
                <c:pt idx="1662">
                  <c:v>6.8689999999999962</c:v>
                </c:pt>
                <c:pt idx="1663">
                  <c:v>6.73</c:v>
                </c:pt>
                <c:pt idx="1664">
                  <c:v>6.5750000000000002</c:v>
                </c:pt>
                <c:pt idx="1665">
                  <c:v>6.4059999999999997</c:v>
                </c:pt>
                <c:pt idx="1666">
                  <c:v>6.2539999999999996</c:v>
                </c:pt>
                <c:pt idx="1667">
                  <c:v>6.1319999999999997</c:v>
                </c:pt>
                <c:pt idx="1668">
                  <c:v>5.9989999999999997</c:v>
                </c:pt>
                <c:pt idx="1669">
                  <c:v>5.8689999999999962</c:v>
                </c:pt>
                <c:pt idx="1670">
                  <c:v>5.7309999999999999</c:v>
                </c:pt>
                <c:pt idx="1671">
                  <c:v>5.601</c:v>
                </c:pt>
                <c:pt idx="1672">
                  <c:v>5.4779999999999998</c:v>
                </c:pt>
                <c:pt idx="1673">
                  <c:v>5.3490000000000002</c:v>
                </c:pt>
                <c:pt idx="1674">
                  <c:v>5.2130000000000001</c:v>
                </c:pt>
                <c:pt idx="1675">
                  <c:v>5.0990000000000002</c:v>
                </c:pt>
                <c:pt idx="1676">
                  <c:v>4.9809999999999999</c:v>
                </c:pt>
                <c:pt idx="1677">
                  <c:v>4.859</c:v>
                </c:pt>
                <c:pt idx="1678">
                  <c:v>4.7610000000000001</c:v>
                </c:pt>
                <c:pt idx="1679">
                  <c:v>4.6469999999999985</c:v>
                </c:pt>
                <c:pt idx="1680">
                  <c:v>4.5510000000000002</c:v>
                </c:pt>
                <c:pt idx="1681">
                  <c:v>4.4180000000000001</c:v>
                </c:pt>
                <c:pt idx="1682">
                  <c:v>4.3149999999999968</c:v>
                </c:pt>
                <c:pt idx="1683">
                  <c:v>4.2110000000000003</c:v>
                </c:pt>
                <c:pt idx="1684">
                  <c:v>4.1209999999999969</c:v>
                </c:pt>
                <c:pt idx="1685">
                  <c:v>4.0179999999999962</c:v>
                </c:pt>
                <c:pt idx="1686">
                  <c:v>3.912999999999998</c:v>
                </c:pt>
                <c:pt idx="1687">
                  <c:v>3.8439999999999999</c:v>
                </c:pt>
                <c:pt idx="1688">
                  <c:v>3.7469999999999999</c:v>
                </c:pt>
                <c:pt idx="1689">
                  <c:v>3.67</c:v>
                </c:pt>
                <c:pt idx="1690">
                  <c:v>3.59</c:v>
                </c:pt>
                <c:pt idx="1691">
                  <c:v>3.5019999999999998</c:v>
                </c:pt>
                <c:pt idx="1692">
                  <c:v>3.4189999999999987</c:v>
                </c:pt>
                <c:pt idx="1693">
                  <c:v>3.3259999999999987</c:v>
                </c:pt>
                <c:pt idx="1694">
                  <c:v>3.2600000000000002</c:v>
                </c:pt>
                <c:pt idx="1695">
                  <c:v>3.19</c:v>
                </c:pt>
                <c:pt idx="1696">
                  <c:v>3.1240000000000001</c:v>
                </c:pt>
              </c:numCache>
            </c:numRef>
          </c:yVal>
          <c:smooth val="1"/>
        </c:ser>
        <c:ser>
          <c:idx val="2"/>
          <c:order val="1"/>
          <c:tx>
            <c:v>20140820_1_2</c:v>
          </c:tx>
          <c:marker>
            <c:symbol val="none"/>
          </c:marker>
          <c:xVal>
            <c:numRef>
              <c:f>'1_2'!$E$2:$E$747</c:f>
              <c:numCache>
                <c:formatCode>General</c:formatCode>
                <c:ptCount val="746"/>
                <c:pt idx="0">
                  <c:v>149.01</c:v>
                </c:pt>
                <c:pt idx="1">
                  <c:v>148.96</c:v>
                </c:pt>
                <c:pt idx="2">
                  <c:v>148.86000000000001</c:v>
                </c:pt>
                <c:pt idx="3">
                  <c:v>148.73999999999998</c:v>
                </c:pt>
                <c:pt idx="4">
                  <c:v>148.63999999999999</c:v>
                </c:pt>
                <c:pt idx="5">
                  <c:v>148.54</c:v>
                </c:pt>
                <c:pt idx="6">
                  <c:v>148.41999999999999</c:v>
                </c:pt>
                <c:pt idx="7">
                  <c:v>148.32000000000011</c:v>
                </c:pt>
                <c:pt idx="8">
                  <c:v>148.22</c:v>
                </c:pt>
                <c:pt idx="9">
                  <c:v>148.10999999999999</c:v>
                </c:pt>
                <c:pt idx="10">
                  <c:v>148</c:v>
                </c:pt>
                <c:pt idx="11">
                  <c:v>147.9</c:v>
                </c:pt>
                <c:pt idx="12">
                  <c:v>147.79</c:v>
                </c:pt>
                <c:pt idx="13">
                  <c:v>147.68</c:v>
                </c:pt>
                <c:pt idx="14">
                  <c:v>147.58000000000001</c:v>
                </c:pt>
                <c:pt idx="15">
                  <c:v>147.47</c:v>
                </c:pt>
                <c:pt idx="16">
                  <c:v>147.37</c:v>
                </c:pt>
                <c:pt idx="17">
                  <c:v>147.26</c:v>
                </c:pt>
                <c:pt idx="18">
                  <c:v>147.15</c:v>
                </c:pt>
                <c:pt idx="19">
                  <c:v>147.04</c:v>
                </c:pt>
                <c:pt idx="20">
                  <c:v>146.94</c:v>
                </c:pt>
                <c:pt idx="21">
                  <c:v>146.83000000000001</c:v>
                </c:pt>
                <c:pt idx="22">
                  <c:v>146.72999999999999</c:v>
                </c:pt>
                <c:pt idx="23">
                  <c:v>146.63</c:v>
                </c:pt>
                <c:pt idx="24">
                  <c:v>146.51</c:v>
                </c:pt>
                <c:pt idx="25">
                  <c:v>146.41</c:v>
                </c:pt>
                <c:pt idx="26">
                  <c:v>146.31</c:v>
                </c:pt>
                <c:pt idx="27">
                  <c:v>146.19999999999999</c:v>
                </c:pt>
                <c:pt idx="28">
                  <c:v>146.09</c:v>
                </c:pt>
                <c:pt idx="29">
                  <c:v>145.99</c:v>
                </c:pt>
                <c:pt idx="30">
                  <c:v>145.87</c:v>
                </c:pt>
                <c:pt idx="31">
                  <c:v>145.76999999999998</c:v>
                </c:pt>
                <c:pt idx="32">
                  <c:v>145.66999999999999</c:v>
                </c:pt>
                <c:pt idx="33">
                  <c:v>145.56</c:v>
                </c:pt>
                <c:pt idx="34">
                  <c:v>145.44999999999999</c:v>
                </c:pt>
                <c:pt idx="35">
                  <c:v>145.35000000000011</c:v>
                </c:pt>
                <c:pt idx="36">
                  <c:v>145.23999999999998</c:v>
                </c:pt>
                <c:pt idx="37">
                  <c:v>145.13999999999999</c:v>
                </c:pt>
                <c:pt idx="38">
                  <c:v>145.03</c:v>
                </c:pt>
                <c:pt idx="39">
                  <c:v>144.93</c:v>
                </c:pt>
                <c:pt idx="40">
                  <c:v>144.82000000000011</c:v>
                </c:pt>
                <c:pt idx="41">
                  <c:v>144.70999999999998</c:v>
                </c:pt>
                <c:pt idx="42">
                  <c:v>144.60999999999999</c:v>
                </c:pt>
                <c:pt idx="43">
                  <c:v>144.5</c:v>
                </c:pt>
                <c:pt idx="44">
                  <c:v>144.39000000000001</c:v>
                </c:pt>
                <c:pt idx="45">
                  <c:v>144.28</c:v>
                </c:pt>
                <c:pt idx="46">
                  <c:v>144.18</c:v>
                </c:pt>
                <c:pt idx="47">
                  <c:v>144.07</c:v>
                </c:pt>
                <c:pt idx="48">
                  <c:v>143.96</c:v>
                </c:pt>
                <c:pt idx="49">
                  <c:v>143.86000000000001</c:v>
                </c:pt>
                <c:pt idx="50">
                  <c:v>143.76</c:v>
                </c:pt>
                <c:pt idx="51">
                  <c:v>143.65</c:v>
                </c:pt>
                <c:pt idx="52">
                  <c:v>143.54</c:v>
                </c:pt>
                <c:pt idx="53">
                  <c:v>143.44</c:v>
                </c:pt>
                <c:pt idx="54">
                  <c:v>143.33000000000001</c:v>
                </c:pt>
                <c:pt idx="55">
                  <c:v>143.22</c:v>
                </c:pt>
                <c:pt idx="56">
                  <c:v>143.12</c:v>
                </c:pt>
                <c:pt idx="57">
                  <c:v>143.02000000000001</c:v>
                </c:pt>
                <c:pt idx="58">
                  <c:v>142.9</c:v>
                </c:pt>
                <c:pt idx="59">
                  <c:v>142.80000000000001</c:v>
                </c:pt>
                <c:pt idx="60">
                  <c:v>142.69</c:v>
                </c:pt>
                <c:pt idx="61">
                  <c:v>142.58000000000001</c:v>
                </c:pt>
                <c:pt idx="62">
                  <c:v>142.47999999999999</c:v>
                </c:pt>
                <c:pt idx="63">
                  <c:v>142.38000000000011</c:v>
                </c:pt>
                <c:pt idx="64">
                  <c:v>142.26999999999998</c:v>
                </c:pt>
                <c:pt idx="65">
                  <c:v>142.16</c:v>
                </c:pt>
                <c:pt idx="66">
                  <c:v>142.06</c:v>
                </c:pt>
                <c:pt idx="67">
                  <c:v>141.94999999999999</c:v>
                </c:pt>
                <c:pt idx="68">
                  <c:v>141.84</c:v>
                </c:pt>
                <c:pt idx="69">
                  <c:v>141.73999999999998</c:v>
                </c:pt>
                <c:pt idx="70">
                  <c:v>141.63</c:v>
                </c:pt>
                <c:pt idx="71">
                  <c:v>141.53</c:v>
                </c:pt>
                <c:pt idx="72">
                  <c:v>141.41999999999999</c:v>
                </c:pt>
                <c:pt idx="73">
                  <c:v>141.31</c:v>
                </c:pt>
                <c:pt idx="74">
                  <c:v>141.20999999999998</c:v>
                </c:pt>
                <c:pt idx="75">
                  <c:v>141.1</c:v>
                </c:pt>
                <c:pt idx="76">
                  <c:v>140.99</c:v>
                </c:pt>
                <c:pt idx="77">
                  <c:v>140.89000000000001</c:v>
                </c:pt>
                <c:pt idx="78">
                  <c:v>140.79</c:v>
                </c:pt>
                <c:pt idx="79">
                  <c:v>140.66999999999999</c:v>
                </c:pt>
                <c:pt idx="80">
                  <c:v>140.57</c:v>
                </c:pt>
                <c:pt idx="81">
                  <c:v>140.47</c:v>
                </c:pt>
                <c:pt idx="82">
                  <c:v>140.36000000000001</c:v>
                </c:pt>
                <c:pt idx="83">
                  <c:v>140.25</c:v>
                </c:pt>
                <c:pt idx="84">
                  <c:v>140.15</c:v>
                </c:pt>
                <c:pt idx="85">
                  <c:v>140.04</c:v>
                </c:pt>
                <c:pt idx="86">
                  <c:v>139.93</c:v>
                </c:pt>
                <c:pt idx="87">
                  <c:v>139.83000000000001</c:v>
                </c:pt>
                <c:pt idx="88">
                  <c:v>139.72</c:v>
                </c:pt>
                <c:pt idx="89">
                  <c:v>139.60999999999999</c:v>
                </c:pt>
                <c:pt idx="90">
                  <c:v>139.51</c:v>
                </c:pt>
                <c:pt idx="91">
                  <c:v>139.4</c:v>
                </c:pt>
                <c:pt idx="92">
                  <c:v>139.30000000000001</c:v>
                </c:pt>
                <c:pt idx="93">
                  <c:v>139.18</c:v>
                </c:pt>
                <c:pt idx="94">
                  <c:v>139.08000000000001</c:v>
                </c:pt>
                <c:pt idx="95">
                  <c:v>138.97999999999999</c:v>
                </c:pt>
                <c:pt idx="96">
                  <c:v>138.86000000000001</c:v>
                </c:pt>
                <c:pt idx="97">
                  <c:v>138.76</c:v>
                </c:pt>
                <c:pt idx="98">
                  <c:v>138.66</c:v>
                </c:pt>
                <c:pt idx="99">
                  <c:v>138.55000000000001</c:v>
                </c:pt>
                <c:pt idx="100">
                  <c:v>138.44</c:v>
                </c:pt>
                <c:pt idx="101">
                  <c:v>138.34</c:v>
                </c:pt>
                <c:pt idx="102">
                  <c:v>138.22999999999999</c:v>
                </c:pt>
                <c:pt idx="103">
                  <c:v>138.12</c:v>
                </c:pt>
                <c:pt idx="104">
                  <c:v>138.02000000000001</c:v>
                </c:pt>
                <c:pt idx="105">
                  <c:v>137.91</c:v>
                </c:pt>
                <c:pt idx="106">
                  <c:v>137.80000000000001</c:v>
                </c:pt>
                <c:pt idx="107">
                  <c:v>137.69</c:v>
                </c:pt>
                <c:pt idx="108">
                  <c:v>137.59</c:v>
                </c:pt>
                <c:pt idx="109">
                  <c:v>137.49</c:v>
                </c:pt>
                <c:pt idx="110">
                  <c:v>137.37</c:v>
                </c:pt>
                <c:pt idx="111">
                  <c:v>137.26999999999998</c:v>
                </c:pt>
                <c:pt idx="112">
                  <c:v>137.16999999999999</c:v>
                </c:pt>
                <c:pt idx="113">
                  <c:v>137.05000000000001</c:v>
                </c:pt>
                <c:pt idx="114">
                  <c:v>136.94999999999999</c:v>
                </c:pt>
                <c:pt idx="115">
                  <c:v>136.85000000000011</c:v>
                </c:pt>
                <c:pt idx="116">
                  <c:v>136.73999999999998</c:v>
                </c:pt>
                <c:pt idx="117">
                  <c:v>136.63</c:v>
                </c:pt>
                <c:pt idx="118">
                  <c:v>136.53</c:v>
                </c:pt>
                <c:pt idx="119">
                  <c:v>136.41999999999999</c:v>
                </c:pt>
                <c:pt idx="120">
                  <c:v>136.31</c:v>
                </c:pt>
                <c:pt idx="121">
                  <c:v>136.20999999999998</c:v>
                </c:pt>
                <c:pt idx="122">
                  <c:v>136.1</c:v>
                </c:pt>
                <c:pt idx="123">
                  <c:v>136</c:v>
                </c:pt>
                <c:pt idx="124">
                  <c:v>135.89000000000001</c:v>
                </c:pt>
                <c:pt idx="125">
                  <c:v>135.78</c:v>
                </c:pt>
                <c:pt idx="126">
                  <c:v>135.68</c:v>
                </c:pt>
                <c:pt idx="127">
                  <c:v>135.58000000000001</c:v>
                </c:pt>
                <c:pt idx="128">
                  <c:v>135.46</c:v>
                </c:pt>
                <c:pt idx="129">
                  <c:v>135.36000000000001</c:v>
                </c:pt>
                <c:pt idx="130">
                  <c:v>135.26</c:v>
                </c:pt>
                <c:pt idx="131">
                  <c:v>135.13999999999999</c:v>
                </c:pt>
                <c:pt idx="132">
                  <c:v>135.04</c:v>
                </c:pt>
                <c:pt idx="133">
                  <c:v>134.94</c:v>
                </c:pt>
                <c:pt idx="134">
                  <c:v>134.82000000000011</c:v>
                </c:pt>
                <c:pt idx="135">
                  <c:v>134.72</c:v>
                </c:pt>
                <c:pt idx="136">
                  <c:v>134.62</c:v>
                </c:pt>
                <c:pt idx="137">
                  <c:v>134.63</c:v>
                </c:pt>
                <c:pt idx="138">
                  <c:v>134.68</c:v>
                </c:pt>
                <c:pt idx="139">
                  <c:v>134.79</c:v>
                </c:pt>
                <c:pt idx="140">
                  <c:v>134.9</c:v>
                </c:pt>
                <c:pt idx="141">
                  <c:v>135</c:v>
                </c:pt>
                <c:pt idx="142">
                  <c:v>135.10999999999999</c:v>
                </c:pt>
                <c:pt idx="143">
                  <c:v>135.22</c:v>
                </c:pt>
                <c:pt idx="144">
                  <c:v>135.32000000000011</c:v>
                </c:pt>
                <c:pt idx="145">
                  <c:v>135.41999999999999</c:v>
                </c:pt>
                <c:pt idx="146">
                  <c:v>135.54</c:v>
                </c:pt>
                <c:pt idx="147">
                  <c:v>135.63999999999999</c:v>
                </c:pt>
                <c:pt idx="148">
                  <c:v>135.73999999999998</c:v>
                </c:pt>
                <c:pt idx="149">
                  <c:v>135.85000000000011</c:v>
                </c:pt>
                <c:pt idx="150">
                  <c:v>135.96</c:v>
                </c:pt>
                <c:pt idx="151">
                  <c:v>136.06</c:v>
                </c:pt>
                <c:pt idx="152">
                  <c:v>136.16999999999999</c:v>
                </c:pt>
                <c:pt idx="153">
                  <c:v>136.28</c:v>
                </c:pt>
                <c:pt idx="154">
                  <c:v>136.38000000000011</c:v>
                </c:pt>
                <c:pt idx="155">
                  <c:v>136.49</c:v>
                </c:pt>
                <c:pt idx="156">
                  <c:v>136.6</c:v>
                </c:pt>
                <c:pt idx="157">
                  <c:v>136.70999999999998</c:v>
                </c:pt>
                <c:pt idx="158">
                  <c:v>136.81</c:v>
                </c:pt>
                <c:pt idx="159">
                  <c:v>136.91</c:v>
                </c:pt>
                <c:pt idx="160">
                  <c:v>137.03</c:v>
                </c:pt>
                <c:pt idx="161">
                  <c:v>137.13</c:v>
                </c:pt>
                <c:pt idx="162">
                  <c:v>137.22999999999999</c:v>
                </c:pt>
                <c:pt idx="163">
                  <c:v>137.34</c:v>
                </c:pt>
                <c:pt idx="164">
                  <c:v>137.44999999999999</c:v>
                </c:pt>
                <c:pt idx="165">
                  <c:v>137.55000000000001</c:v>
                </c:pt>
                <c:pt idx="166">
                  <c:v>137.65</c:v>
                </c:pt>
                <c:pt idx="167">
                  <c:v>137.76999999999998</c:v>
                </c:pt>
                <c:pt idx="168">
                  <c:v>137.87</c:v>
                </c:pt>
                <c:pt idx="169">
                  <c:v>137.97</c:v>
                </c:pt>
                <c:pt idx="170">
                  <c:v>138.09</c:v>
                </c:pt>
                <c:pt idx="171">
                  <c:v>138.19</c:v>
                </c:pt>
                <c:pt idx="172">
                  <c:v>138.30000000000001</c:v>
                </c:pt>
                <c:pt idx="173">
                  <c:v>138.41</c:v>
                </c:pt>
                <c:pt idx="174">
                  <c:v>138.51</c:v>
                </c:pt>
                <c:pt idx="175">
                  <c:v>138.60999999999999</c:v>
                </c:pt>
                <c:pt idx="176">
                  <c:v>138.72</c:v>
                </c:pt>
                <c:pt idx="177">
                  <c:v>138.83000000000001</c:v>
                </c:pt>
                <c:pt idx="178">
                  <c:v>138.93</c:v>
                </c:pt>
                <c:pt idx="179">
                  <c:v>139.04</c:v>
                </c:pt>
                <c:pt idx="180">
                  <c:v>139.13999999999999</c:v>
                </c:pt>
                <c:pt idx="181">
                  <c:v>139.25</c:v>
                </c:pt>
                <c:pt idx="182">
                  <c:v>139.36000000000001</c:v>
                </c:pt>
                <c:pt idx="183">
                  <c:v>139.46</c:v>
                </c:pt>
                <c:pt idx="184">
                  <c:v>139.57</c:v>
                </c:pt>
                <c:pt idx="185">
                  <c:v>139.68</c:v>
                </c:pt>
                <c:pt idx="186">
                  <c:v>139.78</c:v>
                </c:pt>
                <c:pt idx="187">
                  <c:v>139.89000000000001</c:v>
                </c:pt>
                <c:pt idx="188">
                  <c:v>140</c:v>
                </c:pt>
                <c:pt idx="189">
                  <c:v>140.1</c:v>
                </c:pt>
                <c:pt idx="190">
                  <c:v>140.20999999999998</c:v>
                </c:pt>
                <c:pt idx="191">
                  <c:v>140.32000000000011</c:v>
                </c:pt>
                <c:pt idx="192">
                  <c:v>140.41999999999999</c:v>
                </c:pt>
                <c:pt idx="193">
                  <c:v>140.53</c:v>
                </c:pt>
                <c:pt idx="194">
                  <c:v>140.63</c:v>
                </c:pt>
                <c:pt idx="195">
                  <c:v>140.73999999999998</c:v>
                </c:pt>
                <c:pt idx="196">
                  <c:v>140.85000000000011</c:v>
                </c:pt>
                <c:pt idx="197">
                  <c:v>140.94999999999999</c:v>
                </c:pt>
                <c:pt idx="198">
                  <c:v>141.05000000000001</c:v>
                </c:pt>
                <c:pt idx="199">
                  <c:v>141.16</c:v>
                </c:pt>
                <c:pt idx="200">
                  <c:v>141.26999999999998</c:v>
                </c:pt>
                <c:pt idx="201">
                  <c:v>141.37</c:v>
                </c:pt>
                <c:pt idx="202">
                  <c:v>141.49</c:v>
                </c:pt>
                <c:pt idx="203">
                  <c:v>141.59</c:v>
                </c:pt>
                <c:pt idx="204">
                  <c:v>141.69999999999999</c:v>
                </c:pt>
                <c:pt idx="205">
                  <c:v>141.81</c:v>
                </c:pt>
                <c:pt idx="206">
                  <c:v>141.91</c:v>
                </c:pt>
                <c:pt idx="207">
                  <c:v>142.01</c:v>
                </c:pt>
                <c:pt idx="208">
                  <c:v>142.12</c:v>
                </c:pt>
                <c:pt idx="209">
                  <c:v>142.22999999999999</c:v>
                </c:pt>
                <c:pt idx="210">
                  <c:v>142.33000000000001</c:v>
                </c:pt>
                <c:pt idx="211">
                  <c:v>142.43</c:v>
                </c:pt>
                <c:pt idx="212">
                  <c:v>142.55000000000001</c:v>
                </c:pt>
                <c:pt idx="213">
                  <c:v>142.65</c:v>
                </c:pt>
                <c:pt idx="214">
                  <c:v>142.75</c:v>
                </c:pt>
                <c:pt idx="215">
                  <c:v>142.87</c:v>
                </c:pt>
                <c:pt idx="216">
                  <c:v>142.97</c:v>
                </c:pt>
                <c:pt idx="217">
                  <c:v>143.08000000000001</c:v>
                </c:pt>
                <c:pt idx="218">
                  <c:v>143.18</c:v>
                </c:pt>
                <c:pt idx="219">
                  <c:v>143.29</c:v>
                </c:pt>
                <c:pt idx="220">
                  <c:v>143.4</c:v>
                </c:pt>
                <c:pt idx="221">
                  <c:v>143.5</c:v>
                </c:pt>
                <c:pt idx="222">
                  <c:v>143.60999999999999</c:v>
                </c:pt>
                <c:pt idx="223">
                  <c:v>143.72</c:v>
                </c:pt>
                <c:pt idx="224">
                  <c:v>143.82000000000011</c:v>
                </c:pt>
                <c:pt idx="225">
                  <c:v>143.91999999999999</c:v>
                </c:pt>
                <c:pt idx="226">
                  <c:v>144.04</c:v>
                </c:pt>
                <c:pt idx="227">
                  <c:v>144.13999999999999</c:v>
                </c:pt>
                <c:pt idx="228">
                  <c:v>144.23999999999998</c:v>
                </c:pt>
                <c:pt idx="229">
                  <c:v>144.35000000000011</c:v>
                </c:pt>
                <c:pt idx="230">
                  <c:v>144.46</c:v>
                </c:pt>
                <c:pt idx="231">
                  <c:v>144.56</c:v>
                </c:pt>
                <c:pt idx="232">
                  <c:v>144.68</c:v>
                </c:pt>
                <c:pt idx="233">
                  <c:v>144.78</c:v>
                </c:pt>
                <c:pt idx="234">
                  <c:v>144.88000000000011</c:v>
                </c:pt>
                <c:pt idx="235">
                  <c:v>144.99</c:v>
                </c:pt>
                <c:pt idx="236">
                  <c:v>145.1</c:v>
                </c:pt>
                <c:pt idx="237">
                  <c:v>145.19999999999999</c:v>
                </c:pt>
                <c:pt idx="238">
                  <c:v>145.31</c:v>
                </c:pt>
                <c:pt idx="239">
                  <c:v>145.41999999999999</c:v>
                </c:pt>
                <c:pt idx="240">
                  <c:v>145.52000000000001</c:v>
                </c:pt>
                <c:pt idx="241">
                  <c:v>145.63</c:v>
                </c:pt>
                <c:pt idx="242">
                  <c:v>145.72999999999999</c:v>
                </c:pt>
                <c:pt idx="243">
                  <c:v>145.83000000000001</c:v>
                </c:pt>
                <c:pt idx="244">
                  <c:v>145.94999999999999</c:v>
                </c:pt>
                <c:pt idx="245">
                  <c:v>146.05000000000001</c:v>
                </c:pt>
                <c:pt idx="246">
                  <c:v>146.16</c:v>
                </c:pt>
                <c:pt idx="247">
                  <c:v>146.26999999999998</c:v>
                </c:pt>
                <c:pt idx="248">
                  <c:v>146.37</c:v>
                </c:pt>
                <c:pt idx="249">
                  <c:v>146.49</c:v>
                </c:pt>
                <c:pt idx="250">
                  <c:v>146.58000000000001</c:v>
                </c:pt>
                <c:pt idx="251">
                  <c:v>146.69</c:v>
                </c:pt>
                <c:pt idx="252">
                  <c:v>146.80000000000001</c:v>
                </c:pt>
                <c:pt idx="253">
                  <c:v>146.9</c:v>
                </c:pt>
                <c:pt idx="254">
                  <c:v>147.01</c:v>
                </c:pt>
                <c:pt idx="255">
                  <c:v>147.10999999999999</c:v>
                </c:pt>
                <c:pt idx="256">
                  <c:v>147.22</c:v>
                </c:pt>
                <c:pt idx="257">
                  <c:v>147.33000000000001</c:v>
                </c:pt>
                <c:pt idx="258">
                  <c:v>147.43</c:v>
                </c:pt>
                <c:pt idx="259">
                  <c:v>147.54</c:v>
                </c:pt>
                <c:pt idx="260">
                  <c:v>147.63999999999999</c:v>
                </c:pt>
                <c:pt idx="261">
                  <c:v>147.75</c:v>
                </c:pt>
                <c:pt idx="262">
                  <c:v>147.86000000000001</c:v>
                </c:pt>
                <c:pt idx="263">
                  <c:v>147.96</c:v>
                </c:pt>
                <c:pt idx="264">
                  <c:v>147.54</c:v>
                </c:pt>
                <c:pt idx="265">
                  <c:v>147.5</c:v>
                </c:pt>
                <c:pt idx="266">
                  <c:v>147.4</c:v>
                </c:pt>
                <c:pt idx="267">
                  <c:v>147.30000000000001</c:v>
                </c:pt>
                <c:pt idx="268">
                  <c:v>147.18</c:v>
                </c:pt>
                <c:pt idx="269">
                  <c:v>147.08000000000001</c:v>
                </c:pt>
                <c:pt idx="270">
                  <c:v>146.97</c:v>
                </c:pt>
                <c:pt idx="271">
                  <c:v>146.87</c:v>
                </c:pt>
                <c:pt idx="272">
                  <c:v>146.76</c:v>
                </c:pt>
                <c:pt idx="273">
                  <c:v>146.66</c:v>
                </c:pt>
                <c:pt idx="274">
                  <c:v>146.55000000000001</c:v>
                </c:pt>
                <c:pt idx="275">
                  <c:v>146.44</c:v>
                </c:pt>
                <c:pt idx="276">
                  <c:v>146.34</c:v>
                </c:pt>
                <c:pt idx="277">
                  <c:v>146.22999999999999</c:v>
                </c:pt>
                <c:pt idx="278">
                  <c:v>146.12</c:v>
                </c:pt>
                <c:pt idx="279">
                  <c:v>146.02000000000001</c:v>
                </c:pt>
                <c:pt idx="280">
                  <c:v>145.91</c:v>
                </c:pt>
                <c:pt idx="281">
                  <c:v>145.81</c:v>
                </c:pt>
                <c:pt idx="282">
                  <c:v>145.69999999999999</c:v>
                </c:pt>
                <c:pt idx="283">
                  <c:v>145.59</c:v>
                </c:pt>
                <c:pt idx="284">
                  <c:v>145.49</c:v>
                </c:pt>
                <c:pt idx="285">
                  <c:v>145.38000000000011</c:v>
                </c:pt>
                <c:pt idx="286">
                  <c:v>145.26999999999998</c:v>
                </c:pt>
                <c:pt idx="287">
                  <c:v>145.16999999999999</c:v>
                </c:pt>
                <c:pt idx="288">
                  <c:v>145.06</c:v>
                </c:pt>
                <c:pt idx="289">
                  <c:v>144.94999999999999</c:v>
                </c:pt>
                <c:pt idx="290">
                  <c:v>144.85000000000011</c:v>
                </c:pt>
                <c:pt idx="291">
                  <c:v>144.73999999999998</c:v>
                </c:pt>
                <c:pt idx="292">
                  <c:v>144.63999999999999</c:v>
                </c:pt>
                <c:pt idx="293">
                  <c:v>144.53</c:v>
                </c:pt>
                <c:pt idx="294">
                  <c:v>144.41999999999999</c:v>
                </c:pt>
                <c:pt idx="295">
                  <c:v>144.32000000000011</c:v>
                </c:pt>
                <c:pt idx="296">
                  <c:v>144.20999999999998</c:v>
                </c:pt>
                <c:pt idx="297">
                  <c:v>144.1</c:v>
                </c:pt>
                <c:pt idx="298">
                  <c:v>144</c:v>
                </c:pt>
                <c:pt idx="299">
                  <c:v>143.9</c:v>
                </c:pt>
                <c:pt idx="300">
                  <c:v>143.78</c:v>
                </c:pt>
                <c:pt idx="301">
                  <c:v>143.68</c:v>
                </c:pt>
                <c:pt idx="302">
                  <c:v>143.58000000000001</c:v>
                </c:pt>
                <c:pt idx="303">
                  <c:v>143.47</c:v>
                </c:pt>
                <c:pt idx="304">
                  <c:v>143.36000000000001</c:v>
                </c:pt>
                <c:pt idx="305">
                  <c:v>143.26</c:v>
                </c:pt>
                <c:pt idx="306">
                  <c:v>143.15</c:v>
                </c:pt>
                <c:pt idx="307">
                  <c:v>143.04</c:v>
                </c:pt>
                <c:pt idx="308">
                  <c:v>142.94</c:v>
                </c:pt>
                <c:pt idx="309">
                  <c:v>142.83000000000001</c:v>
                </c:pt>
                <c:pt idx="310">
                  <c:v>142.72</c:v>
                </c:pt>
                <c:pt idx="311">
                  <c:v>142.62</c:v>
                </c:pt>
                <c:pt idx="312">
                  <c:v>142.51</c:v>
                </c:pt>
                <c:pt idx="313">
                  <c:v>142.4</c:v>
                </c:pt>
                <c:pt idx="314">
                  <c:v>142.30000000000001</c:v>
                </c:pt>
                <c:pt idx="315">
                  <c:v>142.19</c:v>
                </c:pt>
                <c:pt idx="316">
                  <c:v>142.09</c:v>
                </c:pt>
                <c:pt idx="317">
                  <c:v>141.97999999999999</c:v>
                </c:pt>
                <c:pt idx="318">
                  <c:v>141.87</c:v>
                </c:pt>
                <c:pt idx="319">
                  <c:v>141.76999999999998</c:v>
                </c:pt>
                <c:pt idx="320">
                  <c:v>141.66999999999999</c:v>
                </c:pt>
                <c:pt idx="321">
                  <c:v>141.55000000000001</c:v>
                </c:pt>
                <c:pt idx="322">
                  <c:v>141.44999999999999</c:v>
                </c:pt>
                <c:pt idx="323">
                  <c:v>141.35000000000011</c:v>
                </c:pt>
                <c:pt idx="324">
                  <c:v>141.23999999999998</c:v>
                </c:pt>
                <c:pt idx="325">
                  <c:v>141.13</c:v>
                </c:pt>
                <c:pt idx="326">
                  <c:v>141.03</c:v>
                </c:pt>
                <c:pt idx="327">
                  <c:v>140.91</c:v>
                </c:pt>
                <c:pt idx="328">
                  <c:v>140.81</c:v>
                </c:pt>
                <c:pt idx="329">
                  <c:v>140.70999999999998</c:v>
                </c:pt>
                <c:pt idx="330">
                  <c:v>140.6</c:v>
                </c:pt>
                <c:pt idx="331">
                  <c:v>140.49</c:v>
                </c:pt>
                <c:pt idx="332">
                  <c:v>140.38000000000011</c:v>
                </c:pt>
                <c:pt idx="333">
                  <c:v>140.28</c:v>
                </c:pt>
                <c:pt idx="334">
                  <c:v>140.16999999999999</c:v>
                </c:pt>
                <c:pt idx="335">
                  <c:v>140.06</c:v>
                </c:pt>
                <c:pt idx="336">
                  <c:v>139.96</c:v>
                </c:pt>
                <c:pt idx="337">
                  <c:v>139.86000000000001</c:v>
                </c:pt>
                <c:pt idx="338">
                  <c:v>139.75</c:v>
                </c:pt>
                <c:pt idx="339">
                  <c:v>139.63999999999999</c:v>
                </c:pt>
                <c:pt idx="340">
                  <c:v>139.54</c:v>
                </c:pt>
                <c:pt idx="341">
                  <c:v>139.43</c:v>
                </c:pt>
                <c:pt idx="342">
                  <c:v>139.32000000000011</c:v>
                </c:pt>
                <c:pt idx="343">
                  <c:v>139.22</c:v>
                </c:pt>
                <c:pt idx="344">
                  <c:v>139.10999999999999</c:v>
                </c:pt>
                <c:pt idx="345">
                  <c:v>139</c:v>
                </c:pt>
                <c:pt idx="346">
                  <c:v>138.9</c:v>
                </c:pt>
                <c:pt idx="347">
                  <c:v>138.79</c:v>
                </c:pt>
                <c:pt idx="348">
                  <c:v>138.68</c:v>
                </c:pt>
                <c:pt idx="349">
                  <c:v>138.58000000000001</c:v>
                </c:pt>
                <c:pt idx="350">
                  <c:v>138.47</c:v>
                </c:pt>
                <c:pt idx="351">
                  <c:v>138.37</c:v>
                </c:pt>
                <c:pt idx="352">
                  <c:v>138.26</c:v>
                </c:pt>
                <c:pt idx="353">
                  <c:v>138.15</c:v>
                </c:pt>
                <c:pt idx="354">
                  <c:v>138.05000000000001</c:v>
                </c:pt>
                <c:pt idx="355">
                  <c:v>137.94</c:v>
                </c:pt>
                <c:pt idx="356">
                  <c:v>137.84</c:v>
                </c:pt>
                <c:pt idx="357">
                  <c:v>137.72999999999999</c:v>
                </c:pt>
                <c:pt idx="358">
                  <c:v>137.62</c:v>
                </c:pt>
                <c:pt idx="359">
                  <c:v>137.52000000000001</c:v>
                </c:pt>
                <c:pt idx="360">
                  <c:v>137.41</c:v>
                </c:pt>
                <c:pt idx="361">
                  <c:v>137.31</c:v>
                </c:pt>
                <c:pt idx="362">
                  <c:v>137.19</c:v>
                </c:pt>
                <c:pt idx="363">
                  <c:v>137.09</c:v>
                </c:pt>
                <c:pt idx="364">
                  <c:v>136.99</c:v>
                </c:pt>
                <c:pt idx="365">
                  <c:v>136.87</c:v>
                </c:pt>
                <c:pt idx="366">
                  <c:v>136.76999999999998</c:v>
                </c:pt>
                <c:pt idx="367">
                  <c:v>136.66999999999999</c:v>
                </c:pt>
                <c:pt idx="368">
                  <c:v>136.57</c:v>
                </c:pt>
                <c:pt idx="369">
                  <c:v>136.44999999999999</c:v>
                </c:pt>
                <c:pt idx="370">
                  <c:v>136.35000000000011</c:v>
                </c:pt>
                <c:pt idx="371">
                  <c:v>136.25</c:v>
                </c:pt>
                <c:pt idx="372">
                  <c:v>136.13999999999999</c:v>
                </c:pt>
                <c:pt idx="373">
                  <c:v>136.03</c:v>
                </c:pt>
                <c:pt idx="374">
                  <c:v>135.93</c:v>
                </c:pt>
                <c:pt idx="375">
                  <c:v>135.82000000000011</c:v>
                </c:pt>
                <c:pt idx="376">
                  <c:v>135.70999999999998</c:v>
                </c:pt>
                <c:pt idx="377">
                  <c:v>135.6</c:v>
                </c:pt>
                <c:pt idx="378">
                  <c:v>135.5</c:v>
                </c:pt>
                <c:pt idx="379">
                  <c:v>135.4</c:v>
                </c:pt>
                <c:pt idx="380">
                  <c:v>135.28</c:v>
                </c:pt>
                <c:pt idx="381">
                  <c:v>135.18</c:v>
                </c:pt>
                <c:pt idx="382">
                  <c:v>135.07</c:v>
                </c:pt>
                <c:pt idx="383">
                  <c:v>134.96</c:v>
                </c:pt>
                <c:pt idx="384">
                  <c:v>134.86000000000001</c:v>
                </c:pt>
                <c:pt idx="385">
                  <c:v>134.76</c:v>
                </c:pt>
                <c:pt idx="386">
                  <c:v>134.63999999999999</c:v>
                </c:pt>
                <c:pt idx="387">
                  <c:v>134.54</c:v>
                </c:pt>
                <c:pt idx="388">
                  <c:v>134.44</c:v>
                </c:pt>
                <c:pt idx="389">
                  <c:v>134.6</c:v>
                </c:pt>
                <c:pt idx="390">
                  <c:v>134.66</c:v>
                </c:pt>
                <c:pt idx="391">
                  <c:v>134.76</c:v>
                </c:pt>
                <c:pt idx="392">
                  <c:v>134.87</c:v>
                </c:pt>
                <c:pt idx="393">
                  <c:v>134.97</c:v>
                </c:pt>
                <c:pt idx="394">
                  <c:v>135.08000000000001</c:v>
                </c:pt>
                <c:pt idx="395">
                  <c:v>135.19</c:v>
                </c:pt>
                <c:pt idx="396">
                  <c:v>135.30000000000001</c:v>
                </c:pt>
                <c:pt idx="397">
                  <c:v>135.41</c:v>
                </c:pt>
                <c:pt idx="398">
                  <c:v>135.51</c:v>
                </c:pt>
                <c:pt idx="399">
                  <c:v>135.60999999999999</c:v>
                </c:pt>
                <c:pt idx="400">
                  <c:v>135.72999999999999</c:v>
                </c:pt>
                <c:pt idx="401">
                  <c:v>135.83000000000001</c:v>
                </c:pt>
                <c:pt idx="402">
                  <c:v>135.93</c:v>
                </c:pt>
                <c:pt idx="403">
                  <c:v>136.05000000000001</c:v>
                </c:pt>
                <c:pt idx="404">
                  <c:v>136.15</c:v>
                </c:pt>
                <c:pt idx="405">
                  <c:v>136.25</c:v>
                </c:pt>
                <c:pt idx="406">
                  <c:v>136.36000000000001</c:v>
                </c:pt>
                <c:pt idx="407">
                  <c:v>136.47</c:v>
                </c:pt>
                <c:pt idx="408">
                  <c:v>136.57</c:v>
                </c:pt>
                <c:pt idx="409">
                  <c:v>136.68</c:v>
                </c:pt>
                <c:pt idx="410">
                  <c:v>136.79</c:v>
                </c:pt>
                <c:pt idx="411">
                  <c:v>136.89000000000001</c:v>
                </c:pt>
                <c:pt idx="412">
                  <c:v>137</c:v>
                </c:pt>
                <c:pt idx="413">
                  <c:v>137.1</c:v>
                </c:pt>
                <c:pt idx="414">
                  <c:v>137.22</c:v>
                </c:pt>
                <c:pt idx="415">
                  <c:v>137.32000000000011</c:v>
                </c:pt>
                <c:pt idx="416">
                  <c:v>137.41999999999999</c:v>
                </c:pt>
                <c:pt idx="417">
                  <c:v>137.54</c:v>
                </c:pt>
                <c:pt idx="418">
                  <c:v>137.63999999999999</c:v>
                </c:pt>
                <c:pt idx="419">
                  <c:v>137.73999999999998</c:v>
                </c:pt>
                <c:pt idx="420">
                  <c:v>137.85000000000011</c:v>
                </c:pt>
                <c:pt idx="421">
                  <c:v>137.96</c:v>
                </c:pt>
                <c:pt idx="422">
                  <c:v>138.06</c:v>
                </c:pt>
                <c:pt idx="423">
                  <c:v>138.16999999999999</c:v>
                </c:pt>
                <c:pt idx="424">
                  <c:v>138.26999999999998</c:v>
                </c:pt>
                <c:pt idx="425">
                  <c:v>138.38000000000011</c:v>
                </c:pt>
                <c:pt idx="426">
                  <c:v>138.49</c:v>
                </c:pt>
                <c:pt idx="427">
                  <c:v>138.59</c:v>
                </c:pt>
                <c:pt idx="428">
                  <c:v>138.70999999999998</c:v>
                </c:pt>
                <c:pt idx="429">
                  <c:v>138.81</c:v>
                </c:pt>
                <c:pt idx="430">
                  <c:v>138.91</c:v>
                </c:pt>
                <c:pt idx="431">
                  <c:v>139.02000000000001</c:v>
                </c:pt>
                <c:pt idx="432">
                  <c:v>139.13</c:v>
                </c:pt>
                <c:pt idx="433">
                  <c:v>139.22999999999999</c:v>
                </c:pt>
                <c:pt idx="434">
                  <c:v>139.34</c:v>
                </c:pt>
                <c:pt idx="435">
                  <c:v>139.44999999999999</c:v>
                </c:pt>
                <c:pt idx="436">
                  <c:v>139.55000000000001</c:v>
                </c:pt>
                <c:pt idx="437">
                  <c:v>139.66</c:v>
                </c:pt>
                <c:pt idx="438">
                  <c:v>139.76999999999998</c:v>
                </c:pt>
                <c:pt idx="439">
                  <c:v>139.87</c:v>
                </c:pt>
                <c:pt idx="440">
                  <c:v>139.97</c:v>
                </c:pt>
                <c:pt idx="441">
                  <c:v>140.09</c:v>
                </c:pt>
                <c:pt idx="442">
                  <c:v>140.19</c:v>
                </c:pt>
                <c:pt idx="443">
                  <c:v>140.30000000000001</c:v>
                </c:pt>
                <c:pt idx="444">
                  <c:v>140.4</c:v>
                </c:pt>
                <c:pt idx="445">
                  <c:v>140.51</c:v>
                </c:pt>
                <c:pt idx="446">
                  <c:v>140.62</c:v>
                </c:pt>
                <c:pt idx="447">
                  <c:v>140.72</c:v>
                </c:pt>
                <c:pt idx="448">
                  <c:v>140.82000000000011</c:v>
                </c:pt>
                <c:pt idx="449">
                  <c:v>140.94</c:v>
                </c:pt>
                <c:pt idx="450">
                  <c:v>141.04</c:v>
                </c:pt>
                <c:pt idx="451">
                  <c:v>141.13999999999999</c:v>
                </c:pt>
                <c:pt idx="452">
                  <c:v>141.26</c:v>
                </c:pt>
                <c:pt idx="453">
                  <c:v>141.36000000000001</c:v>
                </c:pt>
                <c:pt idx="454">
                  <c:v>141.46</c:v>
                </c:pt>
                <c:pt idx="455">
                  <c:v>141.57</c:v>
                </c:pt>
                <c:pt idx="456">
                  <c:v>141.68</c:v>
                </c:pt>
                <c:pt idx="457">
                  <c:v>141.78</c:v>
                </c:pt>
                <c:pt idx="458">
                  <c:v>141.89000000000001</c:v>
                </c:pt>
                <c:pt idx="459">
                  <c:v>142</c:v>
                </c:pt>
                <c:pt idx="460">
                  <c:v>142.1</c:v>
                </c:pt>
                <c:pt idx="461">
                  <c:v>142.20999999999998</c:v>
                </c:pt>
                <c:pt idx="462">
                  <c:v>142.32000000000011</c:v>
                </c:pt>
                <c:pt idx="463">
                  <c:v>142.41999999999999</c:v>
                </c:pt>
                <c:pt idx="464">
                  <c:v>142.53</c:v>
                </c:pt>
                <c:pt idx="465">
                  <c:v>142.63</c:v>
                </c:pt>
                <c:pt idx="466">
                  <c:v>142.73999999999998</c:v>
                </c:pt>
                <c:pt idx="467">
                  <c:v>142.85000000000011</c:v>
                </c:pt>
                <c:pt idx="468">
                  <c:v>142.94999999999999</c:v>
                </c:pt>
                <c:pt idx="469">
                  <c:v>143.06</c:v>
                </c:pt>
                <c:pt idx="470">
                  <c:v>143.16999999999999</c:v>
                </c:pt>
                <c:pt idx="471">
                  <c:v>143.26999999999998</c:v>
                </c:pt>
                <c:pt idx="472">
                  <c:v>143.37</c:v>
                </c:pt>
                <c:pt idx="473">
                  <c:v>143.49</c:v>
                </c:pt>
                <c:pt idx="474">
                  <c:v>143.59</c:v>
                </c:pt>
                <c:pt idx="475">
                  <c:v>143.69999999999999</c:v>
                </c:pt>
                <c:pt idx="476">
                  <c:v>143.80000000000001</c:v>
                </c:pt>
                <c:pt idx="477">
                  <c:v>143.91</c:v>
                </c:pt>
                <c:pt idx="478">
                  <c:v>144.02000000000001</c:v>
                </c:pt>
                <c:pt idx="479">
                  <c:v>144.12</c:v>
                </c:pt>
                <c:pt idx="480">
                  <c:v>144.22999999999999</c:v>
                </c:pt>
                <c:pt idx="481">
                  <c:v>144.34</c:v>
                </c:pt>
                <c:pt idx="482">
                  <c:v>144.44</c:v>
                </c:pt>
                <c:pt idx="483">
                  <c:v>144.55000000000001</c:v>
                </c:pt>
                <c:pt idx="484">
                  <c:v>144.65</c:v>
                </c:pt>
                <c:pt idx="485">
                  <c:v>144.76</c:v>
                </c:pt>
                <c:pt idx="486">
                  <c:v>144.86000000000001</c:v>
                </c:pt>
                <c:pt idx="487">
                  <c:v>144.97</c:v>
                </c:pt>
                <c:pt idx="488">
                  <c:v>145.08000000000001</c:v>
                </c:pt>
                <c:pt idx="489">
                  <c:v>145.18</c:v>
                </c:pt>
                <c:pt idx="490">
                  <c:v>145.30000000000001</c:v>
                </c:pt>
                <c:pt idx="491">
                  <c:v>145.4</c:v>
                </c:pt>
                <c:pt idx="492">
                  <c:v>145.5</c:v>
                </c:pt>
                <c:pt idx="493">
                  <c:v>145.62</c:v>
                </c:pt>
                <c:pt idx="494">
                  <c:v>145.72</c:v>
                </c:pt>
                <c:pt idx="495">
                  <c:v>145.82000000000011</c:v>
                </c:pt>
                <c:pt idx="496">
                  <c:v>145.93</c:v>
                </c:pt>
                <c:pt idx="497">
                  <c:v>146.04</c:v>
                </c:pt>
                <c:pt idx="498">
                  <c:v>146.13999999999999</c:v>
                </c:pt>
                <c:pt idx="499">
                  <c:v>146.23999999999998</c:v>
                </c:pt>
                <c:pt idx="500">
                  <c:v>146.35000000000011</c:v>
                </c:pt>
                <c:pt idx="501">
                  <c:v>146.46</c:v>
                </c:pt>
                <c:pt idx="502">
                  <c:v>146.57</c:v>
                </c:pt>
                <c:pt idx="503">
                  <c:v>146.66999999999999</c:v>
                </c:pt>
                <c:pt idx="504">
                  <c:v>146.78</c:v>
                </c:pt>
                <c:pt idx="505">
                  <c:v>146.89000000000001</c:v>
                </c:pt>
                <c:pt idx="506">
                  <c:v>146.99</c:v>
                </c:pt>
                <c:pt idx="507">
                  <c:v>147.09</c:v>
                </c:pt>
                <c:pt idx="508">
                  <c:v>147.20999999999998</c:v>
                </c:pt>
                <c:pt idx="509">
                  <c:v>147.31</c:v>
                </c:pt>
                <c:pt idx="510">
                  <c:v>146.82000000000011</c:v>
                </c:pt>
                <c:pt idx="511">
                  <c:v>146.78</c:v>
                </c:pt>
                <c:pt idx="512">
                  <c:v>146.68</c:v>
                </c:pt>
                <c:pt idx="513">
                  <c:v>146.58000000000001</c:v>
                </c:pt>
                <c:pt idx="514">
                  <c:v>146.47</c:v>
                </c:pt>
                <c:pt idx="515">
                  <c:v>146.36000000000001</c:v>
                </c:pt>
                <c:pt idx="516">
                  <c:v>146.26</c:v>
                </c:pt>
                <c:pt idx="517">
                  <c:v>146.13999999999999</c:v>
                </c:pt>
                <c:pt idx="518">
                  <c:v>146.04</c:v>
                </c:pt>
                <c:pt idx="519">
                  <c:v>145.94</c:v>
                </c:pt>
                <c:pt idx="520">
                  <c:v>145.83000000000001</c:v>
                </c:pt>
                <c:pt idx="521">
                  <c:v>145.72999999999999</c:v>
                </c:pt>
                <c:pt idx="522">
                  <c:v>145.62</c:v>
                </c:pt>
                <c:pt idx="523">
                  <c:v>145.51</c:v>
                </c:pt>
                <c:pt idx="524">
                  <c:v>145.41</c:v>
                </c:pt>
                <c:pt idx="525">
                  <c:v>145.29</c:v>
                </c:pt>
                <c:pt idx="526">
                  <c:v>145.19</c:v>
                </c:pt>
                <c:pt idx="527">
                  <c:v>145.09</c:v>
                </c:pt>
                <c:pt idx="528">
                  <c:v>144.97999999999999</c:v>
                </c:pt>
                <c:pt idx="529">
                  <c:v>144.87</c:v>
                </c:pt>
                <c:pt idx="530">
                  <c:v>144.76999999999998</c:v>
                </c:pt>
                <c:pt idx="531">
                  <c:v>144.66</c:v>
                </c:pt>
                <c:pt idx="532">
                  <c:v>144.55000000000001</c:v>
                </c:pt>
                <c:pt idx="533">
                  <c:v>144.44999999999999</c:v>
                </c:pt>
                <c:pt idx="534">
                  <c:v>144.35000000000011</c:v>
                </c:pt>
                <c:pt idx="535">
                  <c:v>144.23999999999998</c:v>
                </c:pt>
                <c:pt idx="536">
                  <c:v>144.13</c:v>
                </c:pt>
                <c:pt idx="537">
                  <c:v>144.03</c:v>
                </c:pt>
                <c:pt idx="538">
                  <c:v>143.91999999999999</c:v>
                </c:pt>
                <c:pt idx="539">
                  <c:v>143.81</c:v>
                </c:pt>
                <c:pt idx="540">
                  <c:v>143.69999999999999</c:v>
                </c:pt>
                <c:pt idx="541">
                  <c:v>143.6</c:v>
                </c:pt>
                <c:pt idx="542">
                  <c:v>143.49</c:v>
                </c:pt>
                <c:pt idx="543">
                  <c:v>143.38000000000011</c:v>
                </c:pt>
                <c:pt idx="544">
                  <c:v>143.28</c:v>
                </c:pt>
                <c:pt idx="545">
                  <c:v>143.18</c:v>
                </c:pt>
                <c:pt idx="546">
                  <c:v>143.06</c:v>
                </c:pt>
                <c:pt idx="547">
                  <c:v>142.96</c:v>
                </c:pt>
                <c:pt idx="548">
                  <c:v>142.86000000000001</c:v>
                </c:pt>
                <c:pt idx="549">
                  <c:v>142.73999999999998</c:v>
                </c:pt>
                <c:pt idx="550">
                  <c:v>142.63999999999999</c:v>
                </c:pt>
                <c:pt idx="551">
                  <c:v>142.54</c:v>
                </c:pt>
                <c:pt idx="552">
                  <c:v>142.41999999999999</c:v>
                </c:pt>
                <c:pt idx="553">
                  <c:v>142.32000000000011</c:v>
                </c:pt>
                <c:pt idx="554">
                  <c:v>142.22</c:v>
                </c:pt>
                <c:pt idx="555">
                  <c:v>142.10999999999999</c:v>
                </c:pt>
                <c:pt idx="556">
                  <c:v>142</c:v>
                </c:pt>
                <c:pt idx="557">
                  <c:v>141.89000000000001</c:v>
                </c:pt>
                <c:pt idx="558">
                  <c:v>141.79</c:v>
                </c:pt>
                <c:pt idx="559">
                  <c:v>141.68</c:v>
                </c:pt>
                <c:pt idx="560">
                  <c:v>141.57</c:v>
                </c:pt>
                <c:pt idx="561">
                  <c:v>141.47</c:v>
                </c:pt>
                <c:pt idx="562">
                  <c:v>141.37</c:v>
                </c:pt>
                <c:pt idx="563">
                  <c:v>141.25</c:v>
                </c:pt>
                <c:pt idx="564">
                  <c:v>141.15</c:v>
                </c:pt>
                <c:pt idx="565">
                  <c:v>141.05000000000001</c:v>
                </c:pt>
                <c:pt idx="566">
                  <c:v>140.94</c:v>
                </c:pt>
                <c:pt idx="567">
                  <c:v>140.83000000000001</c:v>
                </c:pt>
                <c:pt idx="568">
                  <c:v>140.72999999999999</c:v>
                </c:pt>
                <c:pt idx="569">
                  <c:v>140.62</c:v>
                </c:pt>
                <c:pt idx="570">
                  <c:v>140.51</c:v>
                </c:pt>
                <c:pt idx="571">
                  <c:v>140.41</c:v>
                </c:pt>
                <c:pt idx="572">
                  <c:v>140.30000000000001</c:v>
                </c:pt>
                <c:pt idx="573">
                  <c:v>140.19999999999999</c:v>
                </c:pt>
                <c:pt idx="574">
                  <c:v>140.08000000000001</c:v>
                </c:pt>
                <c:pt idx="575">
                  <c:v>139.97999999999999</c:v>
                </c:pt>
                <c:pt idx="576">
                  <c:v>139.88000000000011</c:v>
                </c:pt>
                <c:pt idx="577">
                  <c:v>139.76</c:v>
                </c:pt>
                <c:pt idx="578">
                  <c:v>139.66</c:v>
                </c:pt>
                <c:pt idx="579">
                  <c:v>139.56</c:v>
                </c:pt>
                <c:pt idx="580">
                  <c:v>139.44999999999999</c:v>
                </c:pt>
                <c:pt idx="581">
                  <c:v>139.34</c:v>
                </c:pt>
                <c:pt idx="582">
                  <c:v>139.23999999999998</c:v>
                </c:pt>
                <c:pt idx="583">
                  <c:v>139.13</c:v>
                </c:pt>
                <c:pt idx="584">
                  <c:v>139.02000000000001</c:v>
                </c:pt>
                <c:pt idx="585">
                  <c:v>138.91999999999999</c:v>
                </c:pt>
                <c:pt idx="586">
                  <c:v>138.81</c:v>
                </c:pt>
                <c:pt idx="587">
                  <c:v>138.69999999999999</c:v>
                </c:pt>
                <c:pt idx="588">
                  <c:v>138.6</c:v>
                </c:pt>
                <c:pt idx="589">
                  <c:v>138.49</c:v>
                </c:pt>
                <c:pt idx="590">
                  <c:v>138.38000000000011</c:v>
                </c:pt>
                <c:pt idx="591">
                  <c:v>138.28</c:v>
                </c:pt>
                <c:pt idx="592">
                  <c:v>138.16999999999999</c:v>
                </c:pt>
                <c:pt idx="593">
                  <c:v>138.07</c:v>
                </c:pt>
                <c:pt idx="594">
                  <c:v>137.96</c:v>
                </c:pt>
                <c:pt idx="595">
                  <c:v>137.85000000000011</c:v>
                </c:pt>
                <c:pt idx="596">
                  <c:v>137.75</c:v>
                </c:pt>
                <c:pt idx="597">
                  <c:v>137.65</c:v>
                </c:pt>
                <c:pt idx="598">
                  <c:v>137.53</c:v>
                </c:pt>
                <c:pt idx="599">
                  <c:v>137.43</c:v>
                </c:pt>
                <c:pt idx="600">
                  <c:v>137.32000000000011</c:v>
                </c:pt>
                <c:pt idx="601">
                  <c:v>137.20999999999998</c:v>
                </c:pt>
                <c:pt idx="602">
                  <c:v>137.10999999999999</c:v>
                </c:pt>
                <c:pt idx="603">
                  <c:v>137</c:v>
                </c:pt>
                <c:pt idx="604">
                  <c:v>136.9</c:v>
                </c:pt>
                <c:pt idx="605">
                  <c:v>136.79</c:v>
                </c:pt>
                <c:pt idx="606">
                  <c:v>136.68</c:v>
                </c:pt>
                <c:pt idx="607">
                  <c:v>136.58000000000001</c:v>
                </c:pt>
                <c:pt idx="608">
                  <c:v>136.47999999999999</c:v>
                </c:pt>
                <c:pt idx="609">
                  <c:v>136.36000000000001</c:v>
                </c:pt>
                <c:pt idx="610">
                  <c:v>136.26</c:v>
                </c:pt>
                <c:pt idx="611">
                  <c:v>136.16</c:v>
                </c:pt>
                <c:pt idx="612">
                  <c:v>136.04</c:v>
                </c:pt>
                <c:pt idx="613">
                  <c:v>135.94</c:v>
                </c:pt>
                <c:pt idx="614">
                  <c:v>135.84</c:v>
                </c:pt>
                <c:pt idx="615">
                  <c:v>135.72</c:v>
                </c:pt>
                <c:pt idx="616">
                  <c:v>135.62</c:v>
                </c:pt>
                <c:pt idx="617">
                  <c:v>135.51</c:v>
                </c:pt>
                <c:pt idx="618">
                  <c:v>135.41</c:v>
                </c:pt>
                <c:pt idx="619">
                  <c:v>135.30000000000001</c:v>
                </c:pt>
                <c:pt idx="620">
                  <c:v>135.19</c:v>
                </c:pt>
                <c:pt idx="621">
                  <c:v>135.09</c:v>
                </c:pt>
                <c:pt idx="622">
                  <c:v>134.97999999999999</c:v>
                </c:pt>
                <c:pt idx="623">
                  <c:v>134.87</c:v>
                </c:pt>
                <c:pt idx="624">
                  <c:v>134.76999999999998</c:v>
                </c:pt>
                <c:pt idx="625">
                  <c:v>134.66999999999999</c:v>
                </c:pt>
                <c:pt idx="626">
                  <c:v>134.55000000000001</c:v>
                </c:pt>
                <c:pt idx="627">
                  <c:v>134.44999999999999</c:v>
                </c:pt>
                <c:pt idx="628">
                  <c:v>134.35000000000011</c:v>
                </c:pt>
                <c:pt idx="629">
                  <c:v>134.56</c:v>
                </c:pt>
                <c:pt idx="630">
                  <c:v>134.63999999999999</c:v>
                </c:pt>
                <c:pt idx="631">
                  <c:v>134.73999999999998</c:v>
                </c:pt>
                <c:pt idx="632">
                  <c:v>134.85000000000011</c:v>
                </c:pt>
                <c:pt idx="633">
                  <c:v>134.96</c:v>
                </c:pt>
                <c:pt idx="634">
                  <c:v>135.06</c:v>
                </c:pt>
                <c:pt idx="635">
                  <c:v>135.16999999999999</c:v>
                </c:pt>
                <c:pt idx="636">
                  <c:v>135.28</c:v>
                </c:pt>
                <c:pt idx="637">
                  <c:v>135.38000000000011</c:v>
                </c:pt>
                <c:pt idx="638">
                  <c:v>135.47999999999999</c:v>
                </c:pt>
                <c:pt idx="639">
                  <c:v>135.6</c:v>
                </c:pt>
                <c:pt idx="640">
                  <c:v>135.69999999999999</c:v>
                </c:pt>
                <c:pt idx="641">
                  <c:v>135.80000000000001</c:v>
                </c:pt>
                <c:pt idx="642">
                  <c:v>135.91999999999999</c:v>
                </c:pt>
                <c:pt idx="643">
                  <c:v>136.02000000000001</c:v>
                </c:pt>
                <c:pt idx="644">
                  <c:v>136.12</c:v>
                </c:pt>
                <c:pt idx="645">
                  <c:v>136.23999999999998</c:v>
                </c:pt>
                <c:pt idx="646">
                  <c:v>136.34</c:v>
                </c:pt>
                <c:pt idx="647">
                  <c:v>136.44</c:v>
                </c:pt>
                <c:pt idx="648">
                  <c:v>136.55000000000001</c:v>
                </c:pt>
                <c:pt idx="649">
                  <c:v>136.66</c:v>
                </c:pt>
                <c:pt idx="650">
                  <c:v>136.76</c:v>
                </c:pt>
                <c:pt idx="651">
                  <c:v>136.87</c:v>
                </c:pt>
                <c:pt idx="652">
                  <c:v>136.97999999999999</c:v>
                </c:pt>
                <c:pt idx="653">
                  <c:v>137.09</c:v>
                </c:pt>
                <c:pt idx="654">
                  <c:v>137.19</c:v>
                </c:pt>
                <c:pt idx="655">
                  <c:v>137.29</c:v>
                </c:pt>
                <c:pt idx="656">
                  <c:v>137.41</c:v>
                </c:pt>
                <c:pt idx="657">
                  <c:v>137.51</c:v>
                </c:pt>
                <c:pt idx="658">
                  <c:v>137.60999999999999</c:v>
                </c:pt>
                <c:pt idx="659">
                  <c:v>137.70999999999998</c:v>
                </c:pt>
                <c:pt idx="660">
                  <c:v>137.83000000000001</c:v>
                </c:pt>
                <c:pt idx="661">
                  <c:v>137.93</c:v>
                </c:pt>
                <c:pt idx="662">
                  <c:v>138.04</c:v>
                </c:pt>
                <c:pt idx="663">
                  <c:v>138.15</c:v>
                </c:pt>
                <c:pt idx="664">
                  <c:v>138.25</c:v>
                </c:pt>
                <c:pt idx="665">
                  <c:v>138.35000000000011</c:v>
                </c:pt>
                <c:pt idx="666">
                  <c:v>138.47</c:v>
                </c:pt>
                <c:pt idx="667">
                  <c:v>138.57</c:v>
                </c:pt>
                <c:pt idx="668">
                  <c:v>138.68</c:v>
                </c:pt>
                <c:pt idx="669">
                  <c:v>138.78</c:v>
                </c:pt>
                <c:pt idx="670">
                  <c:v>138.89000000000001</c:v>
                </c:pt>
                <c:pt idx="671">
                  <c:v>139</c:v>
                </c:pt>
                <c:pt idx="672">
                  <c:v>139.1</c:v>
                </c:pt>
                <c:pt idx="673">
                  <c:v>139.20999999999998</c:v>
                </c:pt>
                <c:pt idx="674">
                  <c:v>139.32000000000011</c:v>
                </c:pt>
                <c:pt idx="675">
                  <c:v>139.41999999999999</c:v>
                </c:pt>
                <c:pt idx="676">
                  <c:v>139.53</c:v>
                </c:pt>
                <c:pt idx="677">
                  <c:v>139.63999999999999</c:v>
                </c:pt>
                <c:pt idx="678">
                  <c:v>139.73999999999998</c:v>
                </c:pt>
                <c:pt idx="679">
                  <c:v>139.84</c:v>
                </c:pt>
                <c:pt idx="680">
                  <c:v>139.96</c:v>
                </c:pt>
                <c:pt idx="681">
                  <c:v>140.06</c:v>
                </c:pt>
                <c:pt idx="682">
                  <c:v>140.16</c:v>
                </c:pt>
                <c:pt idx="683">
                  <c:v>140.28</c:v>
                </c:pt>
                <c:pt idx="684">
                  <c:v>140.38000000000011</c:v>
                </c:pt>
                <c:pt idx="685">
                  <c:v>140.47999999999999</c:v>
                </c:pt>
                <c:pt idx="686">
                  <c:v>140.59</c:v>
                </c:pt>
                <c:pt idx="687">
                  <c:v>140.69</c:v>
                </c:pt>
                <c:pt idx="688">
                  <c:v>140.80000000000001</c:v>
                </c:pt>
                <c:pt idx="689">
                  <c:v>140.91</c:v>
                </c:pt>
                <c:pt idx="690">
                  <c:v>141.01</c:v>
                </c:pt>
                <c:pt idx="691">
                  <c:v>141.12</c:v>
                </c:pt>
                <c:pt idx="692">
                  <c:v>141.22999999999999</c:v>
                </c:pt>
                <c:pt idx="693">
                  <c:v>141.33000000000001</c:v>
                </c:pt>
                <c:pt idx="694">
                  <c:v>141.44</c:v>
                </c:pt>
                <c:pt idx="695">
                  <c:v>141.55000000000001</c:v>
                </c:pt>
                <c:pt idx="696">
                  <c:v>141.65</c:v>
                </c:pt>
                <c:pt idx="697">
                  <c:v>141.76</c:v>
                </c:pt>
                <c:pt idx="698">
                  <c:v>141.87</c:v>
                </c:pt>
                <c:pt idx="699">
                  <c:v>141.97</c:v>
                </c:pt>
                <c:pt idx="700">
                  <c:v>142.08000000000001</c:v>
                </c:pt>
                <c:pt idx="701">
                  <c:v>142.19</c:v>
                </c:pt>
                <c:pt idx="702">
                  <c:v>142.29</c:v>
                </c:pt>
                <c:pt idx="703">
                  <c:v>142.4</c:v>
                </c:pt>
                <c:pt idx="704">
                  <c:v>142.5</c:v>
                </c:pt>
                <c:pt idx="705">
                  <c:v>142.60999999999999</c:v>
                </c:pt>
                <c:pt idx="706">
                  <c:v>142.72</c:v>
                </c:pt>
                <c:pt idx="707">
                  <c:v>142.83000000000001</c:v>
                </c:pt>
                <c:pt idx="708">
                  <c:v>142.93</c:v>
                </c:pt>
                <c:pt idx="709">
                  <c:v>143.03</c:v>
                </c:pt>
                <c:pt idx="710">
                  <c:v>143.13999999999999</c:v>
                </c:pt>
                <c:pt idx="711">
                  <c:v>143.25</c:v>
                </c:pt>
                <c:pt idx="712">
                  <c:v>143.35000000000011</c:v>
                </c:pt>
                <c:pt idx="713">
                  <c:v>143.46</c:v>
                </c:pt>
                <c:pt idx="714">
                  <c:v>143.57</c:v>
                </c:pt>
                <c:pt idx="715">
                  <c:v>143.68</c:v>
                </c:pt>
                <c:pt idx="716">
                  <c:v>143.78</c:v>
                </c:pt>
                <c:pt idx="717">
                  <c:v>143.88000000000011</c:v>
                </c:pt>
                <c:pt idx="718">
                  <c:v>144</c:v>
                </c:pt>
                <c:pt idx="719">
                  <c:v>144.1</c:v>
                </c:pt>
                <c:pt idx="720">
                  <c:v>144.19999999999999</c:v>
                </c:pt>
                <c:pt idx="721">
                  <c:v>144.31</c:v>
                </c:pt>
                <c:pt idx="722">
                  <c:v>144.41999999999999</c:v>
                </c:pt>
                <c:pt idx="723">
                  <c:v>144.52000000000001</c:v>
                </c:pt>
                <c:pt idx="724">
                  <c:v>144.63</c:v>
                </c:pt>
                <c:pt idx="725">
                  <c:v>144.72999999999999</c:v>
                </c:pt>
                <c:pt idx="726">
                  <c:v>144.84</c:v>
                </c:pt>
                <c:pt idx="727">
                  <c:v>144.94999999999999</c:v>
                </c:pt>
                <c:pt idx="728">
                  <c:v>145.05000000000001</c:v>
                </c:pt>
                <c:pt idx="729">
                  <c:v>145.16999999999999</c:v>
                </c:pt>
                <c:pt idx="730">
                  <c:v>145.26999999999998</c:v>
                </c:pt>
                <c:pt idx="731">
                  <c:v>145.37</c:v>
                </c:pt>
                <c:pt idx="732">
                  <c:v>145.49</c:v>
                </c:pt>
                <c:pt idx="733">
                  <c:v>145.59</c:v>
                </c:pt>
                <c:pt idx="734">
                  <c:v>145.69</c:v>
                </c:pt>
                <c:pt idx="735">
                  <c:v>145.80000000000001</c:v>
                </c:pt>
                <c:pt idx="736">
                  <c:v>145.91</c:v>
                </c:pt>
                <c:pt idx="737">
                  <c:v>146.01</c:v>
                </c:pt>
                <c:pt idx="738">
                  <c:v>146.12</c:v>
                </c:pt>
                <c:pt idx="739">
                  <c:v>146.22999999999999</c:v>
                </c:pt>
                <c:pt idx="740">
                  <c:v>146.33000000000001</c:v>
                </c:pt>
                <c:pt idx="741">
                  <c:v>146.44</c:v>
                </c:pt>
                <c:pt idx="742">
                  <c:v>146.54</c:v>
                </c:pt>
                <c:pt idx="743">
                  <c:v>146.65</c:v>
                </c:pt>
                <c:pt idx="744">
                  <c:v>146.76</c:v>
                </c:pt>
                <c:pt idx="745">
                  <c:v>146.86000000000001</c:v>
                </c:pt>
              </c:numCache>
            </c:numRef>
          </c:xVal>
          <c:yVal>
            <c:numRef>
              <c:f>'1_2'!$F$2:$F$747</c:f>
              <c:numCache>
                <c:formatCode>General</c:formatCode>
                <c:ptCount val="746"/>
                <c:pt idx="0">
                  <c:v>3.1850000000000001</c:v>
                </c:pt>
                <c:pt idx="1">
                  <c:v>3.1930000000000001</c:v>
                </c:pt>
                <c:pt idx="2">
                  <c:v>3.1890000000000001</c:v>
                </c:pt>
                <c:pt idx="3">
                  <c:v>3.1930000000000001</c:v>
                </c:pt>
                <c:pt idx="4">
                  <c:v>3.2149999999999999</c:v>
                </c:pt>
                <c:pt idx="5">
                  <c:v>3.2290000000000001</c:v>
                </c:pt>
                <c:pt idx="6">
                  <c:v>3.266</c:v>
                </c:pt>
                <c:pt idx="7">
                  <c:v>3.3</c:v>
                </c:pt>
                <c:pt idx="8">
                  <c:v>3.347</c:v>
                </c:pt>
                <c:pt idx="9">
                  <c:v>3.42</c:v>
                </c:pt>
                <c:pt idx="10">
                  <c:v>3.5019999999999998</c:v>
                </c:pt>
                <c:pt idx="11">
                  <c:v>3.5759999999999987</c:v>
                </c:pt>
                <c:pt idx="12">
                  <c:v>3.6579999999999999</c:v>
                </c:pt>
                <c:pt idx="13">
                  <c:v>3.7440000000000002</c:v>
                </c:pt>
                <c:pt idx="14">
                  <c:v>3.8159999999999981</c:v>
                </c:pt>
                <c:pt idx="15">
                  <c:v>3.9019999999999997</c:v>
                </c:pt>
                <c:pt idx="16">
                  <c:v>3.9989999999999997</c:v>
                </c:pt>
                <c:pt idx="17">
                  <c:v>4.0939999999999985</c:v>
                </c:pt>
                <c:pt idx="18">
                  <c:v>4.1859999999999964</c:v>
                </c:pt>
                <c:pt idx="19">
                  <c:v>4.28</c:v>
                </c:pt>
                <c:pt idx="20">
                  <c:v>4.394999999999996</c:v>
                </c:pt>
                <c:pt idx="21">
                  <c:v>4.4939999999999998</c:v>
                </c:pt>
                <c:pt idx="22">
                  <c:v>4.5819999999999999</c:v>
                </c:pt>
                <c:pt idx="23">
                  <c:v>4.6719999999999997</c:v>
                </c:pt>
                <c:pt idx="24">
                  <c:v>4.7930000000000001</c:v>
                </c:pt>
                <c:pt idx="25">
                  <c:v>4.9119999999999999</c:v>
                </c:pt>
                <c:pt idx="26">
                  <c:v>5.0119999999999996</c:v>
                </c:pt>
                <c:pt idx="27">
                  <c:v>5.1229999999999958</c:v>
                </c:pt>
                <c:pt idx="28">
                  <c:v>5.24</c:v>
                </c:pt>
                <c:pt idx="29">
                  <c:v>5.351</c:v>
                </c:pt>
                <c:pt idx="30">
                  <c:v>5.4630000000000001</c:v>
                </c:pt>
                <c:pt idx="31">
                  <c:v>5.5960000000000001</c:v>
                </c:pt>
                <c:pt idx="32">
                  <c:v>5.7249999999999961</c:v>
                </c:pt>
                <c:pt idx="33">
                  <c:v>5.8449999999999962</c:v>
                </c:pt>
                <c:pt idx="34">
                  <c:v>5.9489999999999998</c:v>
                </c:pt>
                <c:pt idx="35">
                  <c:v>6.0449999999999964</c:v>
                </c:pt>
                <c:pt idx="36">
                  <c:v>6.1819999999999995</c:v>
                </c:pt>
                <c:pt idx="37">
                  <c:v>6.3179999999999961</c:v>
                </c:pt>
                <c:pt idx="38">
                  <c:v>6.4509999999999996</c:v>
                </c:pt>
                <c:pt idx="39">
                  <c:v>6.5750000000000002</c:v>
                </c:pt>
                <c:pt idx="40">
                  <c:v>6.7249999999999961</c:v>
                </c:pt>
                <c:pt idx="41">
                  <c:v>6.8639999999999963</c:v>
                </c:pt>
                <c:pt idx="42">
                  <c:v>6.9989999999999997</c:v>
                </c:pt>
                <c:pt idx="43">
                  <c:v>7.149</c:v>
                </c:pt>
                <c:pt idx="44">
                  <c:v>7.3229999999999968</c:v>
                </c:pt>
                <c:pt idx="45">
                  <c:v>7.4480000000000004</c:v>
                </c:pt>
                <c:pt idx="46">
                  <c:v>7.6119999999999965</c:v>
                </c:pt>
                <c:pt idx="47">
                  <c:v>7.742</c:v>
                </c:pt>
                <c:pt idx="48">
                  <c:v>7.8710000000000004</c:v>
                </c:pt>
                <c:pt idx="49">
                  <c:v>8.048</c:v>
                </c:pt>
                <c:pt idx="50">
                  <c:v>8.1820000000000004</c:v>
                </c:pt>
                <c:pt idx="51">
                  <c:v>8.3180000000000014</c:v>
                </c:pt>
                <c:pt idx="52">
                  <c:v>8.4700000000000006</c:v>
                </c:pt>
                <c:pt idx="53">
                  <c:v>8.6120000000000001</c:v>
                </c:pt>
                <c:pt idx="54">
                  <c:v>8.7460000000000004</c:v>
                </c:pt>
                <c:pt idx="55">
                  <c:v>8.8950000000000067</c:v>
                </c:pt>
                <c:pt idx="56">
                  <c:v>9.0410000000000004</c:v>
                </c:pt>
                <c:pt idx="57">
                  <c:v>9.1940000000000008</c:v>
                </c:pt>
                <c:pt idx="58">
                  <c:v>9.3540000000000028</c:v>
                </c:pt>
                <c:pt idx="59">
                  <c:v>9.5130000000000035</c:v>
                </c:pt>
                <c:pt idx="60">
                  <c:v>9.6650000000000027</c:v>
                </c:pt>
                <c:pt idx="61">
                  <c:v>9.838000000000001</c:v>
                </c:pt>
                <c:pt idx="62">
                  <c:v>10</c:v>
                </c:pt>
                <c:pt idx="63">
                  <c:v>10.177</c:v>
                </c:pt>
                <c:pt idx="64">
                  <c:v>10.34</c:v>
                </c:pt>
                <c:pt idx="65">
                  <c:v>10.511000000000001</c:v>
                </c:pt>
                <c:pt idx="66">
                  <c:v>10.678000000000001</c:v>
                </c:pt>
                <c:pt idx="67">
                  <c:v>10.861000000000002</c:v>
                </c:pt>
                <c:pt idx="68">
                  <c:v>11.047000000000001</c:v>
                </c:pt>
                <c:pt idx="69">
                  <c:v>11.242000000000001</c:v>
                </c:pt>
                <c:pt idx="70">
                  <c:v>11.447000000000001</c:v>
                </c:pt>
                <c:pt idx="71">
                  <c:v>11.664</c:v>
                </c:pt>
                <c:pt idx="72">
                  <c:v>11.848000000000001</c:v>
                </c:pt>
                <c:pt idx="73">
                  <c:v>12.033000000000001</c:v>
                </c:pt>
                <c:pt idx="74">
                  <c:v>12.259</c:v>
                </c:pt>
                <c:pt idx="75">
                  <c:v>12.453000000000008</c:v>
                </c:pt>
                <c:pt idx="76">
                  <c:v>12.68</c:v>
                </c:pt>
                <c:pt idx="77">
                  <c:v>12.899000000000004</c:v>
                </c:pt>
                <c:pt idx="78">
                  <c:v>13.121</c:v>
                </c:pt>
                <c:pt idx="79">
                  <c:v>13.336</c:v>
                </c:pt>
                <c:pt idx="80">
                  <c:v>13.541</c:v>
                </c:pt>
                <c:pt idx="81">
                  <c:v>13.751000000000001</c:v>
                </c:pt>
                <c:pt idx="82">
                  <c:v>13.986000000000002</c:v>
                </c:pt>
                <c:pt idx="83">
                  <c:v>14.247</c:v>
                </c:pt>
                <c:pt idx="84">
                  <c:v>14.485000000000007</c:v>
                </c:pt>
                <c:pt idx="85">
                  <c:v>14.688000000000001</c:v>
                </c:pt>
                <c:pt idx="86">
                  <c:v>14.931000000000001</c:v>
                </c:pt>
                <c:pt idx="87">
                  <c:v>15.194000000000001</c:v>
                </c:pt>
                <c:pt idx="88">
                  <c:v>15.461</c:v>
                </c:pt>
                <c:pt idx="89">
                  <c:v>15.72</c:v>
                </c:pt>
                <c:pt idx="90">
                  <c:v>15.959000000000007</c:v>
                </c:pt>
                <c:pt idx="91">
                  <c:v>16.22</c:v>
                </c:pt>
                <c:pt idx="92">
                  <c:v>16.494999999999987</c:v>
                </c:pt>
                <c:pt idx="93">
                  <c:v>16.768999999999977</c:v>
                </c:pt>
                <c:pt idx="94">
                  <c:v>17.045000000000002</c:v>
                </c:pt>
                <c:pt idx="95">
                  <c:v>17.350000000000001</c:v>
                </c:pt>
                <c:pt idx="96">
                  <c:v>17.66</c:v>
                </c:pt>
                <c:pt idx="97">
                  <c:v>17.896999999999988</c:v>
                </c:pt>
                <c:pt idx="98">
                  <c:v>18.18</c:v>
                </c:pt>
                <c:pt idx="99">
                  <c:v>18.461999999999989</c:v>
                </c:pt>
                <c:pt idx="100">
                  <c:v>18.742999999999981</c:v>
                </c:pt>
                <c:pt idx="101">
                  <c:v>19.064</c:v>
                </c:pt>
                <c:pt idx="102">
                  <c:v>19.350000000000001</c:v>
                </c:pt>
                <c:pt idx="103">
                  <c:v>19.64</c:v>
                </c:pt>
                <c:pt idx="104">
                  <c:v>19.957999999999988</c:v>
                </c:pt>
                <c:pt idx="105">
                  <c:v>20.257000000000001</c:v>
                </c:pt>
                <c:pt idx="106">
                  <c:v>20.553999999999988</c:v>
                </c:pt>
                <c:pt idx="107">
                  <c:v>20.876999999999999</c:v>
                </c:pt>
                <c:pt idx="108">
                  <c:v>21.207000000000001</c:v>
                </c:pt>
                <c:pt idx="109">
                  <c:v>21.513000000000005</c:v>
                </c:pt>
                <c:pt idx="110">
                  <c:v>21.817000000000014</c:v>
                </c:pt>
                <c:pt idx="111">
                  <c:v>22.09</c:v>
                </c:pt>
                <c:pt idx="112">
                  <c:v>22.41</c:v>
                </c:pt>
                <c:pt idx="113">
                  <c:v>22.727</c:v>
                </c:pt>
                <c:pt idx="114">
                  <c:v>23.036000000000001</c:v>
                </c:pt>
                <c:pt idx="115">
                  <c:v>23.36</c:v>
                </c:pt>
                <c:pt idx="116">
                  <c:v>23.667000000000005</c:v>
                </c:pt>
                <c:pt idx="117">
                  <c:v>23.984999999999989</c:v>
                </c:pt>
                <c:pt idx="118">
                  <c:v>24.3</c:v>
                </c:pt>
                <c:pt idx="119">
                  <c:v>24.608000000000001</c:v>
                </c:pt>
                <c:pt idx="120">
                  <c:v>24.907999999999987</c:v>
                </c:pt>
                <c:pt idx="121">
                  <c:v>25.206</c:v>
                </c:pt>
                <c:pt idx="122">
                  <c:v>25.494999999999987</c:v>
                </c:pt>
                <c:pt idx="123">
                  <c:v>25.830000000000005</c:v>
                </c:pt>
                <c:pt idx="124">
                  <c:v>26.125</c:v>
                </c:pt>
                <c:pt idx="125">
                  <c:v>26.454999999999988</c:v>
                </c:pt>
                <c:pt idx="126">
                  <c:v>26.768999999999977</c:v>
                </c:pt>
                <c:pt idx="127">
                  <c:v>27.1</c:v>
                </c:pt>
                <c:pt idx="128">
                  <c:v>27.404</c:v>
                </c:pt>
                <c:pt idx="129">
                  <c:v>27.696999999999999</c:v>
                </c:pt>
                <c:pt idx="130">
                  <c:v>27.991999999999987</c:v>
                </c:pt>
                <c:pt idx="131">
                  <c:v>28.284999999999989</c:v>
                </c:pt>
                <c:pt idx="132">
                  <c:v>28.565999999999981</c:v>
                </c:pt>
                <c:pt idx="133">
                  <c:v>28.884</c:v>
                </c:pt>
                <c:pt idx="134">
                  <c:v>29.157000000000014</c:v>
                </c:pt>
                <c:pt idx="135">
                  <c:v>29.443999999999985</c:v>
                </c:pt>
                <c:pt idx="136">
                  <c:v>29.738</c:v>
                </c:pt>
                <c:pt idx="137">
                  <c:v>29.992999999999981</c:v>
                </c:pt>
                <c:pt idx="138">
                  <c:v>29.985999999999979</c:v>
                </c:pt>
                <c:pt idx="139">
                  <c:v>29.919999999999987</c:v>
                </c:pt>
                <c:pt idx="140">
                  <c:v>29.835000000000001</c:v>
                </c:pt>
                <c:pt idx="141">
                  <c:v>29.78899999999998</c:v>
                </c:pt>
                <c:pt idx="142">
                  <c:v>29.756</c:v>
                </c:pt>
                <c:pt idx="143">
                  <c:v>29.675999999999988</c:v>
                </c:pt>
                <c:pt idx="144">
                  <c:v>29.552</c:v>
                </c:pt>
                <c:pt idx="145">
                  <c:v>29.353999999999999</c:v>
                </c:pt>
                <c:pt idx="146">
                  <c:v>29.141999999999999</c:v>
                </c:pt>
                <c:pt idx="147">
                  <c:v>28.925999999999977</c:v>
                </c:pt>
                <c:pt idx="148">
                  <c:v>28.716999999999999</c:v>
                </c:pt>
                <c:pt idx="149">
                  <c:v>28.492999999999981</c:v>
                </c:pt>
                <c:pt idx="150">
                  <c:v>28.279</c:v>
                </c:pt>
                <c:pt idx="151">
                  <c:v>28.042000000000002</c:v>
                </c:pt>
                <c:pt idx="152">
                  <c:v>27.812999999999999</c:v>
                </c:pt>
                <c:pt idx="153">
                  <c:v>27.602</c:v>
                </c:pt>
                <c:pt idx="154">
                  <c:v>27.358000000000001</c:v>
                </c:pt>
                <c:pt idx="155">
                  <c:v>27.145</c:v>
                </c:pt>
                <c:pt idx="156">
                  <c:v>26.904</c:v>
                </c:pt>
                <c:pt idx="157">
                  <c:v>26.663</c:v>
                </c:pt>
                <c:pt idx="158">
                  <c:v>26.417999999999999</c:v>
                </c:pt>
                <c:pt idx="159">
                  <c:v>26.175000000000001</c:v>
                </c:pt>
                <c:pt idx="160">
                  <c:v>25.911000000000001</c:v>
                </c:pt>
                <c:pt idx="161">
                  <c:v>25.681000000000001</c:v>
                </c:pt>
                <c:pt idx="162">
                  <c:v>25.395</c:v>
                </c:pt>
                <c:pt idx="163">
                  <c:v>25.128</c:v>
                </c:pt>
                <c:pt idx="164">
                  <c:v>24.867000000000001</c:v>
                </c:pt>
                <c:pt idx="165">
                  <c:v>24.611000000000015</c:v>
                </c:pt>
                <c:pt idx="166">
                  <c:v>24.385000000000002</c:v>
                </c:pt>
                <c:pt idx="167">
                  <c:v>24.094000000000001</c:v>
                </c:pt>
                <c:pt idx="168">
                  <c:v>23.795999999999989</c:v>
                </c:pt>
                <c:pt idx="169">
                  <c:v>23.515999999999988</c:v>
                </c:pt>
                <c:pt idx="170">
                  <c:v>23.251000000000001</c:v>
                </c:pt>
                <c:pt idx="171">
                  <c:v>22.981999999999989</c:v>
                </c:pt>
                <c:pt idx="172">
                  <c:v>22.706</c:v>
                </c:pt>
                <c:pt idx="173">
                  <c:v>22.439999999999987</c:v>
                </c:pt>
                <c:pt idx="174">
                  <c:v>22.154000000000014</c:v>
                </c:pt>
                <c:pt idx="175">
                  <c:v>21.861000000000001</c:v>
                </c:pt>
                <c:pt idx="176">
                  <c:v>21.561</c:v>
                </c:pt>
                <c:pt idx="177">
                  <c:v>21.294</c:v>
                </c:pt>
                <c:pt idx="178">
                  <c:v>21.001999999999999</c:v>
                </c:pt>
                <c:pt idx="179">
                  <c:v>20.702000000000002</c:v>
                </c:pt>
                <c:pt idx="180">
                  <c:v>20.384</c:v>
                </c:pt>
                <c:pt idx="181">
                  <c:v>20.076000000000001</c:v>
                </c:pt>
                <c:pt idx="182">
                  <c:v>19.757000000000001</c:v>
                </c:pt>
                <c:pt idx="183">
                  <c:v>19.452999999999989</c:v>
                </c:pt>
                <c:pt idx="184">
                  <c:v>19.158999999999999</c:v>
                </c:pt>
                <c:pt idx="185">
                  <c:v>18.876000000000001</c:v>
                </c:pt>
                <c:pt idx="186">
                  <c:v>18.555</c:v>
                </c:pt>
                <c:pt idx="187">
                  <c:v>18.271999999999988</c:v>
                </c:pt>
                <c:pt idx="188">
                  <c:v>17.966999999999981</c:v>
                </c:pt>
                <c:pt idx="189">
                  <c:v>17.693000000000001</c:v>
                </c:pt>
                <c:pt idx="190">
                  <c:v>17.417000000000005</c:v>
                </c:pt>
                <c:pt idx="191">
                  <c:v>17.130000000000013</c:v>
                </c:pt>
                <c:pt idx="192">
                  <c:v>16.832000000000001</c:v>
                </c:pt>
                <c:pt idx="193">
                  <c:v>16.545000000000002</c:v>
                </c:pt>
                <c:pt idx="194">
                  <c:v>16.244999999999987</c:v>
                </c:pt>
                <c:pt idx="195">
                  <c:v>15.947000000000001</c:v>
                </c:pt>
                <c:pt idx="196">
                  <c:v>15.659000000000002</c:v>
                </c:pt>
                <c:pt idx="197">
                  <c:v>15.382000000000007</c:v>
                </c:pt>
                <c:pt idx="198">
                  <c:v>15.126000000000001</c:v>
                </c:pt>
                <c:pt idx="199">
                  <c:v>14.855000000000008</c:v>
                </c:pt>
                <c:pt idx="200">
                  <c:v>14.571</c:v>
                </c:pt>
                <c:pt idx="201">
                  <c:v>14.276</c:v>
                </c:pt>
                <c:pt idx="202">
                  <c:v>14.002000000000002</c:v>
                </c:pt>
                <c:pt idx="203">
                  <c:v>13.731999999999999</c:v>
                </c:pt>
                <c:pt idx="204">
                  <c:v>13.448</c:v>
                </c:pt>
                <c:pt idx="205">
                  <c:v>13.175000000000002</c:v>
                </c:pt>
                <c:pt idx="206">
                  <c:v>12.901</c:v>
                </c:pt>
                <c:pt idx="207">
                  <c:v>12.621</c:v>
                </c:pt>
                <c:pt idx="208">
                  <c:v>12.377000000000002</c:v>
                </c:pt>
                <c:pt idx="209">
                  <c:v>12.153</c:v>
                </c:pt>
                <c:pt idx="210">
                  <c:v>11.908000000000001</c:v>
                </c:pt>
                <c:pt idx="211">
                  <c:v>11.647</c:v>
                </c:pt>
                <c:pt idx="212">
                  <c:v>11.376000000000008</c:v>
                </c:pt>
                <c:pt idx="213">
                  <c:v>11.133000000000001</c:v>
                </c:pt>
                <c:pt idx="214">
                  <c:v>10.885000000000007</c:v>
                </c:pt>
                <c:pt idx="215">
                  <c:v>10.641</c:v>
                </c:pt>
                <c:pt idx="216">
                  <c:v>10.404</c:v>
                </c:pt>
                <c:pt idx="217">
                  <c:v>10.172000000000002</c:v>
                </c:pt>
                <c:pt idx="218">
                  <c:v>9.9409999999999989</c:v>
                </c:pt>
                <c:pt idx="219">
                  <c:v>9.7170000000000005</c:v>
                </c:pt>
                <c:pt idx="220">
                  <c:v>9.4920000000000027</c:v>
                </c:pt>
                <c:pt idx="221">
                  <c:v>9.2900000000000009</c:v>
                </c:pt>
                <c:pt idx="222">
                  <c:v>9.0780000000000012</c:v>
                </c:pt>
                <c:pt idx="223">
                  <c:v>8.8680000000000003</c:v>
                </c:pt>
                <c:pt idx="224">
                  <c:v>8.6640000000000015</c:v>
                </c:pt>
                <c:pt idx="225">
                  <c:v>8.4610000000000003</c:v>
                </c:pt>
                <c:pt idx="226">
                  <c:v>8.266</c:v>
                </c:pt>
                <c:pt idx="227">
                  <c:v>8.0740000000000016</c:v>
                </c:pt>
                <c:pt idx="228">
                  <c:v>7.8789999999999996</c:v>
                </c:pt>
                <c:pt idx="229">
                  <c:v>7.6879999999999962</c:v>
                </c:pt>
                <c:pt idx="230">
                  <c:v>7.5030000000000001</c:v>
                </c:pt>
                <c:pt idx="231">
                  <c:v>7.3139999999999965</c:v>
                </c:pt>
                <c:pt idx="232">
                  <c:v>7.1159999999999961</c:v>
                </c:pt>
                <c:pt idx="233">
                  <c:v>6.9320000000000004</c:v>
                </c:pt>
                <c:pt idx="234">
                  <c:v>6.7450000000000001</c:v>
                </c:pt>
                <c:pt idx="235">
                  <c:v>6.5629999999999962</c:v>
                </c:pt>
                <c:pt idx="236">
                  <c:v>6.383</c:v>
                </c:pt>
                <c:pt idx="237">
                  <c:v>6.2139999999999995</c:v>
                </c:pt>
                <c:pt idx="238">
                  <c:v>6.0449999999999964</c:v>
                </c:pt>
                <c:pt idx="239">
                  <c:v>5.8710000000000004</c:v>
                </c:pt>
                <c:pt idx="240">
                  <c:v>5.7039999999999997</c:v>
                </c:pt>
                <c:pt idx="241">
                  <c:v>5.5720000000000001</c:v>
                </c:pt>
                <c:pt idx="242">
                  <c:v>5.4249999999999963</c:v>
                </c:pt>
                <c:pt idx="243">
                  <c:v>5.2850000000000001</c:v>
                </c:pt>
                <c:pt idx="244">
                  <c:v>5.141</c:v>
                </c:pt>
                <c:pt idx="245">
                  <c:v>5.0149999999999961</c:v>
                </c:pt>
                <c:pt idx="246">
                  <c:v>4.8839999999999995</c:v>
                </c:pt>
                <c:pt idx="247">
                  <c:v>4.7629999999999963</c:v>
                </c:pt>
                <c:pt idx="248">
                  <c:v>4.6459999999999964</c:v>
                </c:pt>
                <c:pt idx="249">
                  <c:v>4.5219999999999985</c:v>
                </c:pt>
                <c:pt idx="250">
                  <c:v>4.4059999999999997</c:v>
                </c:pt>
                <c:pt idx="251">
                  <c:v>4.2939999999999996</c:v>
                </c:pt>
                <c:pt idx="252">
                  <c:v>4.18</c:v>
                </c:pt>
                <c:pt idx="253">
                  <c:v>4.0869999999999997</c:v>
                </c:pt>
                <c:pt idx="254">
                  <c:v>3.9959999999999987</c:v>
                </c:pt>
                <c:pt idx="255">
                  <c:v>3.892999999999998</c:v>
                </c:pt>
                <c:pt idx="256">
                  <c:v>3.7789999999999999</c:v>
                </c:pt>
                <c:pt idx="257">
                  <c:v>3.6890000000000001</c:v>
                </c:pt>
                <c:pt idx="258">
                  <c:v>3.5880000000000001</c:v>
                </c:pt>
                <c:pt idx="259">
                  <c:v>3.4899999999999998</c:v>
                </c:pt>
                <c:pt idx="260">
                  <c:v>3.407</c:v>
                </c:pt>
                <c:pt idx="261">
                  <c:v>3.3179999999999987</c:v>
                </c:pt>
                <c:pt idx="262">
                  <c:v>3.2450000000000001</c:v>
                </c:pt>
                <c:pt idx="263">
                  <c:v>3.16</c:v>
                </c:pt>
                <c:pt idx="264">
                  <c:v>3.0129999999999981</c:v>
                </c:pt>
                <c:pt idx="265">
                  <c:v>3.0059999999999998</c:v>
                </c:pt>
                <c:pt idx="266">
                  <c:v>3.0159999999999987</c:v>
                </c:pt>
                <c:pt idx="267">
                  <c:v>3.0719999999999987</c:v>
                </c:pt>
                <c:pt idx="268">
                  <c:v>3.1359999999999997</c:v>
                </c:pt>
                <c:pt idx="269">
                  <c:v>3.206</c:v>
                </c:pt>
                <c:pt idx="270">
                  <c:v>3.2789999999999999</c:v>
                </c:pt>
                <c:pt idx="271">
                  <c:v>3.3519999999999981</c:v>
                </c:pt>
                <c:pt idx="272">
                  <c:v>3.4189999999999987</c:v>
                </c:pt>
                <c:pt idx="273">
                  <c:v>3.4939999999999998</c:v>
                </c:pt>
                <c:pt idx="274">
                  <c:v>3.585</c:v>
                </c:pt>
                <c:pt idx="275">
                  <c:v>3.6779999999999999</c:v>
                </c:pt>
                <c:pt idx="276">
                  <c:v>3.7680000000000002</c:v>
                </c:pt>
                <c:pt idx="277">
                  <c:v>3.8619999999999997</c:v>
                </c:pt>
                <c:pt idx="278">
                  <c:v>3.9449999999999998</c:v>
                </c:pt>
                <c:pt idx="279">
                  <c:v>4.0490000000000004</c:v>
                </c:pt>
                <c:pt idx="280">
                  <c:v>4.1399999999999997</c:v>
                </c:pt>
                <c:pt idx="281">
                  <c:v>4.26</c:v>
                </c:pt>
                <c:pt idx="282">
                  <c:v>4.3789999999999996</c:v>
                </c:pt>
                <c:pt idx="283">
                  <c:v>4.4930000000000003</c:v>
                </c:pt>
                <c:pt idx="284">
                  <c:v>4.6029999999999962</c:v>
                </c:pt>
                <c:pt idx="285">
                  <c:v>4.7089999999999996</c:v>
                </c:pt>
                <c:pt idx="286">
                  <c:v>4.8289999999999962</c:v>
                </c:pt>
                <c:pt idx="287">
                  <c:v>4.9530000000000003</c:v>
                </c:pt>
                <c:pt idx="288">
                  <c:v>5.0810000000000004</c:v>
                </c:pt>
                <c:pt idx="289">
                  <c:v>5.1929999999999961</c:v>
                </c:pt>
                <c:pt idx="290">
                  <c:v>5.3149999999999968</c:v>
                </c:pt>
                <c:pt idx="291">
                  <c:v>5.4489999999999998</c:v>
                </c:pt>
                <c:pt idx="292">
                  <c:v>5.5819999999999999</c:v>
                </c:pt>
                <c:pt idx="293">
                  <c:v>5.7219999999999995</c:v>
                </c:pt>
                <c:pt idx="294">
                  <c:v>5.8739999999999997</c:v>
                </c:pt>
                <c:pt idx="295">
                  <c:v>6.0219999999999985</c:v>
                </c:pt>
                <c:pt idx="296">
                  <c:v>6.1719999999999997</c:v>
                </c:pt>
                <c:pt idx="297">
                  <c:v>6.3199999999999985</c:v>
                </c:pt>
                <c:pt idx="298">
                  <c:v>6.4649999999999963</c:v>
                </c:pt>
                <c:pt idx="299">
                  <c:v>6.6199999999999966</c:v>
                </c:pt>
                <c:pt idx="300">
                  <c:v>6.7690000000000001</c:v>
                </c:pt>
                <c:pt idx="301">
                  <c:v>6.9</c:v>
                </c:pt>
                <c:pt idx="302">
                  <c:v>7.0519999999999996</c:v>
                </c:pt>
                <c:pt idx="303">
                  <c:v>7.2219999999999995</c:v>
                </c:pt>
                <c:pt idx="304">
                  <c:v>7.3780000000000001</c:v>
                </c:pt>
                <c:pt idx="305">
                  <c:v>7.5419999999999998</c:v>
                </c:pt>
                <c:pt idx="306">
                  <c:v>7.7130000000000001</c:v>
                </c:pt>
                <c:pt idx="307">
                  <c:v>7.8919999999999995</c:v>
                </c:pt>
                <c:pt idx="308">
                  <c:v>8.0680000000000014</c:v>
                </c:pt>
                <c:pt idx="309">
                  <c:v>8.234</c:v>
                </c:pt>
                <c:pt idx="310">
                  <c:v>8.3880000000000035</c:v>
                </c:pt>
                <c:pt idx="311">
                  <c:v>8.5670000000000002</c:v>
                </c:pt>
                <c:pt idx="312">
                  <c:v>8.7640000000000011</c:v>
                </c:pt>
                <c:pt idx="313">
                  <c:v>8.968</c:v>
                </c:pt>
                <c:pt idx="314">
                  <c:v>9.1660000000000004</c:v>
                </c:pt>
                <c:pt idx="315">
                  <c:v>9.3660000000000068</c:v>
                </c:pt>
                <c:pt idx="316">
                  <c:v>9.5510000000000002</c:v>
                </c:pt>
                <c:pt idx="317">
                  <c:v>9.7520000000000007</c:v>
                </c:pt>
                <c:pt idx="318">
                  <c:v>9.9310000000000009</c:v>
                </c:pt>
                <c:pt idx="319">
                  <c:v>10.141</c:v>
                </c:pt>
                <c:pt idx="320">
                  <c:v>10.332000000000004</c:v>
                </c:pt>
                <c:pt idx="321">
                  <c:v>10.528</c:v>
                </c:pt>
                <c:pt idx="322">
                  <c:v>10.701000000000001</c:v>
                </c:pt>
                <c:pt idx="323">
                  <c:v>10.916</c:v>
                </c:pt>
                <c:pt idx="324">
                  <c:v>11.117000000000001</c:v>
                </c:pt>
                <c:pt idx="325">
                  <c:v>11.32</c:v>
                </c:pt>
                <c:pt idx="326">
                  <c:v>11.542</c:v>
                </c:pt>
                <c:pt idx="327">
                  <c:v>11.773</c:v>
                </c:pt>
                <c:pt idx="328">
                  <c:v>11.969000000000007</c:v>
                </c:pt>
                <c:pt idx="329">
                  <c:v>12.167</c:v>
                </c:pt>
                <c:pt idx="330">
                  <c:v>12.38</c:v>
                </c:pt>
                <c:pt idx="331">
                  <c:v>12.596</c:v>
                </c:pt>
                <c:pt idx="332">
                  <c:v>12.802000000000007</c:v>
                </c:pt>
                <c:pt idx="333">
                  <c:v>13.004</c:v>
                </c:pt>
                <c:pt idx="334">
                  <c:v>13.234</c:v>
                </c:pt>
                <c:pt idx="335">
                  <c:v>13.471</c:v>
                </c:pt>
                <c:pt idx="336">
                  <c:v>13.728999999999999</c:v>
                </c:pt>
                <c:pt idx="337">
                  <c:v>13.961</c:v>
                </c:pt>
                <c:pt idx="338">
                  <c:v>14.207000000000001</c:v>
                </c:pt>
                <c:pt idx="339">
                  <c:v>14.458</c:v>
                </c:pt>
                <c:pt idx="340">
                  <c:v>14.691000000000001</c:v>
                </c:pt>
                <c:pt idx="341">
                  <c:v>14.925000000000002</c:v>
                </c:pt>
                <c:pt idx="342">
                  <c:v>15.141999999999999</c:v>
                </c:pt>
                <c:pt idx="343">
                  <c:v>15.358000000000002</c:v>
                </c:pt>
                <c:pt idx="344">
                  <c:v>15.617000000000001</c:v>
                </c:pt>
                <c:pt idx="345">
                  <c:v>15.894</c:v>
                </c:pt>
                <c:pt idx="346">
                  <c:v>16.177000000000014</c:v>
                </c:pt>
                <c:pt idx="347">
                  <c:v>16.436</c:v>
                </c:pt>
                <c:pt idx="348">
                  <c:v>16.712</c:v>
                </c:pt>
                <c:pt idx="349">
                  <c:v>17.015999999999988</c:v>
                </c:pt>
                <c:pt idx="350">
                  <c:v>17.303000000000001</c:v>
                </c:pt>
                <c:pt idx="351">
                  <c:v>17.600000000000001</c:v>
                </c:pt>
                <c:pt idx="352">
                  <c:v>17.905999999999981</c:v>
                </c:pt>
                <c:pt idx="353">
                  <c:v>18.207999999999988</c:v>
                </c:pt>
                <c:pt idx="354">
                  <c:v>18.5</c:v>
                </c:pt>
                <c:pt idx="355">
                  <c:v>18.774000000000001</c:v>
                </c:pt>
                <c:pt idx="356">
                  <c:v>19.067</c:v>
                </c:pt>
                <c:pt idx="357">
                  <c:v>19.381</c:v>
                </c:pt>
                <c:pt idx="358">
                  <c:v>19.704000000000001</c:v>
                </c:pt>
                <c:pt idx="359">
                  <c:v>20.030999999999999</c:v>
                </c:pt>
                <c:pt idx="360">
                  <c:v>20.344000000000001</c:v>
                </c:pt>
                <c:pt idx="361">
                  <c:v>20.667000000000005</c:v>
                </c:pt>
                <c:pt idx="362">
                  <c:v>20.99</c:v>
                </c:pt>
                <c:pt idx="363">
                  <c:v>21.347999999999999</c:v>
                </c:pt>
                <c:pt idx="364">
                  <c:v>21.693000000000001</c:v>
                </c:pt>
                <c:pt idx="365">
                  <c:v>21.984999999999989</c:v>
                </c:pt>
                <c:pt idx="366">
                  <c:v>22.318999999999999</c:v>
                </c:pt>
                <c:pt idx="367">
                  <c:v>22.649000000000001</c:v>
                </c:pt>
                <c:pt idx="368">
                  <c:v>22.984999999999989</c:v>
                </c:pt>
                <c:pt idx="369">
                  <c:v>23.326000000000001</c:v>
                </c:pt>
                <c:pt idx="370">
                  <c:v>23.687000000000001</c:v>
                </c:pt>
                <c:pt idx="371">
                  <c:v>24.053000000000001</c:v>
                </c:pt>
                <c:pt idx="372">
                  <c:v>24.399000000000001</c:v>
                </c:pt>
                <c:pt idx="373">
                  <c:v>24.725999999999985</c:v>
                </c:pt>
                <c:pt idx="374">
                  <c:v>25.081</c:v>
                </c:pt>
                <c:pt idx="375">
                  <c:v>25.376999999999999</c:v>
                </c:pt>
                <c:pt idx="376">
                  <c:v>25.722999999999981</c:v>
                </c:pt>
                <c:pt idx="377">
                  <c:v>26.077000000000005</c:v>
                </c:pt>
                <c:pt idx="378">
                  <c:v>26.422999999999977</c:v>
                </c:pt>
                <c:pt idx="379">
                  <c:v>26.77</c:v>
                </c:pt>
                <c:pt idx="380">
                  <c:v>27.114999999999998</c:v>
                </c:pt>
                <c:pt idx="381">
                  <c:v>27.427</c:v>
                </c:pt>
                <c:pt idx="382">
                  <c:v>27.767999999999986</c:v>
                </c:pt>
                <c:pt idx="383">
                  <c:v>28.130000000000013</c:v>
                </c:pt>
                <c:pt idx="384">
                  <c:v>28.454999999999988</c:v>
                </c:pt>
                <c:pt idx="385">
                  <c:v>28.794</c:v>
                </c:pt>
                <c:pt idx="386">
                  <c:v>29.143000000000001</c:v>
                </c:pt>
                <c:pt idx="387">
                  <c:v>29.446000000000002</c:v>
                </c:pt>
                <c:pt idx="388">
                  <c:v>29.757000000000001</c:v>
                </c:pt>
                <c:pt idx="389">
                  <c:v>29.995999999999981</c:v>
                </c:pt>
                <c:pt idx="390">
                  <c:v>29.994</c:v>
                </c:pt>
                <c:pt idx="391">
                  <c:v>29.927</c:v>
                </c:pt>
                <c:pt idx="392">
                  <c:v>29.841000000000001</c:v>
                </c:pt>
                <c:pt idx="393">
                  <c:v>29.805</c:v>
                </c:pt>
                <c:pt idx="394">
                  <c:v>29.765999999999977</c:v>
                </c:pt>
                <c:pt idx="395">
                  <c:v>29.645</c:v>
                </c:pt>
                <c:pt idx="396">
                  <c:v>29.434999999999999</c:v>
                </c:pt>
                <c:pt idx="397">
                  <c:v>29.204000000000001</c:v>
                </c:pt>
                <c:pt idx="398">
                  <c:v>28.994</c:v>
                </c:pt>
                <c:pt idx="399">
                  <c:v>28.739000000000001</c:v>
                </c:pt>
                <c:pt idx="400">
                  <c:v>28.5</c:v>
                </c:pt>
                <c:pt idx="401">
                  <c:v>28.251999999999999</c:v>
                </c:pt>
                <c:pt idx="402">
                  <c:v>28.004000000000001</c:v>
                </c:pt>
                <c:pt idx="403">
                  <c:v>27.763999999999989</c:v>
                </c:pt>
                <c:pt idx="404">
                  <c:v>27.527999999999999</c:v>
                </c:pt>
                <c:pt idx="405">
                  <c:v>27.292000000000002</c:v>
                </c:pt>
                <c:pt idx="406">
                  <c:v>27.047999999999988</c:v>
                </c:pt>
                <c:pt idx="407">
                  <c:v>26.818000000000001</c:v>
                </c:pt>
                <c:pt idx="408">
                  <c:v>26.565999999999981</c:v>
                </c:pt>
                <c:pt idx="409">
                  <c:v>26.349</c:v>
                </c:pt>
                <c:pt idx="410">
                  <c:v>26.088999999999981</c:v>
                </c:pt>
                <c:pt idx="411">
                  <c:v>25.846</c:v>
                </c:pt>
                <c:pt idx="412">
                  <c:v>25.611999999999998</c:v>
                </c:pt>
                <c:pt idx="413">
                  <c:v>25.361999999999988</c:v>
                </c:pt>
                <c:pt idx="414">
                  <c:v>25.097999999999999</c:v>
                </c:pt>
                <c:pt idx="415">
                  <c:v>24.838999999999999</c:v>
                </c:pt>
                <c:pt idx="416">
                  <c:v>24.574000000000005</c:v>
                </c:pt>
                <c:pt idx="417">
                  <c:v>24.297000000000001</c:v>
                </c:pt>
                <c:pt idx="418">
                  <c:v>24.018999999999988</c:v>
                </c:pt>
                <c:pt idx="419">
                  <c:v>23.731999999999999</c:v>
                </c:pt>
                <c:pt idx="420">
                  <c:v>23.443999999999985</c:v>
                </c:pt>
                <c:pt idx="421">
                  <c:v>23.143999999999988</c:v>
                </c:pt>
                <c:pt idx="422">
                  <c:v>22.884</c:v>
                </c:pt>
                <c:pt idx="423">
                  <c:v>22.58</c:v>
                </c:pt>
                <c:pt idx="424">
                  <c:v>22.260999999999989</c:v>
                </c:pt>
                <c:pt idx="425">
                  <c:v>21.956</c:v>
                </c:pt>
                <c:pt idx="426">
                  <c:v>21.658999999999999</c:v>
                </c:pt>
                <c:pt idx="427">
                  <c:v>21.318999999999999</c:v>
                </c:pt>
                <c:pt idx="428">
                  <c:v>20.982999999999979</c:v>
                </c:pt>
                <c:pt idx="429">
                  <c:v>20.677000000000014</c:v>
                </c:pt>
                <c:pt idx="430">
                  <c:v>20.347999999999999</c:v>
                </c:pt>
                <c:pt idx="431">
                  <c:v>20.010000000000005</c:v>
                </c:pt>
                <c:pt idx="432">
                  <c:v>19.675000000000001</c:v>
                </c:pt>
                <c:pt idx="433">
                  <c:v>19.331000000000014</c:v>
                </c:pt>
                <c:pt idx="434">
                  <c:v>19.026</c:v>
                </c:pt>
                <c:pt idx="435">
                  <c:v>18.687999999999999</c:v>
                </c:pt>
                <c:pt idx="436">
                  <c:v>18.334000000000014</c:v>
                </c:pt>
                <c:pt idx="437">
                  <c:v>18.004000000000001</c:v>
                </c:pt>
                <c:pt idx="438">
                  <c:v>17.704000000000001</c:v>
                </c:pt>
                <c:pt idx="439">
                  <c:v>17.376000000000001</c:v>
                </c:pt>
                <c:pt idx="440">
                  <c:v>17.047999999999988</c:v>
                </c:pt>
                <c:pt idx="441">
                  <c:v>16.738</c:v>
                </c:pt>
                <c:pt idx="442">
                  <c:v>16.396000000000001</c:v>
                </c:pt>
                <c:pt idx="443">
                  <c:v>16.077000000000005</c:v>
                </c:pt>
                <c:pt idx="444">
                  <c:v>15.777000000000001</c:v>
                </c:pt>
                <c:pt idx="445">
                  <c:v>15.511000000000001</c:v>
                </c:pt>
                <c:pt idx="446">
                  <c:v>15.216000000000001</c:v>
                </c:pt>
                <c:pt idx="447">
                  <c:v>14.924000000000001</c:v>
                </c:pt>
                <c:pt idx="448">
                  <c:v>14.634</c:v>
                </c:pt>
                <c:pt idx="449">
                  <c:v>14.345000000000002</c:v>
                </c:pt>
                <c:pt idx="450">
                  <c:v>14.052000000000007</c:v>
                </c:pt>
                <c:pt idx="451">
                  <c:v>13.759</c:v>
                </c:pt>
                <c:pt idx="452">
                  <c:v>13.468</c:v>
                </c:pt>
                <c:pt idx="453">
                  <c:v>13.178000000000001</c:v>
                </c:pt>
                <c:pt idx="454">
                  <c:v>12.88</c:v>
                </c:pt>
                <c:pt idx="455">
                  <c:v>12.629</c:v>
                </c:pt>
                <c:pt idx="456">
                  <c:v>12.363000000000007</c:v>
                </c:pt>
                <c:pt idx="457">
                  <c:v>12.088000000000001</c:v>
                </c:pt>
                <c:pt idx="458">
                  <c:v>11.824</c:v>
                </c:pt>
                <c:pt idx="459">
                  <c:v>11.563000000000002</c:v>
                </c:pt>
                <c:pt idx="460">
                  <c:v>11.303000000000004</c:v>
                </c:pt>
                <c:pt idx="461">
                  <c:v>11.047000000000001</c:v>
                </c:pt>
                <c:pt idx="462">
                  <c:v>10.816000000000004</c:v>
                </c:pt>
                <c:pt idx="463">
                  <c:v>10.577</c:v>
                </c:pt>
                <c:pt idx="464">
                  <c:v>10.321</c:v>
                </c:pt>
                <c:pt idx="465">
                  <c:v>10.07</c:v>
                </c:pt>
                <c:pt idx="466">
                  <c:v>9.8470000000000013</c:v>
                </c:pt>
                <c:pt idx="467">
                  <c:v>9.65</c:v>
                </c:pt>
                <c:pt idx="468">
                  <c:v>9.4240000000000013</c:v>
                </c:pt>
                <c:pt idx="469">
                  <c:v>9.1940000000000008</c:v>
                </c:pt>
                <c:pt idx="470">
                  <c:v>8.9990000000000006</c:v>
                </c:pt>
                <c:pt idx="471">
                  <c:v>8.7910000000000004</c:v>
                </c:pt>
                <c:pt idx="472">
                  <c:v>8.5650000000000048</c:v>
                </c:pt>
                <c:pt idx="473">
                  <c:v>8.3600000000000048</c:v>
                </c:pt>
                <c:pt idx="474">
                  <c:v>8.1640000000000015</c:v>
                </c:pt>
                <c:pt idx="475">
                  <c:v>7.9740000000000002</c:v>
                </c:pt>
                <c:pt idx="476">
                  <c:v>7.7949999999999964</c:v>
                </c:pt>
                <c:pt idx="477">
                  <c:v>7.6</c:v>
                </c:pt>
                <c:pt idx="478">
                  <c:v>7.4189999999999996</c:v>
                </c:pt>
                <c:pt idx="479">
                  <c:v>7.23</c:v>
                </c:pt>
                <c:pt idx="480">
                  <c:v>7.0510000000000002</c:v>
                </c:pt>
                <c:pt idx="481">
                  <c:v>6.8599999999999985</c:v>
                </c:pt>
                <c:pt idx="482">
                  <c:v>6.6819999999999995</c:v>
                </c:pt>
                <c:pt idx="483">
                  <c:v>6.51</c:v>
                </c:pt>
                <c:pt idx="484">
                  <c:v>6.3149999999999968</c:v>
                </c:pt>
                <c:pt idx="485">
                  <c:v>6.1339999999999995</c:v>
                </c:pt>
                <c:pt idx="486">
                  <c:v>5.968</c:v>
                </c:pt>
                <c:pt idx="487">
                  <c:v>5.8129999999999962</c:v>
                </c:pt>
                <c:pt idx="488">
                  <c:v>5.7</c:v>
                </c:pt>
                <c:pt idx="489">
                  <c:v>5.54</c:v>
                </c:pt>
                <c:pt idx="490">
                  <c:v>5.3860000000000001</c:v>
                </c:pt>
                <c:pt idx="491">
                  <c:v>5.2489999999999997</c:v>
                </c:pt>
                <c:pt idx="492">
                  <c:v>5.1019999999999985</c:v>
                </c:pt>
                <c:pt idx="493">
                  <c:v>4.9560000000000004</c:v>
                </c:pt>
                <c:pt idx="494">
                  <c:v>4.8259999999999961</c:v>
                </c:pt>
                <c:pt idx="495">
                  <c:v>4.7</c:v>
                </c:pt>
                <c:pt idx="496">
                  <c:v>4.5619999999999985</c:v>
                </c:pt>
                <c:pt idx="497">
                  <c:v>4.4320000000000004</c:v>
                </c:pt>
                <c:pt idx="498">
                  <c:v>4.3</c:v>
                </c:pt>
                <c:pt idx="499">
                  <c:v>4.1879999999999962</c:v>
                </c:pt>
                <c:pt idx="500">
                  <c:v>4.0750000000000002</c:v>
                </c:pt>
                <c:pt idx="501">
                  <c:v>3.9630000000000001</c:v>
                </c:pt>
                <c:pt idx="502">
                  <c:v>3.8459999999999988</c:v>
                </c:pt>
                <c:pt idx="503">
                  <c:v>3.742</c:v>
                </c:pt>
                <c:pt idx="504">
                  <c:v>3.633</c:v>
                </c:pt>
                <c:pt idx="505">
                  <c:v>3.5379999999999998</c:v>
                </c:pt>
                <c:pt idx="506">
                  <c:v>3.444</c:v>
                </c:pt>
                <c:pt idx="507">
                  <c:v>3.3539999999999988</c:v>
                </c:pt>
                <c:pt idx="508">
                  <c:v>3.27</c:v>
                </c:pt>
                <c:pt idx="509">
                  <c:v>3.18</c:v>
                </c:pt>
                <c:pt idx="510">
                  <c:v>3.01</c:v>
                </c:pt>
                <c:pt idx="511">
                  <c:v>3.008</c:v>
                </c:pt>
                <c:pt idx="512">
                  <c:v>3.0159999999999987</c:v>
                </c:pt>
                <c:pt idx="513">
                  <c:v>3.081</c:v>
                </c:pt>
                <c:pt idx="514">
                  <c:v>3.1589999999999998</c:v>
                </c:pt>
                <c:pt idx="515">
                  <c:v>3.23</c:v>
                </c:pt>
                <c:pt idx="516">
                  <c:v>3.3029999999999982</c:v>
                </c:pt>
                <c:pt idx="517">
                  <c:v>3.38</c:v>
                </c:pt>
                <c:pt idx="518">
                  <c:v>3.4649999999999999</c:v>
                </c:pt>
                <c:pt idx="519">
                  <c:v>3.548</c:v>
                </c:pt>
                <c:pt idx="520">
                  <c:v>3.625</c:v>
                </c:pt>
                <c:pt idx="521">
                  <c:v>3.722</c:v>
                </c:pt>
                <c:pt idx="522">
                  <c:v>3.8339999999999987</c:v>
                </c:pt>
                <c:pt idx="523">
                  <c:v>3.9289999999999998</c:v>
                </c:pt>
                <c:pt idx="524">
                  <c:v>4.0259999999999962</c:v>
                </c:pt>
                <c:pt idx="525">
                  <c:v>4.1279999999999948</c:v>
                </c:pt>
                <c:pt idx="526">
                  <c:v>4.2439999999999998</c:v>
                </c:pt>
                <c:pt idx="527">
                  <c:v>4.3649999999999958</c:v>
                </c:pt>
                <c:pt idx="528">
                  <c:v>4.4859999999999998</c:v>
                </c:pt>
                <c:pt idx="529">
                  <c:v>4.5839999999999996</c:v>
                </c:pt>
                <c:pt idx="530">
                  <c:v>4.7219999999999995</c:v>
                </c:pt>
                <c:pt idx="531">
                  <c:v>4.8289999999999962</c:v>
                </c:pt>
                <c:pt idx="532">
                  <c:v>4.9530000000000003</c:v>
                </c:pt>
                <c:pt idx="533">
                  <c:v>5.093</c:v>
                </c:pt>
                <c:pt idx="534">
                  <c:v>5.2309999999999999</c:v>
                </c:pt>
                <c:pt idx="535">
                  <c:v>5.3710000000000004</c:v>
                </c:pt>
                <c:pt idx="536">
                  <c:v>5.508</c:v>
                </c:pt>
                <c:pt idx="537">
                  <c:v>5.6509999999999962</c:v>
                </c:pt>
                <c:pt idx="538">
                  <c:v>5.7990000000000004</c:v>
                </c:pt>
                <c:pt idx="539">
                  <c:v>5.9589999999999996</c:v>
                </c:pt>
                <c:pt idx="540">
                  <c:v>6.1119999999999965</c:v>
                </c:pt>
                <c:pt idx="541">
                  <c:v>6.2789999999999999</c:v>
                </c:pt>
                <c:pt idx="542">
                  <c:v>6.4390000000000036</c:v>
                </c:pt>
                <c:pt idx="543">
                  <c:v>6.5830000000000002</c:v>
                </c:pt>
                <c:pt idx="544">
                  <c:v>6.7279999999999962</c:v>
                </c:pt>
                <c:pt idx="545">
                  <c:v>6.8919999999999995</c:v>
                </c:pt>
                <c:pt idx="546">
                  <c:v>7.077</c:v>
                </c:pt>
                <c:pt idx="547">
                  <c:v>7.2430000000000003</c:v>
                </c:pt>
                <c:pt idx="548">
                  <c:v>7.4160000000000004</c:v>
                </c:pt>
                <c:pt idx="549">
                  <c:v>7.5990000000000002</c:v>
                </c:pt>
                <c:pt idx="550">
                  <c:v>7.7750000000000004</c:v>
                </c:pt>
                <c:pt idx="551">
                  <c:v>7.9589999999999996</c:v>
                </c:pt>
                <c:pt idx="552">
                  <c:v>8.1510000000000016</c:v>
                </c:pt>
                <c:pt idx="553">
                  <c:v>8.3520000000000092</c:v>
                </c:pt>
                <c:pt idx="554">
                  <c:v>8.516</c:v>
                </c:pt>
                <c:pt idx="555">
                  <c:v>8.7119999999999997</c:v>
                </c:pt>
                <c:pt idx="556">
                  <c:v>8.9030000000000005</c:v>
                </c:pt>
                <c:pt idx="557">
                  <c:v>9.09</c:v>
                </c:pt>
                <c:pt idx="558">
                  <c:v>9.3050000000000068</c:v>
                </c:pt>
                <c:pt idx="559">
                  <c:v>9.5210000000000008</c:v>
                </c:pt>
                <c:pt idx="560">
                  <c:v>9.7249999999999996</c:v>
                </c:pt>
                <c:pt idx="561">
                  <c:v>9.9220000000000006</c:v>
                </c:pt>
                <c:pt idx="562">
                  <c:v>10.137</c:v>
                </c:pt>
                <c:pt idx="563">
                  <c:v>10.350000000000007</c:v>
                </c:pt>
                <c:pt idx="564">
                  <c:v>10.567</c:v>
                </c:pt>
                <c:pt idx="565">
                  <c:v>10.784000000000001</c:v>
                </c:pt>
                <c:pt idx="566">
                  <c:v>10.994</c:v>
                </c:pt>
                <c:pt idx="567">
                  <c:v>11.212</c:v>
                </c:pt>
                <c:pt idx="568">
                  <c:v>11.433</c:v>
                </c:pt>
                <c:pt idx="569">
                  <c:v>11.655000000000006</c:v>
                </c:pt>
                <c:pt idx="570">
                  <c:v>11.874000000000002</c:v>
                </c:pt>
                <c:pt idx="571">
                  <c:v>12.103</c:v>
                </c:pt>
                <c:pt idx="572">
                  <c:v>12.353000000000007</c:v>
                </c:pt>
                <c:pt idx="573">
                  <c:v>12.602</c:v>
                </c:pt>
                <c:pt idx="574">
                  <c:v>12.846</c:v>
                </c:pt>
                <c:pt idx="575">
                  <c:v>13.098000000000001</c:v>
                </c:pt>
                <c:pt idx="576">
                  <c:v>13.359000000000007</c:v>
                </c:pt>
                <c:pt idx="577">
                  <c:v>13.625</c:v>
                </c:pt>
                <c:pt idx="578">
                  <c:v>13.877000000000002</c:v>
                </c:pt>
                <c:pt idx="579">
                  <c:v>14.101000000000001</c:v>
                </c:pt>
                <c:pt idx="580">
                  <c:v>14.359000000000007</c:v>
                </c:pt>
                <c:pt idx="581">
                  <c:v>14.614000000000001</c:v>
                </c:pt>
                <c:pt idx="582">
                  <c:v>14.881</c:v>
                </c:pt>
                <c:pt idx="583">
                  <c:v>15.16</c:v>
                </c:pt>
                <c:pt idx="584">
                  <c:v>15.444000000000001</c:v>
                </c:pt>
                <c:pt idx="585">
                  <c:v>15.721</c:v>
                </c:pt>
                <c:pt idx="586">
                  <c:v>15.988</c:v>
                </c:pt>
                <c:pt idx="587">
                  <c:v>16.277000000000001</c:v>
                </c:pt>
                <c:pt idx="588">
                  <c:v>16.574000000000005</c:v>
                </c:pt>
                <c:pt idx="589">
                  <c:v>16.867999999999999</c:v>
                </c:pt>
                <c:pt idx="590">
                  <c:v>17.167999999999999</c:v>
                </c:pt>
                <c:pt idx="591">
                  <c:v>17.434000000000001</c:v>
                </c:pt>
                <c:pt idx="592">
                  <c:v>17.716000000000001</c:v>
                </c:pt>
                <c:pt idx="593">
                  <c:v>18.029</c:v>
                </c:pt>
                <c:pt idx="594">
                  <c:v>18.335999999999999</c:v>
                </c:pt>
                <c:pt idx="595">
                  <c:v>18.635000000000005</c:v>
                </c:pt>
                <c:pt idx="596">
                  <c:v>18.963999999999981</c:v>
                </c:pt>
                <c:pt idx="597">
                  <c:v>19.27</c:v>
                </c:pt>
                <c:pt idx="598">
                  <c:v>19.605</c:v>
                </c:pt>
                <c:pt idx="599">
                  <c:v>19.931999999999999</c:v>
                </c:pt>
                <c:pt idx="600">
                  <c:v>20.260000000000002</c:v>
                </c:pt>
                <c:pt idx="601">
                  <c:v>20.587999999999987</c:v>
                </c:pt>
                <c:pt idx="602">
                  <c:v>20.907</c:v>
                </c:pt>
                <c:pt idx="603">
                  <c:v>21.251999999999999</c:v>
                </c:pt>
                <c:pt idx="604">
                  <c:v>21.573</c:v>
                </c:pt>
                <c:pt idx="605">
                  <c:v>21.895</c:v>
                </c:pt>
                <c:pt idx="606">
                  <c:v>22.212</c:v>
                </c:pt>
                <c:pt idx="607">
                  <c:v>22.533999999999999</c:v>
                </c:pt>
                <c:pt idx="608">
                  <c:v>22.882999999999985</c:v>
                </c:pt>
                <c:pt idx="609">
                  <c:v>23.213000000000001</c:v>
                </c:pt>
                <c:pt idx="610">
                  <c:v>23.577999999999999</c:v>
                </c:pt>
                <c:pt idx="611">
                  <c:v>23.946000000000002</c:v>
                </c:pt>
                <c:pt idx="612">
                  <c:v>24.283999999999981</c:v>
                </c:pt>
                <c:pt idx="613">
                  <c:v>24.618000000000013</c:v>
                </c:pt>
                <c:pt idx="614">
                  <c:v>24.977</c:v>
                </c:pt>
                <c:pt idx="615">
                  <c:v>25.279</c:v>
                </c:pt>
                <c:pt idx="616">
                  <c:v>25.623999999999999</c:v>
                </c:pt>
                <c:pt idx="617">
                  <c:v>25.981000000000002</c:v>
                </c:pt>
                <c:pt idx="618">
                  <c:v>26.326000000000001</c:v>
                </c:pt>
                <c:pt idx="619">
                  <c:v>26.66</c:v>
                </c:pt>
                <c:pt idx="620">
                  <c:v>26.998999999999981</c:v>
                </c:pt>
                <c:pt idx="621">
                  <c:v>27.341000000000001</c:v>
                </c:pt>
                <c:pt idx="622">
                  <c:v>27.728999999999989</c:v>
                </c:pt>
                <c:pt idx="623">
                  <c:v>28.084</c:v>
                </c:pt>
                <c:pt idx="624">
                  <c:v>28.417999999999999</c:v>
                </c:pt>
                <c:pt idx="625">
                  <c:v>28.768999999999977</c:v>
                </c:pt>
                <c:pt idx="626">
                  <c:v>29.05</c:v>
                </c:pt>
                <c:pt idx="627">
                  <c:v>29.390999999999988</c:v>
                </c:pt>
                <c:pt idx="628">
                  <c:v>29.751000000000001</c:v>
                </c:pt>
                <c:pt idx="629">
                  <c:v>30.021000000000001</c:v>
                </c:pt>
                <c:pt idx="630">
                  <c:v>29.994</c:v>
                </c:pt>
                <c:pt idx="631">
                  <c:v>29.911999999999999</c:v>
                </c:pt>
                <c:pt idx="632">
                  <c:v>29.835999999999999</c:v>
                </c:pt>
                <c:pt idx="633">
                  <c:v>29.805</c:v>
                </c:pt>
                <c:pt idx="634">
                  <c:v>29.744999999999987</c:v>
                </c:pt>
                <c:pt idx="635">
                  <c:v>29.587</c:v>
                </c:pt>
                <c:pt idx="636">
                  <c:v>29.36</c:v>
                </c:pt>
                <c:pt idx="637">
                  <c:v>29.126000000000001</c:v>
                </c:pt>
                <c:pt idx="638">
                  <c:v>28.904</c:v>
                </c:pt>
                <c:pt idx="639">
                  <c:v>28.699000000000005</c:v>
                </c:pt>
                <c:pt idx="640">
                  <c:v>28.447999999999986</c:v>
                </c:pt>
                <c:pt idx="641">
                  <c:v>28.213999999999999</c:v>
                </c:pt>
                <c:pt idx="642">
                  <c:v>27.982999999999979</c:v>
                </c:pt>
                <c:pt idx="643">
                  <c:v>27.748999999999981</c:v>
                </c:pt>
                <c:pt idx="644">
                  <c:v>27.498999999999981</c:v>
                </c:pt>
                <c:pt idx="645">
                  <c:v>27.254999999999999</c:v>
                </c:pt>
                <c:pt idx="646">
                  <c:v>27.009</c:v>
                </c:pt>
                <c:pt idx="647">
                  <c:v>26.75</c:v>
                </c:pt>
                <c:pt idx="648">
                  <c:v>26.501999999999999</c:v>
                </c:pt>
                <c:pt idx="649">
                  <c:v>26.256</c:v>
                </c:pt>
                <c:pt idx="650">
                  <c:v>25.991999999999987</c:v>
                </c:pt>
                <c:pt idx="651">
                  <c:v>25.741</c:v>
                </c:pt>
                <c:pt idx="652">
                  <c:v>25.494</c:v>
                </c:pt>
                <c:pt idx="653">
                  <c:v>25.228000000000002</c:v>
                </c:pt>
                <c:pt idx="654">
                  <c:v>24.952000000000002</c:v>
                </c:pt>
                <c:pt idx="655">
                  <c:v>24.681999999999999</c:v>
                </c:pt>
                <c:pt idx="656">
                  <c:v>24.404</c:v>
                </c:pt>
                <c:pt idx="657">
                  <c:v>24.131000000000014</c:v>
                </c:pt>
                <c:pt idx="658">
                  <c:v>23.850999999999999</c:v>
                </c:pt>
                <c:pt idx="659">
                  <c:v>23.535</c:v>
                </c:pt>
                <c:pt idx="660">
                  <c:v>23.28299999999998</c:v>
                </c:pt>
                <c:pt idx="661">
                  <c:v>22.971</c:v>
                </c:pt>
                <c:pt idx="662">
                  <c:v>22.68</c:v>
                </c:pt>
                <c:pt idx="663">
                  <c:v>22.373999999999999</c:v>
                </c:pt>
                <c:pt idx="664">
                  <c:v>22.07</c:v>
                </c:pt>
                <c:pt idx="665">
                  <c:v>21.763999999999989</c:v>
                </c:pt>
                <c:pt idx="666">
                  <c:v>21.443999999999985</c:v>
                </c:pt>
                <c:pt idx="667">
                  <c:v>21.114000000000015</c:v>
                </c:pt>
                <c:pt idx="668">
                  <c:v>20.783999999999981</c:v>
                </c:pt>
                <c:pt idx="669">
                  <c:v>20.454999999999988</c:v>
                </c:pt>
                <c:pt idx="670">
                  <c:v>20.132000000000001</c:v>
                </c:pt>
                <c:pt idx="671">
                  <c:v>19.809000000000001</c:v>
                </c:pt>
                <c:pt idx="672">
                  <c:v>19.461999999999989</c:v>
                </c:pt>
                <c:pt idx="673">
                  <c:v>19.178999999999988</c:v>
                </c:pt>
                <c:pt idx="674">
                  <c:v>18.850000000000001</c:v>
                </c:pt>
                <c:pt idx="675">
                  <c:v>18.518000000000001</c:v>
                </c:pt>
                <c:pt idx="676">
                  <c:v>18.172000000000001</c:v>
                </c:pt>
                <c:pt idx="677">
                  <c:v>17.841999999999999</c:v>
                </c:pt>
                <c:pt idx="678">
                  <c:v>17.530999999999999</c:v>
                </c:pt>
                <c:pt idx="679">
                  <c:v>17.202999999999989</c:v>
                </c:pt>
                <c:pt idx="680">
                  <c:v>16.861000000000001</c:v>
                </c:pt>
                <c:pt idx="681">
                  <c:v>16.542999999999989</c:v>
                </c:pt>
                <c:pt idx="682">
                  <c:v>16.218</c:v>
                </c:pt>
                <c:pt idx="683">
                  <c:v>15.893000000000002</c:v>
                </c:pt>
                <c:pt idx="684">
                  <c:v>15.576000000000002</c:v>
                </c:pt>
                <c:pt idx="685">
                  <c:v>15.308</c:v>
                </c:pt>
                <c:pt idx="686">
                  <c:v>15.009</c:v>
                </c:pt>
                <c:pt idx="687">
                  <c:v>14.686</c:v>
                </c:pt>
                <c:pt idx="688">
                  <c:v>14.397</c:v>
                </c:pt>
                <c:pt idx="689">
                  <c:v>14.085000000000004</c:v>
                </c:pt>
                <c:pt idx="690">
                  <c:v>13.789</c:v>
                </c:pt>
                <c:pt idx="691">
                  <c:v>13.514000000000001</c:v>
                </c:pt>
                <c:pt idx="692">
                  <c:v>13.205</c:v>
                </c:pt>
                <c:pt idx="693">
                  <c:v>12.913</c:v>
                </c:pt>
                <c:pt idx="694">
                  <c:v>12.657</c:v>
                </c:pt>
                <c:pt idx="695">
                  <c:v>12.355000000000008</c:v>
                </c:pt>
                <c:pt idx="696">
                  <c:v>12.094000000000001</c:v>
                </c:pt>
                <c:pt idx="697">
                  <c:v>11.798</c:v>
                </c:pt>
                <c:pt idx="698">
                  <c:v>11.533000000000001</c:v>
                </c:pt>
                <c:pt idx="699">
                  <c:v>11.267000000000001</c:v>
                </c:pt>
                <c:pt idx="700">
                  <c:v>10.977</c:v>
                </c:pt>
                <c:pt idx="701">
                  <c:v>10.731</c:v>
                </c:pt>
                <c:pt idx="702">
                  <c:v>10.496</c:v>
                </c:pt>
                <c:pt idx="703">
                  <c:v>10.231999999999999</c:v>
                </c:pt>
                <c:pt idx="704">
                  <c:v>9.9870000000000001</c:v>
                </c:pt>
                <c:pt idx="705">
                  <c:v>9.7449999999999992</c:v>
                </c:pt>
                <c:pt idx="706">
                  <c:v>9.5250000000000004</c:v>
                </c:pt>
                <c:pt idx="707">
                  <c:v>9.2950000000000017</c:v>
                </c:pt>
                <c:pt idx="708">
                  <c:v>9.0570000000000004</c:v>
                </c:pt>
                <c:pt idx="709">
                  <c:v>8.843</c:v>
                </c:pt>
                <c:pt idx="710">
                  <c:v>8.609</c:v>
                </c:pt>
                <c:pt idx="711">
                  <c:v>8.3970000000000002</c:v>
                </c:pt>
                <c:pt idx="712">
                  <c:v>8.1580000000000013</c:v>
                </c:pt>
                <c:pt idx="713">
                  <c:v>7.952</c:v>
                </c:pt>
                <c:pt idx="714">
                  <c:v>7.7320000000000002</c:v>
                </c:pt>
                <c:pt idx="715">
                  <c:v>7.5359999999999996</c:v>
                </c:pt>
                <c:pt idx="716">
                  <c:v>7.319</c:v>
                </c:pt>
                <c:pt idx="717">
                  <c:v>7.1319999999999997</c:v>
                </c:pt>
                <c:pt idx="718">
                  <c:v>6.9509999999999996</c:v>
                </c:pt>
                <c:pt idx="719">
                  <c:v>6.7610000000000001</c:v>
                </c:pt>
                <c:pt idx="720">
                  <c:v>6.5780000000000003</c:v>
                </c:pt>
                <c:pt idx="721">
                  <c:v>6.3810000000000002</c:v>
                </c:pt>
                <c:pt idx="722">
                  <c:v>6.2080000000000002</c:v>
                </c:pt>
                <c:pt idx="723">
                  <c:v>6.0269999999999975</c:v>
                </c:pt>
                <c:pt idx="724">
                  <c:v>5.8549999999999969</c:v>
                </c:pt>
                <c:pt idx="725">
                  <c:v>5.6819999999999995</c:v>
                </c:pt>
                <c:pt idx="726">
                  <c:v>5.5060000000000002</c:v>
                </c:pt>
                <c:pt idx="727">
                  <c:v>5.3519999999999985</c:v>
                </c:pt>
                <c:pt idx="728">
                  <c:v>5.1849999999999961</c:v>
                </c:pt>
                <c:pt idx="729">
                  <c:v>5.0339999999999998</c:v>
                </c:pt>
                <c:pt idx="730">
                  <c:v>4.9059999999999997</c:v>
                </c:pt>
                <c:pt idx="731">
                  <c:v>4.7539999999999996</c:v>
                </c:pt>
                <c:pt idx="732">
                  <c:v>4.6129999999999969</c:v>
                </c:pt>
                <c:pt idx="733">
                  <c:v>4.4630000000000001</c:v>
                </c:pt>
                <c:pt idx="734">
                  <c:v>4.3249999999999957</c:v>
                </c:pt>
                <c:pt idx="735">
                  <c:v>4.1899999999999995</c:v>
                </c:pt>
                <c:pt idx="736">
                  <c:v>4.0730000000000004</c:v>
                </c:pt>
                <c:pt idx="737">
                  <c:v>3.9519999999999982</c:v>
                </c:pt>
                <c:pt idx="738">
                  <c:v>3.82</c:v>
                </c:pt>
                <c:pt idx="739">
                  <c:v>3.7240000000000002</c:v>
                </c:pt>
                <c:pt idx="740">
                  <c:v>3.6059999999999999</c:v>
                </c:pt>
                <c:pt idx="741">
                  <c:v>3.52</c:v>
                </c:pt>
                <c:pt idx="742">
                  <c:v>3.416999999999998</c:v>
                </c:pt>
                <c:pt idx="743">
                  <c:v>3.3059999999999987</c:v>
                </c:pt>
                <c:pt idx="744">
                  <c:v>3.206</c:v>
                </c:pt>
                <c:pt idx="745">
                  <c:v>3.1119999999999997</c:v>
                </c:pt>
              </c:numCache>
            </c:numRef>
          </c:yVal>
          <c:smooth val="1"/>
        </c:ser>
        <c:axId val="86058880"/>
        <c:axId val="86540288"/>
      </c:scatterChart>
      <c:valAx>
        <c:axId val="86058880"/>
        <c:scaling>
          <c:orientation val="minMax"/>
          <c:max val="200"/>
          <c:min val="100"/>
        </c:scaling>
        <c:axPos val="b"/>
        <c:title>
          <c:tx>
            <c:rich>
              <a:bodyPr/>
              <a:lstStyle/>
              <a:p>
                <a:pPr>
                  <a:defRPr/>
                </a:pPr>
                <a:r>
                  <a:rPr lang="en-US" altLang="en-US" sz="1800" dirty="0">
                    <a:latin typeface="Arial" pitchFamily="34" charset="0"/>
                    <a:cs typeface="Arial" pitchFamily="34" charset="0"/>
                  </a:rPr>
                  <a:t>MMA [Å</a:t>
                </a:r>
                <a:r>
                  <a:rPr lang="en-US" altLang="en-US" sz="1800" baseline="30000" dirty="0">
                    <a:latin typeface="Arial" pitchFamily="34" charset="0"/>
                    <a:cs typeface="Arial" pitchFamily="34" charset="0"/>
                  </a:rPr>
                  <a:t>2</a:t>
                </a:r>
                <a:r>
                  <a:rPr lang="en-US" altLang="en-US" sz="1800" dirty="0">
                    <a:latin typeface="Arial" pitchFamily="34" charset="0"/>
                    <a:cs typeface="Arial" pitchFamily="34" charset="0"/>
                  </a:rPr>
                  <a:t>]</a:t>
                </a:r>
              </a:p>
            </c:rich>
          </c:tx>
          <c:layout/>
        </c:title>
        <c:numFmt formatCode="General" sourceLinked="1"/>
        <c:majorTickMark val="in"/>
        <c:tickLblPos val="nextTo"/>
        <c:spPr>
          <a:ln w="12700">
            <a:solidFill>
              <a:schemeClr val="tx1"/>
            </a:solidFill>
          </a:ln>
        </c:spPr>
        <c:txPr>
          <a:bodyPr/>
          <a:lstStyle/>
          <a:p>
            <a:pPr>
              <a:defRPr sz="1800">
                <a:latin typeface="Arial" pitchFamily="34" charset="0"/>
                <a:cs typeface="Arial" pitchFamily="34" charset="0"/>
              </a:defRPr>
            </a:pPr>
            <a:endParaRPr lang="ja-JP"/>
          </a:p>
        </c:txPr>
        <c:crossAx val="86540288"/>
        <c:crosses val="autoZero"/>
        <c:crossBetween val="midCat"/>
      </c:valAx>
      <c:valAx>
        <c:axId val="86540288"/>
        <c:scaling>
          <c:orientation val="minMax"/>
          <c:max val="55"/>
          <c:min val="0"/>
        </c:scaling>
        <c:axPos val="l"/>
        <c:title>
          <c:tx>
            <c:rich>
              <a:bodyPr rot="-5400000" vert="horz"/>
              <a:lstStyle/>
              <a:p>
                <a:pPr>
                  <a:defRPr/>
                </a:pPr>
                <a:r>
                  <a:rPr lang="en-US" altLang="ja-JP" sz="1800" b="1" i="0" baseline="0" dirty="0">
                    <a:latin typeface="Arial" pitchFamily="34" charset="0"/>
                    <a:cs typeface="Arial" pitchFamily="34" charset="0"/>
                  </a:rPr>
                  <a:t>SP [</a:t>
                </a:r>
                <a:r>
                  <a:rPr lang="en-US" altLang="ja-JP" sz="1800" b="1" i="0" baseline="0" dirty="0" err="1">
                    <a:latin typeface="Arial" pitchFamily="34" charset="0"/>
                    <a:cs typeface="Arial" pitchFamily="34" charset="0"/>
                  </a:rPr>
                  <a:t>mN</a:t>
                </a:r>
                <a:r>
                  <a:rPr lang="en-US" altLang="ja-JP" sz="1800" b="1" i="0" baseline="0" dirty="0">
                    <a:latin typeface="Arial" pitchFamily="34" charset="0"/>
                    <a:cs typeface="Arial" pitchFamily="34" charset="0"/>
                  </a:rPr>
                  <a:t>/m]</a:t>
                </a:r>
                <a:endParaRPr lang="ja-JP" altLang="ja-JP" sz="1800" b="1" i="0" baseline="0" dirty="0">
                  <a:latin typeface="Arial" pitchFamily="34" charset="0"/>
                  <a:cs typeface="Arial" pitchFamily="34" charset="0"/>
                </a:endParaRPr>
              </a:p>
            </c:rich>
          </c:tx>
          <c:layout/>
        </c:title>
        <c:numFmt formatCode="General" sourceLinked="1"/>
        <c:majorTickMark val="in"/>
        <c:tickLblPos val="nextTo"/>
        <c:spPr>
          <a:ln w="12700">
            <a:solidFill>
              <a:schemeClr val="tx1"/>
            </a:solidFill>
          </a:ln>
        </c:spPr>
        <c:txPr>
          <a:bodyPr/>
          <a:lstStyle/>
          <a:p>
            <a:pPr>
              <a:defRPr sz="1800">
                <a:latin typeface="Arial" pitchFamily="34" charset="0"/>
                <a:cs typeface="Arial" pitchFamily="34" charset="0"/>
              </a:defRPr>
            </a:pPr>
            <a:endParaRPr lang="ja-JP"/>
          </a:p>
        </c:txPr>
        <c:crossAx val="86058880"/>
        <c:crosses val="autoZero"/>
        <c:crossBetween val="midCat"/>
      </c:valAx>
      <c:spPr>
        <a:ln w="12700">
          <a:solidFill>
            <a:schemeClr val="tx1"/>
          </a:solidFill>
        </a:ln>
      </c:spPr>
    </c:plotArea>
    <c:plotVisOnly val="1"/>
  </c:chart>
  <c:externalData r:id="rId1"/>
</c:chartSpace>
</file>

<file path=ppt/charts/chart4.xml><?xml version="1.0" encoding="utf-8"?>
<c:chartSpace xmlns:c="http://schemas.openxmlformats.org/drawingml/2006/chart" xmlns:a="http://schemas.openxmlformats.org/drawingml/2006/main" xmlns:r="http://schemas.openxmlformats.org/officeDocument/2006/relationships">
  <c:lang val="ja-JP"/>
  <c:chart>
    <c:plotArea>
      <c:layout/>
      <c:scatterChart>
        <c:scatterStyle val="smoothMarker"/>
        <c:ser>
          <c:idx val="1"/>
          <c:order val="1"/>
          <c:tx>
            <c:v>20140820_1</c:v>
          </c:tx>
          <c:spPr>
            <a:ln>
              <a:solidFill>
                <a:srgbClr val="FF0000"/>
              </a:solidFill>
            </a:ln>
          </c:spPr>
          <c:marker>
            <c:symbol val="none"/>
          </c:marker>
          <c:xVal>
            <c:numRef>
              <c:f>'1'!$E$2:$E$1698</c:f>
              <c:numCache>
                <c:formatCode>General</c:formatCode>
                <c:ptCount val="1697"/>
                <c:pt idx="0">
                  <c:v>300.88</c:v>
                </c:pt>
                <c:pt idx="1">
                  <c:v>300.82</c:v>
                </c:pt>
                <c:pt idx="2">
                  <c:v>300.72000000000003</c:v>
                </c:pt>
                <c:pt idx="3">
                  <c:v>300.61</c:v>
                </c:pt>
                <c:pt idx="4">
                  <c:v>300.5</c:v>
                </c:pt>
                <c:pt idx="5">
                  <c:v>300.39999999999975</c:v>
                </c:pt>
                <c:pt idx="6">
                  <c:v>300.3</c:v>
                </c:pt>
                <c:pt idx="7">
                  <c:v>300.18</c:v>
                </c:pt>
                <c:pt idx="8">
                  <c:v>300.08</c:v>
                </c:pt>
                <c:pt idx="9">
                  <c:v>299.97000000000003</c:v>
                </c:pt>
                <c:pt idx="10">
                  <c:v>299.87</c:v>
                </c:pt>
                <c:pt idx="11">
                  <c:v>299.76</c:v>
                </c:pt>
                <c:pt idx="12">
                  <c:v>299.64999999999998</c:v>
                </c:pt>
                <c:pt idx="13">
                  <c:v>299.55</c:v>
                </c:pt>
                <c:pt idx="14">
                  <c:v>299.44</c:v>
                </c:pt>
                <c:pt idx="15">
                  <c:v>299.33</c:v>
                </c:pt>
                <c:pt idx="16">
                  <c:v>299.22999999999979</c:v>
                </c:pt>
                <c:pt idx="17">
                  <c:v>299.13</c:v>
                </c:pt>
                <c:pt idx="18">
                  <c:v>299.01</c:v>
                </c:pt>
                <c:pt idx="19">
                  <c:v>298.91000000000003</c:v>
                </c:pt>
                <c:pt idx="20">
                  <c:v>298.81</c:v>
                </c:pt>
                <c:pt idx="21">
                  <c:v>298.7</c:v>
                </c:pt>
                <c:pt idx="22">
                  <c:v>298.58999999999975</c:v>
                </c:pt>
                <c:pt idx="23">
                  <c:v>298.48999999999978</c:v>
                </c:pt>
                <c:pt idx="24">
                  <c:v>298.38</c:v>
                </c:pt>
                <c:pt idx="25">
                  <c:v>298.27</c:v>
                </c:pt>
                <c:pt idx="26">
                  <c:v>298.17</c:v>
                </c:pt>
                <c:pt idx="27">
                  <c:v>298.06</c:v>
                </c:pt>
                <c:pt idx="28">
                  <c:v>297.95</c:v>
                </c:pt>
                <c:pt idx="29">
                  <c:v>297.85000000000002</c:v>
                </c:pt>
                <c:pt idx="30">
                  <c:v>297.74</c:v>
                </c:pt>
                <c:pt idx="31">
                  <c:v>297.63</c:v>
                </c:pt>
                <c:pt idx="32">
                  <c:v>297.52999999999975</c:v>
                </c:pt>
                <c:pt idx="33">
                  <c:v>297.41999999999979</c:v>
                </c:pt>
                <c:pt idx="34">
                  <c:v>297.32</c:v>
                </c:pt>
                <c:pt idx="35">
                  <c:v>297.22000000000003</c:v>
                </c:pt>
                <c:pt idx="36">
                  <c:v>297.10000000000002</c:v>
                </c:pt>
                <c:pt idx="37">
                  <c:v>297</c:v>
                </c:pt>
                <c:pt idx="38">
                  <c:v>296.89999999999975</c:v>
                </c:pt>
                <c:pt idx="39">
                  <c:v>296.77999999999975</c:v>
                </c:pt>
                <c:pt idx="40">
                  <c:v>296.68</c:v>
                </c:pt>
                <c:pt idx="41">
                  <c:v>296.58</c:v>
                </c:pt>
                <c:pt idx="42">
                  <c:v>296.45999999999975</c:v>
                </c:pt>
                <c:pt idx="43">
                  <c:v>296.36</c:v>
                </c:pt>
                <c:pt idx="44">
                  <c:v>296.26</c:v>
                </c:pt>
                <c:pt idx="45">
                  <c:v>296.14999999999998</c:v>
                </c:pt>
                <c:pt idx="46">
                  <c:v>296.04000000000002</c:v>
                </c:pt>
                <c:pt idx="47">
                  <c:v>295.94</c:v>
                </c:pt>
                <c:pt idx="48">
                  <c:v>295.83</c:v>
                </c:pt>
                <c:pt idx="49">
                  <c:v>295.72000000000003</c:v>
                </c:pt>
                <c:pt idx="50">
                  <c:v>295.62</c:v>
                </c:pt>
                <c:pt idx="51">
                  <c:v>295.51</c:v>
                </c:pt>
                <c:pt idx="52">
                  <c:v>295.41000000000003</c:v>
                </c:pt>
                <c:pt idx="53">
                  <c:v>295.3</c:v>
                </c:pt>
                <c:pt idx="54">
                  <c:v>295.19</c:v>
                </c:pt>
                <c:pt idx="55">
                  <c:v>295.08999999999975</c:v>
                </c:pt>
                <c:pt idx="56">
                  <c:v>294.97999999999979</c:v>
                </c:pt>
                <c:pt idx="57">
                  <c:v>294.87</c:v>
                </c:pt>
                <c:pt idx="58">
                  <c:v>294.77</c:v>
                </c:pt>
                <c:pt idx="59">
                  <c:v>294.66000000000008</c:v>
                </c:pt>
                <c:pt idx="60">
                  <c:v>294.55</c:v>
                </c:pt>
                <c:pt idx="61">
                  <c:v>294.45</c:v>
                </c:pt>
                <c:pt idx="62">
                  <c:v>294.35000000000002</c:v>
                </c:pt>
                <c:pt idx="63">
                  <c:v>294.22999999999979</c:v>
                </c:pt>
                <c:pt idx="64">
                  <c:v>294.13</c:v>
                </c:pt>
                <c:pt idx="65">
                  <c:v>294.02999999999975</c:v>
                </c:pt>
                <c:pt idx="66">
                  <c:v>293.91000000000003</c:v>
                </c:pt>
                <c:pt idx="67">
                  <c:v>293.81</c:v>
                </c:pt>
                <c:pt idx="68">
                  <c:v>293.70999999999975</c:v>
                </c:pt>
                <c:pt idx="69">
                  <c:v>293.60000000000002</c:v>
                </c:pt>
                <c:pt idx="70">
                  <c:v>293.48999999999978</c:v>
                </c:pt>
                <c:pt idx="71">
                  <c:v>293.39</c:v>
                </c:pt>
                <c:pt idx="72">
                  <c:v>293.27999999999975</c:v>
                </c:pt>
                <c:pt idx="73">
                  <c:v>293.17</c:v>
                </c:pt>
                <c:pt idx="74">
                  <c:v>293.06</c:v>
                </c:pt>
                <c:pt idx="75">
                  <c:v>292.95999999999975</c:v>
                </c:pt>
                <c:pt idx="76">
                  <c:v>292.85000000000002</c:v>
                </c:pt>
                <c:pt idx="77">
                  <c:v>292.75</c:v>
                </c:pt>
                <c:pt idx="78">
                  <c:v>292.64000000000021</c:v>
                </c:pt>
                <c:pt idx="79">
                  <c:v>292.54000000000002</c:v>
                </c:pt>
                <c:pt idx="80">
                  <c:v>292.42999999999978</c:v>
                </c:pt>
                <c:pt idx="81">
                  <c:v>292.32</c:v>
                </c:pt>
                <c:pt idx="82">
                  <c:v>292.22000000000003</c:v>
                </c:pt>
                <c:pt idx="83">
                  <c:v>292.12</c:v>
                </c:pt>
                <c:pt idx="84">
                  <c:v>292</c:v>
                </c:pt>
                <c:pt idx="85">
                  <c:v>291.89999999999975</c:v>
                </c:pt>
                <c:pt idx="86">
                  <c:v>291.8</c:v>
                </c:pt>
                <c:pt idx="87">
                  <c:v>291.68</c:v>
                </c:pt>
                <c:pt idx="88">
                  <c:v>291.58</c:v>
                </c:pt>
                <c:pt idx="89">
                  <c:v>291.47000000000003</c:v>
                </c:pt>
                <c:pt idx="90">
                  <c:v>291.37</c:v>
                </c:pt>
                <c:pt idx="91">
                  <c:v>291.26</c:v>
                </c:pt>
                <c:pt idx="92">
                  <c:v>291.14999999999998</c:v>
                </c:pt>
                <c:pt idx="93">
                  <c:v>291.05</c:v>
                </c:pt>
                <c:pt idx="94">
                  <c:v>290.94</c:v>
                </c:pt>
                <c:pt idx="95">
                  <c:v>290.83</c:v>
                </c:pt>
                <c:pt idx="96">
                  <c:v>290.72999999999979</c:v>
                </c:pt>
                <c:pt idx="97">
                  <c:v>290.63</c:v>
                </c:pt>
                <c:pt idx="98">
                  <c:v>290.51</c:v>
                </c:pt>
                <c:pt idx="99">
                  <c:v>290.41000000000003</c:v>
                </c:pt>
                <c:pt idx="100">
                  <c:v>290.31</c:v>
                </c:pt>
                <c:pt idx="101">
                  <c:v>290.19</c:v>
                </c:pt>
                <c:pt idx="102">
                  <c:v>290.08999999999975</c:v>
                </c:pt>
                <c:pt idx="103">
                  <c:v>289.98999999999978</c:v>
                </c:pt>
                <c:pt idx="104">
                  <c:v>289.87</c:v>
                </c:pt>
                <c:pt idx="105">
                  <c:v>289.77</c:v>
                </c:pt>
                <c:pt idx="106">
                  <c:v>289.67</c:v>
                </c:pt>
                <c:pt idx="107">
                  <c:v>289.56</c:v>
                </c:pt>
                <c:pt idx="108">
                  <c:v>289.45</c:v>
                </c:pt>
                <c:pt idx="109">
                  <c:v>289.35000000000002</c:v>
                </c:pt>
                <c:pt idx="110">
                  <c:v>289.24</c:v>
                </c:pt>
                <c:pt idx="111">
                  <c:v>289.13</c:v>
                </c:pt>
                <c:pt idx="112">
                  <c:v>289.02999999999975</c:v>
                </c:pt>
                <c:pt idx="113">
                  <c:v>288.91999999999979</c:v>
                </c:pt>
                <c:pt idx="114">
                  <c:v>288.82</c:v>
                </c:pt>
                <c:pt idx="115">
                  <c:v>288.70999999999975</c:v>
                </c:pt>
                <c:pt idx="116">
                  <c:v>288.60000000000002</c:v>
                </c:pt>
                <c:pt idx="117">
                  <c:v>288.5</c:v>
                </c:pt>
                <c:pt idx="118">
                  <c:v>288.39</c:v>
                </c:pt>
                <c:pt idx="119">
                  <c:v>288.27999999999975</c:v>
                </c:pt>
                <c:pt idx="120">
                  <c:v>288.18</c:v>
                </c:pt>
                <c:pt idx="121">
                  <c:v>288.07</c:v>
                </c:pt>
                <c:pt idx="122">
                  <c:v>287.95999999999975</c:v>
                </c:pt>
                <c:pt idx="123">
                  <c:v>287.86</c:v>
                </c:pt>
                <c:pt idx="124">
                  <c:v>287.76</c:v>
                </c:pt>
                <c:pt idx="125">
                  <c:v>287.64000000000021</c:v>
                </c:pt>
                <c:pt idx="126">
                  <c:v>287.54000000000002</c:v>
                </c:pt>
                <c:pt idx="127">
                  <c:v>287.44</c:v>
                </c:pt>
                <c:pt idx="128">
                  <c:v>287.33</c:v>
                </c:pt>
                <c:pt idx="129">
                  <c:v>287.22000000000003</c:v>
                </c:pt>
                <c:pt idx="130">
                  <c:v>287.12</c:v>
                </c:pt>
                <c:pt idx="131">
                  <c:v>287.01</c:v>
                </c:pt>
                <c:pt idx="132">
                  <c:v>286.89999999999975</c:v>
                </c:pt>
                <c:pt idx="133">
                  <c:v>286.8</c:v>
                </c:pt>
                <c:pt idx="134">
                  <c:v>286.69</c:v>
                </c:pt>
                <c:pt idx="135">
                  <c:v>286.58</c:v>
                </c:pt>
                <c:pt idx="136">
                  <c:v>286.47000000000003</c:v>
                </c:pt>
                <c:pt idx="137">
                  <c:v>286.37</c:v>
                </c:pt>
                <c:pt idx="138">
                  <c:v>286.27</c:v>
                </c:pt>
                <c:pt idx="139">
                  <c:v>286.16000000000008</c:v>
                </c:pt>
                <c:pt idx="140">
                  <c:v>286.05</c:v>
                </c:pt>
                <c:pt idx="141">
                  <c:v>285.95</c:v>
                </c:pt>
                <c:pt idx="142">
                  <c:v>285.85000000000002</c:v>
                </c:pt>
                <c:pt idx="143">
                  <c:v>285.72999999999979</c:v>
                </c:pt>
                <c:pt idx="144">
                  <c:v>285.63</c:v>
                </c:pt>
                <c:pt idx="145">
                  <c:v>285.52999999999975</c:v>
                </c:pt>
                <c:pt idx="146">
                  <c:v>285.41000000000003</c:v>
                </c:pt>
                <c:pt idx="147">
                  <c:v>285.31</c:v>
                </c:pt>
                <c:pt idx="148">
                  <c:v>285.20999999999975</c:v>
                </c:pt>
                <c:pt idx="149">
                  <c:v>285.10000000000002</c:v>
                </c:pt>
                <c:pt idx="150">
                  <c:v>284.98999999999978</c:v>
                </c:pt>
                <c:pt idx="151">
                  <c:v>284.88</c:v>
                </c:pt>
                <c:pt idx="152">
                  <c:v>284.77999999999975</c:v>
                </c:pt>
                <c:pt idx="153">
                  <c:v>284.67</c:v>
                </c:pt>
                <c:pt idx="154">
                  <c:v>284.56</c:v>
                </c:pt>
                <c:pt idx="155">
                  <c:v>284.45999999999975</c:v>
                </c:pt>
                <c:pt idx="156">
                  <c:v>284.36</c:v>
                </c:pt>
                <c:pt idx="157">
                  <c:v>284.25</c:v>
                </c:pt>
                <c:pt idx="158">
                  <c:v>284.14000000000021</c:v>
                </c:pt>
                <c:pt idx="159">
                  <c:v>284.04000000000002</c:v>
                </c:pt>
                <c:pt idx="160">
                  <c:v>283.92999999999978</c:v>
                </c:pt>
                <c:pt idx="161">
                  <c:v>283.82</c:v>
                </c:pt>
                <c:pt idx="162">
                  <c:v>283.72000000000003</c:v>
                </c:pt>
                <c:pt idx="163">
                  <c:v>283.60000000000002</c:v>
                </c:pt>
                <c:pt idx="164">
                  <c:v>283.5</c:v>
                </c:pt>
                <c:pt idx="165">
                  <c:v>283.39999999999975</c:v>
                </c:pt>
                <c:pt idx="166">
                  <c:v>283.27999999999975</c:v>
                </c:pt>
                <c:pt idx="167">
                  <c:v>283.18</c:v>
                </c:pt>
                <c:pt idx="168">
                  <c:v>283.08</c:v>
                </c:pt>
                <c:pt idx="169">
                  <c:v>282.97000000000003</c:v>
                </c:pt>
                <c:pt idx="170">
                  <c:v>282.86</c:v>
                </c:pt>
                <c:pt idx="171">
                  <c:v>282.76</c:v>
                </c:pt>
                <c:pt idx="172">
                  <c:v>282.64999999999998</c:v>
                </c:pt>
                <c:pt idx="173">
                  <c:v>282.54000000000002</c:v>
                </c:pt>
                <c:pt idx="174">
                  <c:v>282.44</c:v>
                </c:pt>
                <c:pt idx="175">
                  <c:v>282.33</c:v>
                </c:pt>
                <c:pt idx="176">
                  <c:v>282.22999999999979</c:v>
                </c:pt>
                <c:pt idx="177">
                  <c:v>282.12</c:v>
                </c:pt>
                <c:pt idx="178">
                  <c:v>282.01</c:v>
                </c:pt>
                <c:pt idx="179">
                  <c:v>281.91000000000003</c:v>
                </c:pt>
                <c:pt idx="180">
                  <c:v>281.81</c:v>
                </c:pt>
                <c:pt idx="181">
                  <c:v>281.69</c:v>
                </c:pt>
                <c:pt idx="182">
                  <c:v>281.58999999999975</c:v>
                </c:pt>
                <c:pt idx="183">
                  <c:v>281.47999999999979</c:v>
                </c:pt>
                <c:pt idx="184">
                  <c:v>281.38</c:v>
                </c:pt>
                <c:pt idx="185">
                  <c:v>281.27</c:v>
                </c:pt>
                <c:pt idx="186">
                  <c:v>281.17</c:v>
                </c:pt>
                <c:pt idx="187">
                  <c:v>281.06</c:v>
                </c:pt>
                <c:pt idx="188">
                  <c:v>280.95</c:v>
                </c:pt>
                <c:pt idx="189">
                  <c:v>280.85000000000002</c:v>
                </c:pt>
                <c:pt idx="190">
                  <c:v>280.74</c:v>
                </c:pt>
                <c:pt idx="191">
                  <c:v>280.63</c:v>
                </c:pt>
                <c:pt idx="192">
                  <c:v>280.52999999999975</c:v>
                </c:pt>
                <c:pt idx="193">
                  <c:v>280.41999999999979</c:v>
                </c:pt>
                <c:pt idx="194">
                  <c:v>280.31</c:v>
                </c:pt>
                <c:pt idx="195">
                  <c:v>280.20999999999975</c:v>
                </c:pt>
                <c:pt idx="196">
                  <c:v>280.10000000000002</c:v>
                </c:pt>
                <c:pt idx="197">
                  <c:v>280</c:v>
                </c:pt>
                <c:pt idx="198">
                  <c:v>279.89</c:v>
                </c:pt>
                <c:pt idx="199">
                  <c:v>279.77999999999975</c:v>
                </c:pt>
                <c:pt idx="200">
                  <c:v>279.68</c:v>
                </c:pt>
                <c:pt idx="201">
                  <c:v>279.57</c:v>
                </c:pt>
                <c:pt idx="202">
                  <c:v>279.45999999999975</c:v>
                </c:pt>
                <c:pt idx="203">
                  <c:v>279.36</c:v>
                </c:pt>
                <c:pt idx="204">
                  <c:v>279.26</c:v>
                </c:pt>
                <c:pt idx="205">
                  <c:v>279.14000000000021</c:v>
                </c:pt>
                <c:pt idx="206">
                  <c:v>279.04000000000002</c:v>
                </c:pt>
                <c:pt idx="207">
                  <c:v>278.94</c:v>
                </c:pt>
                <c:pt idx="208">
                  <c:v>278.82</c:v>
                </c:pt>
                <c:pt idx="209">
                  <c:v>278.72000000000003</c:v>
                </c:pt>
                <c:pt idx="210">
                  <c:v>278.62</c:v>
                </c:pt>
                <c:pt idx="211">
                  <c:v>278.51</c:v>
                </c:pt>
                <c:pt idx="212">
                  <c:v>278.39999999999975</c:v>
                </c:pt>
                <c:pt idx="213">
                  <c:v>278.28999999999979</c:v>
                </c:pt>
                <c:pt idx="214">
                  <c:v>278.19</c:v>
                </c:pt>
                <c:pt idx="215">
                  <c:v>278.08</c:v>
                </c:pt>
                <c:pt idx="216">
                  <c:v>277.97999999999979</c:v>
                </c:pt>
                <c:pt idx="217">
                  <c:v>277.87</c:v>
                </c:pt>
                <c:pt idx="218">
                  <c:v>277.76</c:v>
                </c:pt>
                <c:pt idx="219">
                  <c:v>277.66000000000008</c:v>
                </c:pt>
                <c:pt idx="220">
                  <c:v>277.55</c:v>
                </c:pt>
                <c:pt idx="221">
                  <c:v>277.45</c:v>
                </c:pt>
                <c:pt idx="222">
                  <c:v>277.33999999999975</c:v>
                </c:pt>
                <c:pt idx="223">
                  <c:v>277.22999999999979</c:v>
                </c:pt>
                <c:pt idx="224">
                  <c:v>277.13</c:v>
                </c:pt>
                <c:pt idx="225">
                  <c:v>277.02999999999975</c:v>
                </c:pt>
                <c:pt idx="226">
                  <c:v>276.91000000000003</c:v>
                </c:pt>
                <c:pt idx="227">
                  <c:v>276.81</c:v>
                </c:pt>
                <c:pt idx="228">
                  <c:v>276.7</c:v>
                </c:pt>
                <c:pt idx="229">
                  <c:v>276.58999999999975</c:v>
                </c:pt>
                <c:pt idx="230">
                  <c:v>276.48999999999978</c:v>
                </c:pt>
                <c:pt idx="231">
                  <c:v>276.38</c:v>
                </c:pt>
                <c:pt idx="232">
                  <c:v>276.27</c:v>
                </c:pt>
                <c:pt idx="233">
                  <c:v>276.17</c:v>
                </c:pt>
                <c:pt idx="234">
                  <c:v>276.07</c:v>
                </c:pt>
                <c:pt idx="235">
                  <c:v>275.95999999999975</c:v>
                </c:pt>
                <c:pt idx="236">
                  <c:v>275.85000000000002</c:v>
                </c:pt>
                <c:pt idx="237">
                  <c:v>275.74</c:v>
                </c:pt>
                <c:pt idx="238">
                  <c:v>275.64000000000021</c:v>
                </c:pt>
                <c:pt idx="239">
                  <c:v>275.54000000000002</c:v>
                </c:pt>
                <c:pt idx="240">
                  <c:v>275.41999999999979</c:v>
                </c:pt>
                <c:pt idx="241">
                  <c:v>275.32</c:v>
                </c:pt>
                <c:pt idx="242">
                  <c:v>275.22000000000003</c:v>
                </c:pt>
                <c:pt idx="243">
                  <c:v>275.10000000000002</c:v>
                </c:pt>
                <c:pt idx="244">
                  <c:v>275</c:v>
                </c:pt>
                <c:pt idx="245">
                  <c:v>274.89999999999975</c:v>
                </c:pt>
                <c:pt idx="246">
                  <c:v>274.77999999999975</c:v>
                </c:pt>
                <c:pt idx="247">
                  <c:v>274.68</c:v>
                </c:pt>
                <c:pt idx="248">
                  <c:v>274.58</c:v>
                </c:pt>
                <c:pt idx="249">
                  <c:v>274.47000000000003</c:v>
                </c:pt>
                <c:pt idx="250">
                  <c:v>274.36</c:v>
                </c:pt>
                <c:pt idx="251">
                  <c:v>274.26</c:v>
                </c:pt>
                <c:pt idx="252">
                  <c:v>274.14999999999998</c:v>
                </c:pt>
                <c:pt idx="253">
                  <c:v>274.04000000000002</c:v>
                </c:pt>
                <c:pt idx="254">
                  <c:v>273.94</c:v>
                </c:pt>
                <c:pt idx="255">
                  <c:v>273.83</c:v>
                </c:pt>
                <c:pt idx="256">
                  <c:v>273.72999999999979</c:v>
                </c:pt>
                <c:pt idx="257">
                  <c:v>273.62</c:v>
                </c:pt>
                <c:pt idx="258">
                  <c:v>273.51</c:v>
                </c:pt>
                <c:pt idx="259">
                  <c:v>273.41000000000003</c:v>
                </c:pt>
                <c:pt idx="260">
                  <c:v>273.3</c:v>
                </c:pt>
                <c:pt idx="261">
                  <c:v>273.19</c:v>
                </c:pt>
                <c:pt idx="262">
                  <c:v>273.08999999999975</c:v>
                </c:pt>
                <c:pt idx="263">
                  <c:v>272.97999999999979</c:v>
                </c:pt>
                <c:pt idx="264">
                  <c:v>272.87</c:v>
                </c:pt>
                <c:pt idx="265">
                  <c:v>272.77</c:v>
                </c:pt>
                <c:pt idx="266">
                  <c:v>272.67</c:v>
                </c:pt>
                <c:pt idx="267">
                  <c:v>272.55</c:v>
                </c:pt>
                <c:pt idx="268">
                  <c:v>272.45</c:v>
                </c:pt>
                <c:pt idx="269">
                  <c:v>272.35000000000002</c:v>
                </c:pt>
                <c:pt idx="270">
                  <c:v>272.22999999999979</c:v>
                </c:pt>
                <c:pt idx="271">
                  <c:v>272.13</c:v>
                </c:pt>
                <c:pt idx="272">
                  <c:v>272.02999999999975</c:v>
                </c:pt>
                <c:pt idx="273">
                  <c:v>271.91999999999979</c:v>
                </c:pt>
                <c:pt idx="274">
                  <c:v>271.81</c:v>
                </c:pt>
                <c:pt idx="275">
                  <c:v>271.70999999999975</c:v>
                </c:pt>
                <c:pt idx="276">
                  <c:v>271.60000000000002</c:v>
                </c:pt>
                <c:pt idx="277">
                  <c:v>271.48999999999978</c:v>
                </c:pt>
                <c:pt idx="278">
                  <c:v>271.39</c:v>
                </c:pt>
                <c:pt idx="279">
                  <c:v>271.27999999999975</c:v>
                </c:pt>
                <c:pt idx="280">
                  <c:v>271.18</c:v>
                </c:pt>
                <c:pt idx="281">
                  <c:v>271.07</c:v>
                </c:pt>
                <c:pt idx="282">
                  <c:v>270.95999999999975</c:v>
                </c:pt>
                <c:pt idx="283">
                  <c:v>270.86</c:v>
                </c:pt>
                <c:pt idx="284">
                  <c:v>270.75</c:v>
                </c:pt>
                <c:pt idx="285">
                  <c:v>270.64000000000021</c:v>
                </c:pt>
                <c:pt idx="286">
                  <c:v>270.54000000000002</c:v>
                </c:pt>
                <c:pt idx="287">
                  <c:v>270.42999999999978</c:v>
                </c:pt>
                <c:pt idx="288">
                  <c:v>270.32</c:v>
                </c:pt>
                <c:pt idx="289">
                  <c:v>270.22000000000003</c:v>
                </c:pt>
                <c:pt idx="290">
                  <c:v>270.11</c:v>
                </c:pt>
                <c:pt idx="291">
                  <c:v>270</c:v>
                </c:pt>
                <c:pt idx="292">
                  <c:v>269.89999999999975</c:v>
                </c:pt>
                <c:pt idx="293">
                  <c:v>269.8</c:v>
                </c:pt>
                <c:pt idx="294">
                  <c:v>269.69</c:v>
                </c:pt>
                <c:pt idx="295">
                  <c:v>269.58</c:v>
                </c:pt>
                <c:pt idx="296">
                  <c:v>269.47999999999979</c:v>
                </c:pt>
                <c:pt idx="297">
                  <c:v>269.37</c:v>
                </c:pt>
                <c:pt idx="298">
                  <c:v>269.26</c:v>
                </c:pt>
                <c:pt idx="299">
                  <c:v>269.14999999999998</c:v>
                </c:pt>
                <c:pt idx="300">
                  <c:v>269.05</c:v>
                </c:pt>
                <c:pt idx="301">
                  <c:v>268.95</c:v>
                </c:pt>
                <c:pt idx="302">
                  <c:v>268.83</c:v>
                </c:pt>
                <c:pt idx="303">
                  <c:v>268.72999999999979</c:v>
                </c:pt>
                <c:pt idx="304">
                  <c:v>268.63</c:v>
                </c:pt>
                <c:pt idx="305">
                  <c:v>268.51</c:v>
                </c:pt>
                <c:pt idx="306">
                  <c:v>268.41000000000003</c:v>
                </c:pt>
                <c:pt idx="307">
                  <c:v>268.31</c:v>
                </c:pt>
                <c:pt idx="308">
                  <c:v>268.2</c:v>
                </c:pt>
                <c:pt idx="309">
                  <c:v>268.08999999999975</c:v>
                </c:pt>
                <c:pt idx="310">
                  <c:v>267.98999999999978</c:v>
                </c:pt>
                <c:pt idx="311">
                  <c:v>267.88</c:v>
                </c:pt>
                <c:pt idx="312">
                  <c:v>267.77</c:v>
                </c:pt>
                <c:pt idx="313">
                  <c:v>267.67</c:v>
                </c:pt>
                <c:pt idx="314">
                  <c:v>267.56</c:v>
                </c:pt>
                <c:pt idx="315">
                  <c:v>267.45</c:v>
                </c:pt>
                <c:pt idx="316">
                  <c:v>267.35000000000002</c:v>
                </c:pt>
                <c:pt idx="317">
                  <c:v>267.24</c:v>
                </c:pt>
                <c:pt idx="318">
                  <c:v>267.14000000000021</c:v>
                </c:pt>
                <c:pt idx="319">
                  <c:v>267.02</c:v>
                </c:pt>
                <c:pt idx="320">
                  <c:v>266.91999999999979</c:v>
                </c:pt>
                <c:pt idx="321">
                  <c:v>266.82</c:v>
                </c:pt>
                <c:pt idx="322">
                  <c:v>266.70999999999975</c:v>
                </c:pt>
                <c:pt idx="323">
                  <c:v>266.60000000000002</c:v>
                </c:pt>
                <c:pt idx="324">
                  <c:v>266.5</c:v>
                </c:pt>
                <c:pt idx="325">
                  <c:v>266.39999999999975</c:v>
                </c:pt>
                <c:pt idx="326">
                  <c:v>266.27999999999975</c:v>
                </c:pt>
                <c:pt idx="327">
                  <c:v>266.18</c:v>
                </c:pt>
                <c:pt idx="328">
                  <c:v>266.08</c:v>
                </c:pt>
                <c:pt idx="329">
                  <c:v>265.95999999999975</c:v>
                </c:pt>
                <c:pt idx="330">
                  <c:v>265.86</c:v>
                </c:pt>
                <c:pt idx="331">
                  <c:v>265.76</c:v>
                </c:pt>
                <c:pt idx="332">
                  <c:v>265.64999999999998</c:v>
                </c:pt>
                <c:pt idx="333">
                  <c:v>265.54000000000002</c:v>
                </c:pt>
                <c:pt idx="334">
                  <c:v>265.42999999999978</c:v>
                </c:pt>
                <c:pt idx="335">
                  <c:v>265.33</c:v>
                </c:pt>
                <c:pt idx="336">
                  <c:v>265.22999999999979</c:v>
                </c:pt>
                <c:pt idx="337">
                  <c:v>265.12</c:v>
                </c:pt>
                <c:pt idx="338">
                  <c:v>265.01</c:v>
                </c:pt>
                <c:pt idx="339">
                  <c:v>264.91000000000003</c:v>
                </c:pt>
                <c:pt idx="340">
                  <c:v>264.8</c:v>
                </c:pt>
                <c:pt idx="341">
                  <c:v>264.69</c:v>
                </c:pt>
                <c:pt idx="342">
                  <c:v>264.58999999999975</c:v>
                </c:pt>
                <c:pt idx="343">
                  <c:v>264.48999999999978</c:v>
                </c:pt>
                <c:pt idx="344">
                  <c:v>264.37</c:v>
                </c:pt>
                <c:pt idx="345">
                  <c:v>264.27</c:v>
                </c:pt>
                <c:pt idx="346">
                  <c:v>264.16000000000008</c:v>
                </c:pt>
                <c:pt idx="347">
                  <c:v>264.05</c:v>
                </c:pt>
                <c:pt idx="348">
                  <c:v>263.95</c:v>
                </c:pt>
                <c:pt idx="349">
                  <c:v>263.83999999999975</c:v>
                </c:pt>
                <c:pt idx="350">
                  <c:v>263.72999999999979</c:v>
                </c:pt>
                <c:pt idx="351">
                  <c:v>263.63</c:v>
                </c:pt>
                <c:pt idx="352">
                  <c:v>263.52</c:v>
                </c:pt>
                <c:pt idx="353">
                  <c:v>263.41999999999979</c:v>
                </c:pt>
                <c:pt idx="354">
                  <c:v>263.31</c:v>
                </c:pt>
                <c:pt idx="355">
                  <c:v>263.20999999999975</c:v>
                </c:pt>
                <c:pt idx="356">
                  <c:v>263.10000000000002</c:v>
                </c:pt>
                <c:pt idx="357">
                  <c:v>262.98999999999978</c:v>
                </c:pt>
                <c:pt idx="358">
                  <c:v>262.89</c:v>
                </c:pt>
                <c:pt idx="359">
                  <c:v>262.77999999999975</c:v>
                </c:pt>
                <c:pt idx="360">
                  <c:v>262.68</c:v>
                </c:pt>
                <c:pt idx="361">
                  <c:v>262.57</c:v>
                </c:pt>
                <c:pt idx="362">
                  <c:v>262.45999999999975</c:v>
                </c:pt>
                <c:pt idx="363">
                  <c:v>262.36</c:v>
                </c:pt>
                <c:pt idx="364">
                  <c:v>262.24</c:v>
                </c:pt>
                <c:pt idx="365">
                  <c:v>262.14000000000021</c:v>
                </c:pt>
                <c:pt idx="366">
                  <c:v>262.04000000000002</c:v>
                </c:pt>
                <c:pt idx="367">
                  <c:v>261.92999999999978</c:v>
                </c:pt>
                <c:pt idx="368">
                  <c:v>261.82</c:v>
                </c:pt>
                <c:pt idx="369">
                  <c:v>261.72000000000003</c:v>
                </c:pt>
                <c:pt idx="370">
                  <c:v>261.61</c:v>
                </c:pt>
                <c:pt idx="371">
                  <c:v>261.5</c:v>
                </c:pt>
                <c:pt idx="372">
                  <c:v>261.39999999999975</c:v>
                </c:pt>
                <c:pt idx="373">
                  <c:v>261.3</c:v>
                </c:pt>
                <c:pt idx="374">
                  <c:v>261.19</c:v>
                </c:pt>
                <c:pt idx="375">
                  <c:v>261.08</c:v>
                </c:pt>
                <c:pt idx="376">
                  <c:v>260.97999999999979</c:v>
                </c:pt>
                <c:pt idx="377">
                  <c:v>260.86</c:v>
                </c:pt>
                <c:pt idx="378">
                  <c:v>260.76</c:v>
                </c:pt>
                <c:pt idx="379">
                  <c:v>260.64999999999998</c:v>
                </c:pt>
                <c:pt idx="380">
                  <c:v>260.55</c:v>
                </c:pt>
                <c:pt idx="381">
                  <c:v>260.44</c:v>
                </c:pt>
                <c:pt idx="382">
                  <c:v>260.33</c:v>
                </c:pt>
                <c:pt idx="383">
                  <c:v>260.22999999999979</c:v>
                </c:pt>
                <c:pt idx="384">
                  <c:v>260.12</c:v>
                </c:pt>
                <c:pt idx="385">
                  <c:v>260.01</c:v>
                </c:pt>
                <c:pt idx="386">
                  <c:v>259.91000000000003</c:v>
                </c:pt>
                <c:pt idx="387">
                  <c:v>259.81</c:v>
                </c:pt>
                <c:pt idx="388">
                  <c:v>259.69</c:v>
                </c:pt>
                <c:pt idx="389">
                  <c:v>259.58999999999975</c:v>
                </c:pt>
                <c:pt idx="390">
                  <c:v>259.48999999999978</c:v>
                </c:pt>
                <c:pt idx="391">
                  <c:v>259.38</c:v>
                </c:pt>
                <c:pt idx="392">
                  <c:v>259.27</c:v>
                </c:pt>
                <c:pt idx="393">
                  <c:v>259.17</c:v>
                </c:pt>
                <c:pt idx="394">
                  <c:v>259.06</c:v>
                </c:pt>
                <c:pt idx="395">
                  <c:v>258.95999999999975</c:v>
                </c:pt>
                <c:pt idx="396">
                  <c:v>258.85000000000002</c:v>
                </c:pt>
                <c:pt idx="397">
                  <c:v>258.74</c:v>
                </c:pt>
                <c:pt idx="398">
                  <c:v>258.63</c:v>
                </c:pt>
                <c:pt idx="399">
                  <c:v>258.52999999999975</c:v>
                </c:pt>
                <c:pt idx="400">
                  <c:v>258.41999999999979</c:v>
                </c:pt>
                <c:pt idx="401">
                  <c:v>258.32</c:v>
                </c:pt>
                <c:pt idx="402">
                  <c:v>258.20999999999975</c:v>
                </c:pt>
                <c:pt idx="403">
                  <c:v>258.10000000000002</c:v>
                </c:pt>
                <c:pt idx="404">
                  <c:v>258</c:v>
                </c:pt>
                <c:pt idx="405">
                  <c:v>257.89</c:v>
                </c:pt>
                <c:pt idx="406">
                  <c:v>257.77999999999975</c:v>
                </c:pt>
                <c:pt idx="407">
                  <c:v>257.68</c:v>
                </c:pt>
                <c:pt idx="408">
                  <c:v>257.58</c:v>
                </c:pt>
                <c:pt idx="409">
                  <c:v>257.45999999999975</c:v>
                </c:pt>
                <c:pt idx="410">
                  <c:v>257.36</c:v>
                </c:pt>
                <c:pt idx="411">
                  <c:v>257.26</c:v>
                </c:pt>
                <c:pt idx="412">
                  <c:v>257.14999999999998</c:v>
                </c:pt>
                <c:pt idx="413">
                  <c:v>257.04000000000002</c:v>
                </c:pt>
                <c:pt idx="414">
                  <c:v>256.94</c:v>
                </c:pt>
                <c:pt idx="415">
                  <c:v>256.82</c:v>
                </c:pt>
                <c:pt idx="416">
                  <c:v>256.72000000000003</c:v>
                </c:pt>
                <c:pt idx="417">
                  <c:v>256.62</c:v>
                </c:pt>
                <c:pt idx="418">
                  <c:v>256.51</c:v>
                </c:pt>
                <c:pt idx="419">
                  <c:v>256.41000000000003</c:v>
                </c:pt>
                <c:pt idx="420">
                  <c:v>256.3</c:v>
                </c:pt>
                <c:pt idx="421">
                  <c:v>256.19</c:v>
                </c:pt>
                <c:pt idx="422">
                  <c:v>256.08999999999975</c:v>
                </c:pt>
                <c:pt idx="423">
                  <c:v>255.9800000000001</c:v>
                </c:pt>
                <c:pt idx="424">
                  <c:v>255.87</c:v>
                </c:pt>
                <c:pt idx="425">
                  <c:v>255.76999999999998</c:v>
                </c:pt>
                <c:pt idx="426">
                  <c:v>255.66</c:v>
                </c:pt>
                <c:pt idx="427">
                  <c:v>255.55</c:v>
                </c:pt>
                <c:pt idx="428">
                  <c:v>255.45000000000007</c:v>
                </c:pt>
                <c:pt idx="429">
                  <c:v>255.34</c:v>
                </c:pt>
                <c:pt idx="430">
                  <c:v>255.23</c:v>
                </c:pt>
                <c:pt idx="431">
                  <c:v>255.13</c:v>
                </c:pt>
                <c:pt idx="432">
                  <c:v>255.02</c:v>
                </c:pt>
                <c:pt idx="433">
                  <c:v>254.92000000000004</c:v>
                </c:pt>
                <c:pt idx="434">
                  <c:v>254.81</c:v>
                </c:pt>
                <c:pt idx="435">
                  <c:v>254.70999999999998</c:v>
                </c:pt>
                <c:pt idx="436">
                  <c:v>254.6</c:v>
                </c:pt>
                <c:pt idx="437">
                  <c:v>254.49</c:v>
                </c:pt>
                <c:pt idx="438">
                  <c:v>254.39000000000001</c:v>
                </c:pt>
                <c:pt idx="439">
                  <c:v>254.26999999999998</c:v>
                </c:pt>
                <c:pt idx="440">
                  <c:v>254.17</c:v>
                </c:pt>
                <c:pt idx="441">
                  <c:v>254.06</c:v>
                </c:pt>
                <c:pt idx="442">
                  <c:v>253.96</c:v>
                </c:pt>
                <c:pt idx="443">
                  <c:v>253.86</c:v>
                </c:pt>
                <c:pt idx="444">
                  <c:v>253.73999999999998</c:v>
                </c:pt>
                <c:pt idx="445">
                  <c:v>253.64</c:v>
                </c:pt>
                <c:pt idx="446">
                  <c:v>253.54</c:v>
                </c:pt>
                <c:pt idx="447">
                  <c:v>253.43</c:v>
                </c:pt>
                <c:pt idx="448">
                  <c:v>253.32000000000011</c:v>
                </c:pt>
                <c:pt idx="449">
                  <c:v>253.22</c:v>
                </c:pt>
                <c:pt idx="450">
                  <c:v>253.10999999999999</c:v>
                </c:pt>
                <c:pt idx="451">
                  <c:v>253</c:v>
                </c:pt>
                <c:pt idx="452">
                  <c:v>252.9</c:v>
                </c:pt>
                <c:pt idx="453">
                  <c:v>252.79</c:v>
                </c:pt>
                <c:pt idx="454">
                  <c:v>252.68</c:v>
                </c:pt>
                <c:pt idx="455">
                  <c:v>252.58</c:v>
                </c:pt>
                <c:pt idx="456">
                  <c:v>252.47</c:v>
                </c:pt>
                <c:pt idx="457">
                  <c:v>252.36</c:v>
                </c:pt>
                <c:pt idx="458">
                  <c:v>252.26</c:v>
                </c:pt>
                <c:pt idx="459">
                  <c:v>252.15</c:v>
                </c:pt>
                <c:pt idx="460">
                  <c:v>252.05</c:v>
                </c:pt>
                <c:pt idx="461">
                  <c:v>251.94</c:v>
                </c:pt>
                <c:pt idx="462">
                  <c:v>251.83</c:v>
                </c:pt>
                <c:pt idx="463">
                  <c:v>251.73</c:v>
                </c:pt>
                <c:pt idx="464">
                  <c:v>251.62</c:v>
                </c:pt>
                <c:pt idx="465">
                  <c:v>251.51</c:v>
                </c:pt>
                <c:pt idx="466">
                  <c:v>251.41</c:v>
                </c:pt>
                <c:pt idx="467">
                  <c:v>251.31</c:v>
                </c:pt>
                <c:pt idx="468">
                  <c:v>251.19</c:v>
                </c:pt>
                <c:pt idx="469">
                  <c:v>251.09</c:v>
                </c:pt>
                <c:pt idx="470">
                  <c:v>250.99</c:v>
                </c:pt>
                <c:pt idx="471">
                  <c:v>250.87</c:v>
                </c:pt>
                <c:pt idx="472">
                  <c:v>250.76999999999998</c:v>
                </c:pt>
                <c:pt idx="473">
                  <c:v>250.66</c:v>
                </c:pt>
                <c:pt idx="474">
                  <c:v>250.55</c:v>
                </c:pt>
                <c:pt idx="475">
                  <c:v>250.45000000000007</c:v>
                </c:pt>
                <c:pt idx="476">
                  <c:v>250.35000000000011</c:v>
                </c:pt>
                <c:pt idx="477">
                  <c:v>250.23999999999998</c:v>
                </c:pt>
                <c:pt idx="478">
                  <c:v>250.14</c:v>
                </c:pt>
                <c:pt idx="479">
                  <c:v>250.03</c:v>
                </c:pt>
                <c:pt idx="480">
                  <c:v>249.92000000000004</c:v>
                </c:pt>
                <c:pt idx="481">
                  <c:v>249.81</c:v>
                </c:pt>
                <c:pt idx="482">
                  <c:v>249.70999999999998</c:v>
                </c:pt>
                <c:pt idx="483">
                  <c:v>249.6</c:v>
                </c:pt>
                <c:pt idx="484">
                  <c:v>249.5</c:v>
                </c:pt>
                <c:pt idx="485">
                  <c:v>249.39000000000001</c:v>
                </c:pt>
                <c:pt idx="486">
                  <c:v>249.28</c:v>
                </c:pt>
                <c:pt idx="487">
                  <c:v>249.18</c:v>
                </c:pt>
                <c:pt idx="488">
                  <c:v>249.07</c:v>
                </c:pt>
                <c:pt idx="489">
                  <c:v>248.96</c:v>
                </c:pt>
                <c:pt idx="490">
                  <c:v>248.86</c:v>
                </c:pt>
                <c:pt idx="491">
                  <c:v>248.75</c:v>
                </c:pt>
                <c:pt idx="492">
                  <c:v>248.64</c:v>
                </c:pt>
                <c:pt idx="493">
                  <c:v>248.54</c:v>
                </c:pt>
                <c:pt idx="494">
                  <c:v>248.43</c:v>
                </c:pt>
                <c:pt idx="495">
                  <c:v>248.33</c:v>
                </c:pt>
                <c:pt idx="496">
                  <c:v>248.22</c:v>
                </c:pt>
                <c:pt idx="497">
                  <c:v>248.10999999999999</c:v>
                </c:pt>
                <c:pt idx="498">
                  <c:v>248.01</c:v>
                </c:pt>
                <c:pt idx="499">
                  <c:v>247.9</c:v>
                </c:pt>
                <c:pt idx="500">
                  <c:v>247.79</c:v>
                </c:pt>
                <c:pt idx="501">
                  <c:v>247.69</c:v>
                </c:pt>
                <c:pt idx="502">
                  <c:v>247.58</c:v>
                </c:pt>
                <c:pt idx="503">
                  <c:v>247.47</c:v>
                </c:pt>
                <c:pt idx="504">
                  <c:v>247.37</c:v>
                </c:pt>
                <c:pt idx="505">
                  <c:v>247.26999999999998</c:v>
                </c:pt>
                <c:pt idx="506">
                  <c:v>247.15</c:v>
                </c:pt>
                <c:pt idx="507">
                  <c:v>247.05</c:v>
                </c:pt>
                <c:pt idx="508">
                  <c:v>246.95000000000007</c:v>
                </c:pt>
                <c:pt idx="509">
                  <c:v>246.84</c:v>
                </c:pt>
                <c:pt idx="510">
                  <c:v>246.73</c:v>
                </c:pt>
                <c:pt idx="511">
                  <c:v>246.63</c:v>
                </c:pt>
                <c:pt idx="512">
                  <c:v>246.52</c:v>
                </c:pt>
                <c:pt idx="513">
                  <c:v>246.41</c:v>
                </c:pt>
                <c:pt idx="514">
                  <c:v>246.31</c:v>
                </c:pt>
                <c:pt idx="515">
                  <c:v>246.2</c:v>
                </c:pt>
                <c:pt idx="516">
                  <c:v>246.09</c:v>
                </c:pt>
                <c:pt idx="517">
                  <c:v>245.99</c:v>
                </c:pt>
                <c:pt idx="518">
                  <c:v>245.88000000000011</c:v>
                </c:pt>
                <c:pt idx="519">
                  <c:v>245.76999999999998</c:v>
                </c:pt>
                <c:pt idx="520">
                  <c:v>245.67</c:v>
                </c:pt>
                <c:pt idx="521">
                  <c:v>245.56</c:v>
                </c:pt>
                <c:pt idx="522">
                  <c:v>245.46</c:v>
                </c:pt>
                <c:pt idx="523">
                  <c:v>245.35000000000011</c:v>
                </c:pt>
                <c:pt idx="524">
                  <c:v>245.23999999999998</c:v>
                </c:pt>
                <c:pt idx="525">
                  <c:v>245.14</c:v>
                </c:pt>
                <c:pt idx="526">
                  <c:v>245.03</c:v>
                </c:pt>
                <c:pt idx="527">
                  <c:v>244.92000000000004</c:v>
                </c:pt>
                <c:pt idx="528">
                  <c:v>244.82000000000011</c:v>
                </c:pt>
                <c:pt idx="529">
                  <c:v>244.70999999999998</c:v>
                </c:pt>
                <c:pt idx="530">
                  <c:v>244.6</c:v>
                </c:pt>
                <c:pt idx="531">
                  <c:v>244.5</c:v>
                </c:pt>
                <c:pt idx="532">
                  <c:v>244.4</c:v>
                </c:pt>
                <c:pt idx="533">
                  <c:v>244.28</c:v>
                </c:pt>
                <c:pt idx="534">
                  <c:v>244.18</c:v>
                </c:pt>
                <c:pt idx="535">
                  <c:v>244.07</c:v>
                </c:pt>
                <c:pt idx="536">
                  <c:v>243.97</c:v>
                </c:pt>
                <c:pt idx="537">
                  <c:v>243.86</c:v>
                </c:pt>
                <c:pt idx="538">
                  <c:v>243.76</c:v>
                </c:pt>
                <c:pt idx="539">
                  <c:v>243.65</c:v>
                </c:pt>
                <c:pt idx="540">
                  <c:v>243.54</c:v>
                </c:pt>
                <c:pt idx="541">
                  <c:v>243.44</c:v>
                </c:pt>
                <c:pt idx="542">
                  <c:v>243.33</c:v>
                </c:pt>
                <c:pt idx="543">
                  <c:v>243.23</c:v>
                </c:pt>
                <c:pt idx="544">
                  <c:v>243.12</c:v>
                </c:pt>
                <c:pt idx="545">
                  <c:v>243.01</c:v>
                </c:pt>
                <c:pt idx="546">
                  <c:v>242.91</c:v>
                </c:pt>
                <c:pt idx="547">
                  <c:v>242.8</c:v>
                </c:pt>
                <c:pt idx="548">
                  <c:v>242.69</c:v>
                </c:pt>
                <c:pt idx="549">
                  <c:v>242.59</c:v>
                </c:pt>
                <c:pt idx="550">
                  <c:v>242.4800000000001</c:v>
                </c:pt>
                <c:pt idx="551">
                  <c:v>242.37</c:v>
                </c:pt>
                <c:pt idx="552">
                  <c:v>242.26999999999998</c:v>
                </c:pt>
                <c:pt idx="553">
                  <c:v>242.16</c:v>
                </c:pt>
                <c:pt idx="554">
                  <c:v>242.05</c:v>
                </c:pt>
                <c:pt idx="555">
                  <c:v>241.95000000000007</c:v>
                </c:pt>
                <c:pt idx="556">
                  <c:v>241.84</c:v>
                </c:pt>
                <c:pt idx="557">
                  <c:v>241.73999999999998</c:v>
                </c:pt>
                <c:pt idx="558">
                  <c:v>241.63</c:v>
                </c:pt>
                <c:pt idx="559">
                  <c:v>241.52</c:v>
                </c:pt>
                <c:pt idx="560">
                  <c:v>241.42000000000004</c:v>
                </c:pt>
                <c:pt idx="561">
                  <c:v>241.32000000000011</c:v>
                </c:pt>
                <c:pt idx="562">
                  <c:v>241.2</c:v>
                </c:pt>
                <c:pt idx="563">
                  <c:v>241.1</c:v>
                </c:pt>
                <c:pt idx="564">
                  <c:v>240.99</c:v>
                </c:pt>
                <c:pt idx="565">
                  <c:v>240.88000000000011</c:v>
                </c:pt>
                <c:pt idx="566">
                  <c:v>240.78</c:v>
                </c:pt>
                <c:pt idx="567">
                  <c:v>240.68</c:v>
                </c:pt>
                <c:pt idx="568">
                  <c:v>240.56</c:v>
                </c:pt>
                <c:pt idx="569">
                  <c:v>240.46</c:v>
                </c:pt>
                <c:pt idx="570">
                  <c:v>240.36</c:v>
                </c:pt>
                <c:pt idx="571">
                  <c:v>240.25</c:v>
                </c:pt>
                <c:pt idx="572">
                  <c:v>240.14</c:v>
                </c:pt>
                <c:pt idx="573">
                  <c:v>240.04</c:v>
                </c:pt>
                <c:pt idx="574">
                  <c:v>239.93</c:v>
                </c:pt>
                <c:pt idx="575">
                  <c:v>239.82000000000011</c:v>
                </c:pt>
                <c:pt idx="576">
                  <c:v>239.72</c:v>
                </c:pt>
                <c:pt idx="577">
                  <c:v>239.60999999999999</c:v>
                </c:pt>
                <c:pt idx="578">
                  <c:v>239.5</c:v>
                </c:pt>
                <c:pt idx="579">
                  <c:v>239.4</c:v>
                </c:pt>
                <c:pt idx="580">
                  <c:v>239.29</c:v>
                </c:pt>
                <c:pt idx="581">
                  <c:v>239.19</c:v>
                </c:pt>
                <c:pt idx="582">
                  <c:v>239.08</c:v>
                </c:pt>
                <c:pt idx="583">
                  <c:v>238.97</c:v>
                </c:pt>
                <c:pt idx="584">
                  <c:v>238.87</c:v>
                </c:pt>
                <c:pt idx="585">
                  <c:v>238.76</c:v>
                </c:pt>
                <c:pt idx="586">
                  <c:v>238.65</c:v>
                </c:pt>
                <c:pt idx="587">
                  <c:v>238.55</c:v>
                </c:pt>
                <c:pt idx="588">
                  <c:v>238.45000000000007</c:v>
                </c:pt>
                <c:pt idx="589">
                  <c:v>238.34</c:v>
                </c:pt>
                <c:pt idx="590">
                  <c:v>238.23</c:v>
                </c:pt>
                <c:pt idx="591">
                  <c:v>238.13</c:v>
                </c:pt>
                <c:pt idx="592">
                  <c:v>238.01</c:v>
                </c:pt>
                <c:pt idx="593">
                  <c:v>237.91</c:v>
                </c:pt>
                <c:pt idx="594">
                  <c:v>237.8</c:v>
                </c:pt>
                <c:pt idx="595">
                  <c:v>237.7</c:v>
                </c:pt>
                <c:pt idx="596">
                  <c:v>237.59</c:v>
                </c:pt>
                <c:pt idx="597">
                  <c:v>237.4800000000001</c:v>
                </c:pt>
                <c:pt idx="598">
                  <c:v>237.38000000000011</c:v>
                </c:pt>
                <c:pt idx="599">
                  <c:v>237.26999999999998</c:v>
                </c:pt>
                <c:pt idx="600">
                  <c:v>237.17</c:v>
                </c:pt>
                <c:pt idx="601">
                  <c:v>237.06</c:v>
                </c:pt>
                <c:pt idx="602">
                  <c:v>236.96</c:v>
                </c:pt>
                <c:pt idx="603">
                  <c:v>236.85000000000011</c:v>
                </c:pt>
                <c:pt idx="604">
                  <c:v>236.73999999999998</c:v>
                </c:pt>
                <c:pt idx="605">
                  <c:v>236.64</c:v>
                </c:pt>
                <c:pt idx="606">
                  <c:v>236.54</c:v>
                </c:pt>
                <c:pt idx="607">
                  <c:v>236.42000000000004</c:v>
                </c:pt>
                <c:pt idx="608">
                  <c:v>236.32000000000011</c:v>
                </c:pt>
                <c:pt idx="609">
                  <c:v>236.20999999999998</c:v>
                </c:pt>
                <c:pt idx="610">
                  <c:v>236.1</c:v>
                </c:pt>
                <c:pt idx="611">
                  <c:v>236</c:v>
                </c:pt>
                <c:pt idx="612">
                  <c:v>235.89000000000001</c:v>
                </c:pt>
                <c:pt idx="613">
                  <c:v>235.79</c:v>
                </c:pt>
                <c:pt idx="614">
                  <c:v>235.68</c:v>
                </c:pt>
                <c:pt idx="615">
                  <c:v>235.58</c:v>
                </c:pt>
                <c:pt idx="616">
                  <c:v>235.47</c:v>
                </c:pt>
                <c:pt idx="617">
                  <c:v>235.36</c:v>
                </c:pt>
                <c:pt idx="618">
                  <c:v>235.26</c:v>
                </c:pt>
                <c:pt idx="619">
                  <c:v>235.15</c:v>
                </c:pt>
                <c:pt idx="620">
                  <c:v>235.04</c:v>
                </c:pt>
                <c:pt idx="621">
                  <c:v>234.94</c:v>
                </c:pt>
                <c:pt idx="622">
                  <c:v>234.83</c:v>
                </c:pt>
                <c:pt idx="623">
                  <c:v>234.73</c:v>
                </c:pt>
                <c:pt idx="624">
                  <c:v>234.62</c:v>
                </c:pt>
                <c:pt idx="625">
                  <c:v>234.51</c:v>
                </c:pt>
                <c:pt idx="626">
                  <c:v>234.41</c:v>
                </c:pt>
                <c:pt idx="627">
                  <c:v>234.29</c:v>
                </c:pt>
                <c:pt idx="628">
                  <c:v>234.19</c:v>
                </c:pt>
                <c:pt idx="629">
                  <c:v>234.09</c:v>
                </c:pt>
                <c:pt idx="630">
                  <c:v>233.97</c:v>
                </c:pt>
                <c:pt idx="631">
                  <c:v>233.87</c:v>
                </c:pt>
                <c:pt idx="632">
                  <c:v>233.76999999999998</c:v>
                </c:pt>
                <c:pt idx="633">
                  <c:v>233.66</c:v>
                </c:pt>
                <c:pt idx="634">
                  <c:v>233.56</c:v>
                </c:pt>
                <c:pt idx="635">
                  <c:v>233.45000000000007</c:v>
                </c:pt>
                <c:pt idx="636">
                  <c:v>233.34</c:v>
                </c:pt>
                <c:pt idx="637">
                  <c:v>233.23</c:v>
                </c:pt>
                <c:pt idx="638">
                  <c:v>233.13</c:v>
                </c:pt>
                <c:pt idx="639">
                  <c:v>233.02</c:v>
                </c:pt>
                <c:pt idx="640">
                  <c:v>232.92000000000004</c:v>
                </c:pt>
                <c:pt idx="641">
                  <c:v>232.81</c:v>
                </c:pt>
                <c:pt idx="642">
                  <c:v>232.7</c:v>
                </c:pt>
                <c:pt idx="643">
                  <c:v>232.6</c:v>
                </c:pt>
                <c:pt idx="644">
                  <c:v>232.49</c:v>
                </c:pt>
                <c:pt idx="645">
                  <c:v>232.38000000000011</c:v>
                </c:pt>
                <c:pt idx="646">
                  <c:v>232.28</c:v>
                </c:pt>
                <c:pt idx="647">
                  <c:v>232.18</c:v>
                </c:pt>
                <c:pt idx="648">
                  <c:v>232.06</c:v>
                </c:pt>
                <c:pt idx="649">
                  <c:v>231.96</c:v>
                </c:pt>
                <c:pt idx="650">
                  <c:v>231.86</c:v>
                </c:pt>
                <c:pt idx="651">
                  <c:v>231.76</c:v>
                </c:pt>
                <c:pt idx="652">
                  <c:v>231.64</c:v>
                </c:pt>
                <c:pt idx="653">
                  <c:v>231.54</c:v>
                </c:pt>
                <c:pt idx="654">
                  <c:v>231.43</c:v>
                </c:pt>
                <c:pt idx="655">
                  <c:v>231.32000000000011</c:v>
                </c:pt>
                <c:pt idx="656">
                  <c:v>231.22</c:v>
                </c:pt>
                <c:pt idx="657">
                  <c:v>231.10999999999999</c:v>
                </c:pt>
                <c:pt idx="658">
                  <c:v>231.01</c:v>
                </c:pt>
                <c:pt idx="659">
                  <c:v>230.9</c:v>
                </c:pt>
                <c:pt idx="660">
                  <c:v>230.79</c:v>
                </c:pt>
                <c:pt idx="661">
                  <c:v>230.69</c:v>
                </c:pt>
                <c:pt idx="662">
                  <c:v>230.58</c:v>
                </c:pt>
                <c:pt idx="663">
                  <c:v>230.47</c:v>
                </c:pt>
                <c:pt idx="664">
                  <c:v>230.37</c:v>
                </c:pt>
                <c:pt idx="665">
                  <c:v>230.26</c:v>
                </c:pt>
                <c:pt idx="666">
                  <c:v>230.15</c:v>
                </c:pt>
                <c:pt idx="667">
                  <c:v>230.05</c:v>
                </c:pt>
                <c:pt idx="668">
                  <c:v>229.94</c:v>
                </c:pt>
                <c:pt idx="669">
                  <c:v>229.83</c:v>
                </c:pt>
                <c:pt idx="670">
                  <c:v>229.73</c:v>
                </c:pt>
                <c:pt idx="671">
                  <c:v>229.63</c:v>
                </c:pt>
                <c:pt idx="672">
                  <c:v>229.51</c:v>
                </c:pt>
                <c:pt idx="673">
                  <c:v>229.41</c:v>
                </c:pt>
                <c:pt idx="674">
                  <c:v>229.31</c:v>
                </c:pt>
                <c:pt idx="675">
                  <c:v>229.19</c:v>
                </c:pt>
                <c:pt idx="676">
                  <c:v>229.09</c:v>
                </c:pt>
                <c:pt idx="677">
                  <c:v>228.99</c:v>
                </c:pt>
                <c:pt idx="678">
                  <c:v>228.88000000000011</c:v>
                </c:pt>
                <c:pt idx="679">
                  <c:v>228.76999999999998</c:v>
                </c:pt>
                <c:pt idx="680">
                  <c:v>228.67</c:v>
                </c:pt>
                <c:pt idx="681">
                  <c:v>228.56</c:v>
                </c:pt>
                <c:pt idx="682">
                  <c:v>228.46</c:v>
                </c:pt>
                <c:pt idx="683">
                  <c:v>228.34</c:v>
                </c:pt>
                <c:pt idx="684">
                  <c:v>228.23999999999998</c:v>
                </c:pt>
                <c:pt idx="685">
                  <c:v>228.13</c:v>
                </c:pt>
                <c:pt idx="686">
                  <c:v>228.03</c:v>
                </c:pt>
                <c:pt idx="687">
                  <c:v>227.92000000000004</c:v>
                </c:pt>
                <c:pt idx="688">
                  <c:v>227.82000000000011</c:v>
                </c:pt>
                <c:pt idx="689">
                  <c:v>227.70999999999998</c:v>
                </c:pt>
                <c:pt idx="690">
                  <c:v>227.6</c:v>
                </c:pt>
                <c:pt idx="691">
                  <c:v>227.5</c:v>
                </c:pt>
                <c:pt idx="692">
                  <c:v>227.39000000000001</c:v>
                </c:pt>
                <c:pt idx="693">
                  <c:v>227.28</c:v>
                </c:pt>
                <c:pt idx="694">
                  <c:v>227.18</c:v>
                </c:pt>
                <c:pt idx="695">
                  <c:v>227.07</c:v>
                </c:pt>
                <c:pt idx="696">
                  <c:v>226.96</c:v>
                </c:pt>
                <c:pt idx="697">
                  <c:v>226.86</c:v>
                </c:pt>
                <c:pt idx="698">
                  <c:v>226.75</c:v>
                </c:pt>
                <c:pt idx="699">
                  <c:v>226.65</c:v>
                </c:pt>
                <c:pt idx="700">
                  <c:v>226.54</c:v>
                </c:pt>
                <c:pt idx="701">
                  <c:v>226.43</c:v>
                </c:pt>
                <c:pt idx="702">
                  <c:v>226.33</c:v>
                </c:pt>
                <c:pt idx="703">
                  <c:v>226.22</c:v>
                </c:pt>
                <c:pt idx="704">
                  <c:v>226.10999999999999</c:v>
                </c:pt>
                <c:pt idx="705">
                  <c:v>226.01</c:v>
                </c:pt>
                <c:pt idx="706">
                  <c:v>225.9</c:v>
                </c:pt>
                <c:pt idx="707">
                  <c:v>225.79</c:v>
                </c:pt>
                <c:pt idx="708">
                  <c:v>225.69</c:v>
                </c:pt>
                <c:pt idx="709">
                  <c:v>225.59</c:v>
                </c:pt>
                <c:pt idx="710">
                  <c:v>225.4800000000001</c:v>
                </c:pt>
                <c:pt idx="711">
                  <c:v>225.37</c:v>
                </c:pt>
                <c:pt idx="712">
                  <c:v>225.26999999999998</c:v>
                </c:pt>
                <c:pt idx="713">
                  <c:v>225.16</c:v>
                </c:pt>
                <c:pt idx="714">
                  <c:v>225.05</c:v>
                </c:pt>
                <c:pt idx="715">
                  <c:v>224.94</c:v>
                </c:pt>
                <c:pt idx="716">
                  <c:v>224.84</c:v>
                </c:pt>
                <c:pt idx="717">
                  <c:v>224.73</c:v>
                </c:pt>
                <c:pt idx="718">
                  <c:v>224.62</c:v>
                </c:pt>
                <c:pt idx="719">
                  <c:v>224.52</c:v>
                </c:pt>
                <c:pt idx="720">
                  <c:v>224.42000000000004</c:v>
                </c:pt>
                <c:pt idx="721">
                  <c:v>224.3</c:v>
                </c:pt>
                <c:pt idx="722">
                  <c:v>224.2</c:v>
                </c:pt>
                <c:pt idx="723">
                  <c:v>224.1</c:v>
                </c:pt>
                <c:pt idx="724">
                  <c:v>223.99</c:v>
                </c:pt>
                <c:pt idx="725">
                  <c:v>223.88000000000011</c:v>
                </c:pt>
                <c:pt idx="726">
                  <c:v>223.78</c:v>
                </c:pt>
                <c:pt idx="727">
                  <c:v>223.68</c:v>
                </c:pt>
                <c:pt idx="728">
                  <c:v>223.56</c:v>
                </c:pt>
                <c:pt idx="729">
                  <c:v>223.46</c:v>
                </c:pt>
                <c:pt idx="730">
                  <c:v>223.35000000000011</c:v>
                </c:pt>
                <c:pt idx="731">
                  <c:v>223.25</c:v>
                </c:pt>
                <c:pt idx="732">
                  <c:v>223.14</c:v>
                </c:pt>
                <c:pt idx="733">
                  <c:v>223.03</c:v>
                </c:pt>
                <c:pt idx="734">
                  <c:v>222.93</c:v>
                </c:pt>
                <c:pt idx="735">
                  <c:v>222.82000000000011</c:v>
                </c:pt>
                <c:pt idx="736">
                  <c:v>222.70999999999998</c:v>
                </c:pt>
                <c:pt idx="737">
                  <c:v>222.60999999999999</c:v>
                </c:pt>
                <c:pt idx="738">
                  <c:v>222.5</c:v>
                </c:pt>
                <c:pt idx="739">
                  <c:v>222.39000000000001</c:v>
                </c:pt>
                <c:pt idx="740">
                  <c:v>222.29</c:v>
                </c:pt>
                <c:pt idx="741">
                  <c:v>222.19</c:v>
                </c:pt>
                <c:pt idx="742">
                  <c:v>222.07</c:v>
                </c:pt>
                <c:pt idx="743">
                  <c:v>221.97</c:v>
                </c:pt>
                <c:pt idx="744">
                  <c:v>221.87</c:v>
                </c:pt>
                <c:pt idx="745">
                  <c:v>221.75</c:v>
                </c:pt>
                <c:pt idx="746">
                  <c:v>221.65</c:v>
                </c:pt>
                <c:pt idx="747">
                  <c:v>221.55</c:v>
                </c:pt>
                <c:pt idx="748">
                  <c:v>221.44</c:v>
                </c:pt>
                <c:pt idx="749">
                  <c:v>221.33</c:v>
                </c:pt>
                <c:pt idx="750">
                  <c:v>221.22</c:v>
                </c:pt>
                <c:pt idx="751">
                  <c:v>221.12</c:v>
                </c:pt>
                <c:pt idx="752">
                  <c:v>221.01</c:v>
                </c:pt>
                <c:pt idx="753">
                  <c:v>220.91</c:v>
                </c:pt>
                <c:pt idx="754">
                  <c:v>220.8</c:v>
                </c:pt>
                <c:pt idx="755">
                  <c:v>220.7</c:v>
                </c:pt>
                <c:pt idx="756">
                  <c:v>220.59</c:v>
                </c:pt>
                <c:pt idx="757">
                  <c:v>220.4800000000001</c:v>
                </c:pt>
                <c:pt idx="758">
                  <c:v>220.38000000000011</c:v>
                </c:pt>
                <c:pt idx="759">
                  <c:v>220.26999999999998</c:v>
                </c:pt>
                <c:pt idx="760">
                  <c:v>220.16</c:v>
                </c:pt>
                <c:pt idx="761">
                  <c:v>220.06</c:v>
                </c:pt>
                <c:pt idx="762">
                  <c:v>219.95000000000007</c:v>
                </c:pt>
                <c:pt idx="763">
                  <c:v>219.84</c:v>
                </c:pt>
                <c:pt idx="764">
                  <c:v>219.73999999999998</c:v>
                </c:pt>
                <c:pt idx="765">
                  <c:v>219.63</c:v>
                </c:pt>
                <c:pt idx="766">
                  <c:v>219.52</c:v>
                </c:pt>
                <c:pt idx="767">
                  <c:v>219.42000000000004</c:v>
                </c:pt>
                <c:pt idx="768">
                  <c:v>219.31</c:v>
                </c:pt>
                <c:pt idx="769">
                  <c:v>219.2</c:v>
                </c:pt>
                <c:pt idx="770">
                  <c:v>219.1</c:v>
                </c:pt>
                <c:pt idx="771">
                  <c:v>219</c:v>
                </c:pt>
                <c:pt idx="772">
                  <c:v>218.88000000000011</c:v>
                </c:pt>
                <c:pt idx="773">
                  <c:v>218.78</c:v>
                </c:pt>
                <c:pt idx="774">
                  <c:v>218.68</c:v>
                </c:pt>
                <c:pt idx="775">
                  <c:v>218.57</c:v>
                </c:pt>
                <c:pt idx="776">
                  <c:v>218.46</c:v>
                </c:pt>
                <c:pt idx="777">
                  <c:v>218.35000000000011</c:v>
                </c:pt>
                <c:pt idx="778">
                  <c:v>218.25</c:v>
                </c:pt>
                <c:pt idx="779">
                  <c:v>218.15</c:v>
                </c:pt>
                <c:pt idx="780">
                  <c:v>218.03</c:v>
                </c:pt>
                <c:pt idx="781">
                  <c:v>217.93</c:v>
                </c:pt>
                <c:pt idx="782">
                  <c:v>217.82000000000011</c:v>
                </c:pt>
                <c:pt idx="783">
                  <c:v>217.72</c:v>
                </c:pt>
                <c:pt idx="784">
                  <c:v>217.60999999999999</c:v>
                </c:pt>
                <c:pt idx="785">
                  <c:v>217.51</c:v>
                </c:pt>
                <c:pt idx="786">
                  <c:v>217.4</c:v>
                </c:pt>
                <c:pt idx="787">
                  <c:v>217.29</c:v>
                </c:pt>
                <c:pt idx="788">
                  <c:v>217.19</c:v>
                </c:pt>
                <c:pt idx="789">
                  <c:v>217.08</c:v>
                </c:pt>
                <c:pt idx="790">
                  <c:v>216.97</c:v>
                </c:pt>
                <c:pt idx="791">
                  <c:v>216.87</c:v>
                </c:pt>
                <c:pt idx="792">
                  <c:v>216.76</c:v>
                </c:pt>
                <c:pt idx="793">
                  <c:v>216.66</c:v>
                </c:pt>
                <c:pt idx="794">
                  <c:v>216.55</c:v>
                </c:pt>
                <c:pt idx="795">
                  <c:v>216.44</c:v>
                </c:pt>
                <c:pt idx="796">
                  <c:v>216.33</c:v>
                </c:pt>
                <c:pt idx="797">
                  <c:v>216.23</c:v>
                </c:pt>
                <c:pt idx="798">
                  <c:v>216.12</c:v>
                </c:pt>
                <c:pt idx="799">
                  <c:v>216.02</c:v>
                </c:pt>
                <c:pt idx="800">
                  <c:v>215.91</c:v>
                </c:pt>
                <c:pt idx="801">
                  <c:v>215.8</c:v>
                </c:pt>
                <c:pt idx="802">
                  <c:v>215.7</c:v>
                </c:pt>
                <c:pt idx="803">
                  <c:v>215.6</c:v>
                </c:pt>
                <c:pt idx="804">
                  <c:v>215.49</c:v>
                </c:pt>
                <c:pt idx="805">
                  <c:v>215.38000000000011</c:v>
                </c:pt>
                <c:pt idx="806">
                  <c:v>215.28</c:v>
                </c:pt>
                <c:pt idx="807">
                  <c:v>215.16</c:v>
                </c:pt>
                <c:pt idx="808">
                  <c:v>215.06</c:v>
                </c:pt>
                <c:pt idx="809">
                  <c:v>214.96</c:v>
                </c:pt>
                <c:pt idx="810">
                  <c:v>214.85000000000011</c:v>
                </c:pt>
                <c:pt idx="811">
                  <c:v>214.73999999999998</c:v>
                </c:pt>
                <c:pt idx="812">
                  <c:v>214.64</c:v>
                </c:pt>
                <c:pt idx="813">
                  <c:v>214.53</c:v>
                </c:pt>
                <c:pt idx="814">
                  <c:v>214.42000000000004</c:v>
                </c:pt>
                <c:pt idx="815">
                  <c:v>214.32000000000011</c:v>
                </c:pt>
                <c:pt idx="816">
                  <c:v>214.20999999999998</c:v>
                </c:pt>
                <c:pt idx="817">
                  <c:v>214.10999999999999</c:v>
                </c:pt>
                <c:pt idx="818">
                  <c:v>214</c:v>
                </c:pt>
                <c:pt idx="819">
                  <c:v>213.89000000000001</c:v>
                </c:pt>
                <c:pt idx="820">
                  <c:v>213.79</c:v>
                </c:pt>
                <c:pt idx="821">
                  <c:v>213.69</c:v>
                </c:pt>
                <c:pt idx="822">
                  <c:v>213.57</c:v>
                </c:pt>
                <c:pt idx="823">
                  <c:v>213.47</c:v>
                </c:pt>
                <c:pt idx="824">
                  <c:v>213.36</c:v>
                </c:pt>
                <c:pt idx="825">
                  <c:v>213.25</c:v>
                </c:pt>
                <c:pt idx="826">
                  <c:v>213.15</c:v>
                </c:pt>
                <c:pt idx="827">
                  <c:v>213.05</c:v>
                </c:pt>
                <c:pt idx="828">
                  <c:v>212.93</c:v>
                </c:pt>
                <c:pt idx="829">
                  <c:v>212.83</c:v>
                </c:pt>
                <c:pt idx="830">
                  <c:v>212.73</c:v>
                </c:pt>
                <c:pt idx="831">
                  <c:v>212.62</c:v>
                </c:pt>
                <c:pt idx="832">
                  <c:v>212.51</c:v>
                </c:pt>
                <c:pt idx="833">
                  <c:v>212.41</c:v>
                </c:pt>
                <c:pt idx="834">
                  <c:v>212.3</c:v>
                </c:pt>
                <c:pt idx="835">
                  <c:v>212.19</c:v>
                </c:pt>
                <c:pt idx="836">
                  <c:v>212.09</c:v>
                </c:pt>
                <c:pt idx="837">
                  <c:v>211.9800000000001</c:v>
                </c:pt>
                <c:pt idx="838">
                  <c:v>211.87</c:v>
                </c:pt>
                <c:pt idx="839">
                  <c:v>211.76999999999998</c:v>
                </c:pt>
                <c:pt idx="840">
                  <c:v>211.66</c:v>
                </c:pt>
                <c:pt idx="841">
                  <c:v>211.56</c:v>
                </c:pt>
                <c:pt idx="842">
                  <c:v>211.44</c:v>
                </c:pt>
                <c:pt idx="843">
                  <c:v>211.34</c:v>
                </c:pt>
                <c:pt idx="844">
                  <c:v>211.23999999999998</c:v>
                </c:pt>
                <c:pt idx="845">
                  <c:v>211.13</c:v>
                </c:pt>
                <c:pt idx="846">
                  <c:v>211.02</c:v>
                </c:pt>
                <c:pt idx="847">
                  <c:v>210.92000000000004</c:v>
                </c:pt>
                <c:pt idx="848">
                  <c:v>210.81</c:v>
                </c:pt>
                <c:pt idx="849">
                  <c:v>210.7</c:v>
                </c:pt>
                <c:pt idx="850">
                  <c:v>210.6</c:v>
                </c:pt>
                <c:pt idx="851">
                  <c:v>210.5</c:v>
                </c:pt>
                <c:pt idx="852">
                  <c:v>210.39000000000001</c:v>
                </c:pt>
                <c:pt idx="853">
                  <c:v>210.28</c:v>
                </c:pt>
                <c:pt idx="854">
                  <c:v>210.18</c:v>
                </c:pt>
                <c:pt idx="855">
                  <c:v>210.07</c:v>
                </c:pt>
                <c:pt idx="856">
                  <c:v>209.96</c:v>
                </c:pt>
                <c:pt idx="857">
                  <c:v>209.85000000000011</c:v>
                </c:pt>
                <c:pt idx="858">
                  <c:v>209.75</c:v>
                </c:pt>
                <c:pt idx="859">
                  <c:v>209.64</c:v>
                </c:pt>
                <c:pt idx="860">
                  <c:v>209.54</c:v>
                </c:pt>
                <c:pt idx="861">
                  <c:v>209.43</c:v>
                </c:pt>
                <c:pt idx="862">
                  <c:v>209.33</c:v>
                </c:pt>
                <c:pt idx="863">
                  <c:v>209.22</c:v>
                </c:pt>
                <c:pt idx="864">
                  <c:v>209.10999999999999</c:v>
                </c:pt>
                <c:pt idx="865">
                  <c:v>209.01</c:v>
                </c:pt>
                <c:pt idx="866">
                  <c:v>208.9</c:v>
                </c:pt>
                <c:pt idx="867">
                  <c:v>208.79</c:v>
                </c:pt>
                <c:pt idx="868">
                  <c:v>208.69</c:v>
                </c:pt>
                <c:pt idx="869">
                  <c:v>208.57</c:v>
                </c:pt>
                <c:pt idx="870">
                  <c:v>208.47</c:v>
                </c:pt>
                <c:pt idx="871">
                  <c:v>208.37</c:v>
                </c:pt>
                <c:pt idx="872">
                  <c:v>208.25</c:v>
                </c:pt>
                <c:pt idx="873">
                  <c:v>208.15</c:v>
                </c:pt>
                <c:pt idx="874">
                  <c:v>208.05</c:v>
                </c:pt>
                <c:pt idx="875">
                  <c:v>207.94</c:v>
                </c:pt>
                <c:pt idx="876">
                  <c:v>207.84</c:v>
                </c:pt>
                <c:pt idx="877">
                  <c:v>207.73</c:v>
                </c:pt>
                <c:pt idx="878">
                  <c:v>207.62</c:v>
                </c:pt>
                <c:pt idx="879">
                  <c:v>207.52</c:v>
                </c:pt>
                <c:pt idx="880">
                  <c:v>207.41</c:v>
                </c:pt>
                <c:pt idx="881">
                  <c:v>207.3</c:v>
                </c:pt>
                <c:pt idx="882">
                  <c:v>207.2</c:v>
                </c:pt>
                <c:pt idx="883">
                  <c:v>207.09</c:v>
                </c:pt>
                <c:pt idx="884">
                  <c:v>206.9800000000001</c:v>
                </c:pt>
                <c:pt idx="885">
                  <c:v>206.88000000000011</c:v>
                </c:pt>
                <c:pt idx="886">
                  <c:v>206.78</c:v>
                </c:pt>
                <c:pt idx="887">
                  <c:v>206.66</c:v>
                </c:pt>
                <c:pt idx="888">
                  <c:v>206.56</c:v>
                </c:pt>
                <c:pt idx="889">
                  <c:v>206.45000000000007</c:v>
                </c:pt>
                <c:pt idx="890">
                  <c:v>206.34</c:v>
                </c:pt>
                <c:pt idx="891">
                  <c:v>206.23999999999998</c:v>
                </c:pt>
                <c:pt idx="892">
                  <c:v>206.14</c:v>
                </c:pt>
                <c:pt idx="893">
                  <c:v>206.02</c:v>
                </c:pt>
                <c:pt idx="894">
                  <c:v>205.92000000000004</c:v>
                </c:pt>
                <c:pt idx="895">
                  <c:v>205.82000000000011</c:v>
                </c:pt>
                <c:pt idx="896">
                  <c:v>205.70999999999998</c:v>
                </c:pt>
                <c:pt idx="897">
                  <c:v>205.6</c:v>
                </c:pt>
                <c:pt idx="898">
                  <c:v>205.5</c:v>
                </c:pt>
                <c:pt idx="899">
                  <c:v>205.39000000000001</c:v>
                </c:pt>
                <c:pt idx="900">
                  <c:v>205.29</c:v>
                </c:pt>
                <c:pt idx="901">
                  <c:v>205.18</c:v>
                </c:pt>
                <c:pt idx="902">
                  <c:v>205.07</c:v>
                </c:pt>
                <c:pt idx="903">
                  <c:v>204.97</c:v>
                </c:pt>
                <c:pt idx="904">
                  <c:v>204.85000000000011</c:v>
                </c:pt>
                <c:pt idx="905">
                  <c:v>204.75</c:v>
                </c:pt>
                <c:pt idx="906">
                  <c:v>204.65</c:v>
                </c:pt>
                <c:pt idx="907">
                  <c:v>204.55</c:v>
                </c:pt>
                <c:pt idx="908">
                  <c:v>204.43</c:v>
                </c:pt>
                <c:pt idx="909">
                  <c:v>204.33</c:v>
                </c:pt>
                <c:pt idx="910">
                  <c:v>204.23</c:v>
                </c:pt>
                <c:pt idx="911">
                  <c:v>204.10999999999999</c:v>
                </c:pt>
                <c:pt idx="912">
                  <c:v>204.01</c:v>
                </c:pt>
                <c:pt idx="913">
                  <c:v>203.91</c:v>
                </c:pt>
                <c:pt idx="914">
                  <c:v>203.79</c:v>
                </c:pt>
                <c:pt idx="915">
                  <c:v>203.69</c:v>
                </c:pt>
                <c:pt idx="916">
                  <c:v>203.59</c:v>
                </c:pt>
                <c:pt idx="917">
                  <c:v>203.4800000000001</c:v>
                </c:pt>
                <c:pt idx="918">
                  <c:v>203.37</c:v>
                </c:pt>
                <c:pt idx="919">
                  <c:v>203.26</c:v>
                </c:pt>
                <c:pt idx="920">
                  <c:v>203.16</c:v>
                </c:pt>
                <c:pt idx="921">
                  <c:v>203.05</c:v>
                </c:pt>
                <c:pt idx="922">
                  <c:v>202.94</c:v>
                </c:pt>
                <c:pt idx="923">
                  <c:v>202.84</c:v>
                </c:pt>
                <c:pt idx="924">
                  <c:v>202.73999999999998</c:v>
                </c:pt>
                <c:pt idx="925">
                  <c:v>202.63</c:v>
                </c:pt>
                <c:pt idx="926">
                  <c:v>202.52</c:v>
                </c:pt>
                <c:pt idx="927">
                  <c:v>202.42000000000004</c:v>
                </c:pt>
                <c:pt idx="928">
                  <c:v>202.31</c:v>
                </c:pt>
                <c:pt idx="929">
                  <c:v>202.2</c:v>
                </c:pt>
                <c:pt idx="930">
                  <c:v>202.1</c:v>
                </c:pt>
                <c:pt idx="931">
                  <c:v>201.99</c:v>
                </c:pt>
                <c:pt idx="932">
                  <c:v>201.88000000000011</c:v>
                </c:pt>
                <c:pt idx="933">
                  <c:v>201.78</c:v>
                </c:pt>
                <c:pt idx="934">
                  <c:v>201.67</c:v>
                </c:pt>
                <c:pt idx="935">
                  <c:v>201.56</c:v>
                </c:pt>
                <c:pt idx="936">
                  <c:v>201.46</c:v>
                </c:pt>
                <c:pt idx="937">
                  <c:v>201.35000000000011</c:v>
                </c:pt>
                <c:pt idx="938">
                  <c:v>201.25</c:v>
                </c:pt>
                <c:pt idx="939">
                  <c:v>201.14</c:v>
                </c:pt>
                <c:pt idx="940">
                  <c:v>201.04</c:v>
                </c:pt>
                <c:pt idx="941">
                  <c:v>200.93</c:v>
                </c:pt>
                <c:pt idx="942">
                  <c:v>200.82000000000011</c:v>
                </c:pt>
                <c:pt idx="943">
                  <c:v>200.70999999999998</c:v>
                </c:pt>
                <c:pt idx="944">
                  <c:v>200.60999999999999</c:v>
                </c:pt>
                <c:pt idx="945">
                  <c:v>200.51</c:v>
                </c:pt>
                <c:pt idx="946">
                  <c:v>200.39000000000001</c:v>
                </c:pt>
                <c:pt idx="947">
                  <c:v>200.29</c:v>
                </c:pt>
                <c:pt idx="948">
                  <c:v>200.19</c:v>
                </c:pt>
                <c:pt idx="949">
                  <c:v>200.07</c:v>
                </c:pt>
                <c:pt idx="950">
                  <c:v>199.97</c:v>
                </c:pt>
                <c:pt idx="951">
                  <c:v>199.87</c:v>
                </c:pt>
                <c:pt idx="952">
                  <c:v>199.75</c:v>
                </c:pt>
                <c:pt idx="953">
                  <c:v>199.65</c:v>
                </c:pt>
                <c:pt idx="954">
                  <c:v>199.55</c:v>
                </c:pt>
                <c:pt idx="955">
                  <c:v>199.44</c:v>
                </c:pt>
                <c:pt idx="956">
                  <c:v>199.33</c:v>
                </c:pt>
                <c:pt idx="957">
                  <c:v>199.23</c:v>
                </c:pt>
                <c:pt idx="958">
                  <c:v>199.12</c:v>
                </c:pt>
                <c:pt idx="959">
                  <c:v>199.02</c:v>
                </c:pt>
                <c:pt idx="960">
                  <c:v>198.91</c:v>
                </c:pt>
                <c:pt idx="961">
                  <c:v>198.8</c:v>
                </c:pt>
                <c:pt idx="962">
                  <c:v>198.7</c:v>
                </c:pt>
                <c:pt idx="963">
                  <c:v>198.59</c:v>
                </c:pt>
                <c:pt idx="964">
                  <c:v>198.4800000000001</c:v>
                </c:pt>
                <c:pt idx="965">
                  <c:v>198.38000000000011</c:v>
                </c:pt>
                <c:pt idx="966">
                  <c:v>198.28</c:v>
                </c:pt>
                <c:pt idx="967">
                  <c:v>198.16</c:v>
                </c:pt>
                <c:pt idx="968">
                  <c:v>198.06</c:v>
                </c:pt>
                <c:pt idx="969">
                  <c:v>197.96</c:v>
                </c:pt>
                <c:pt idx="970">
                  <c:v>197.84</c:v>
                </c:pt>
                <c:pt idx="971">
                  <c:v>197.73999999999998</c:v>
                </c:pt>
                <c:pt idx="972">
                  <c:v>197.64</c:v>
                </c:pt>
                <c:pt idx="973">
                  <c:v>197.52</c:v>
                </c:pt>
                <c:pt idx="974">
                  <c:v>197.42000000000004</c:v>
                </c:pt>
                <c:pt idx="975">
                  <c:v>197.32000000000011</c:v>
                </c:pt>
                <c:pt idx="976">
                  <c:v>197.20999999999998</c:v>
                </c:pt>
                <c:pt idx="977">
                  <c:v>197.1</c:v>
                </c:pt>
                <c:pt idx="978">
                  <c:v>196.99</c:v>
                </c:pt>
                <c:pt idx="979">
                  <c:v>196.89000000000001</c:v>
                </c:pt>
                <c:pt idx="980">
                  <c:v>196.79</c:v>
                </c:pt>
                <c:pt idx="981">
                  <c:v>196.67</c:v>
                </c:pt>
                <c:pt idx="982">
                  <c:v>196.57</c:v>
                </c:pt>
                <c:pt idx="983">
                  <c:v>196.46</c:v>
                </c:pt>
                <c:pt idx="984">
                  <c:v>196.36</c:v>
                </c:pt>
                <c:pt idx="985">
                  <c:v>196.25</c:v>
                </c:pt>
                <c:pt idx="986">
                  <c:v>196.15</c:v>
                </c:pt>
                <c:pt idx="987">
                  <c:v>196.04</c:v>
                </c:pt>
                <c:pt idx="988">
                  <c:v>195.93</c:v>
                </c:pt>
                <c:pt idx="989">
                  <c:v>195.83</c:v>
                </c:pt>
                <c:pt idx="990">
                  <c:v>195.73</c:v>
                </c:pt>
                <c:pt idx="991">
                  <c:v>195.60999999999999</c:v>
                </c:pt>
                <c:pt idx="992">
                  <c:v>195.51</c:v>
                </c:pt>
                <c:pt idx="993">
                  <c:v>195.4</c:v>
                </c:pt>
                <c:pt idx="994">
                  <c:v>195.29</c:v>
                </c:pt>
                <c:pt idx="995">
                  <c:v>195.19</c:v>
                </c:pt>
                <c:pt idx="996">
                  <c:v>195.08</c:v>
                </c:pt>
                <c:pt idx="997">
                  <c:v>194.9800000000001</c:v>
                </c:pt>
                <c:pt idx="998">
                  <c:v>194.87</c:v>
                </c:pt>
                <c:pt idx="999">
                  <c:v>194.76</c:v>
                </c:pt>
                <c:pt idx="1000">
                  <c:v>194.66</c:v>
                </c:pt>
                <c:pt idx="1001">
                  <c:v>194.55</c:v>
                </c:pt>
                <c:pt idx="1002">
                  <c:v>194.45000000000007</c:v>
                </c:pt>
                <c:pt idx="1003">
                  <c:v>194.34</c:v>
                </c:pt>
                <c:pt idx="1004">
                  <c:v>194.23</c:v>
                </c:pt>
                <c:pt idx="1005">
                  <c:v>194.13</c:v>
                </c:pt>
                <c:pt idx="1006">
                  <c:v>194.02</c:v>
                </c:pt>
                <c:pt idx="1007">
                  <c:v>193.92000000000004</c:v>
                </c:pt>
                <c:pt idx="1008">
                  <c:v>193.8</c:v>
                </c:pt>
                <c:pt idx="1009">
                  <c:v>193.7</c:v>
                </c:pt>
                <c:pt idx="1010">
                  <c:v>193.6</c:v>
                </c:pt>
                <c:pt idx="1011">
                  <c:v>193.4800000000001</c:v>
                </c:pt>
                <c:pt idx="1012">
                  <c:v>193.38000000000011</c:v>
                </c:pt>
                <c:pt idx="1013">
                  <c:v>193.28</c:v>
                </c:pt>
                <c:pt idx="1014">
                  <c:v>193.17</c:v>
                </c:pt>
                <c:pt idx="1015">
                  <c:v>193.06</c:v>
                </c:pt>
                <c:pt idx="1016">
                  <c:v>192.96</c:v>
                </c:pt>
                <c:pt idx="1017">
                  <c:v>192.85000000000011</c:v>
                </c:pt>
                <c:pt idx="1018">
                  <c:v>192.73999999999998</c:v>
                </c:pt>
                <c:pt idx="1019">
                  <c:v>192.64</c:v>
                </c:pt>
                <c:pt idx="1020">
                  <c:v>192.53</c:v>
                </c:pt>
                <c:pt idx="1021">
                  <c:v>192.43</c:v>
                </c:pt>
                <c:pt idx="1022">
                  <c:v>192.32000000000011</c:v>
                </c:pt>
                <c:pt idx="1023">
                  <c:v>192.20999999999998</c:v>
                </c:pt>
                <c:pt idx="1024">
                  <c:v>192.10999999999999</c:v>
                </c:pt>
                <c:pt idx="1025">
                  <c:v>192.01</c:v>
                </c:pt>
                <c:pt idx="1026">
                  <c:v>191.89000000000001</c:v>
                </c:pt>
                <c:pt idx="1027">
                  <c:v>191.79</c:v>
                </c:pt>
                <c:pt idx="1028">
                  <c:v>191.68</c:v>
                </c:pt>
                <c:pt idx="1029">
                  <c:v>191.57</c:v>
                </c:pt>
                <c:pt idx="1030">
                  <c:v>191.47</c:v>
                </c:pt>
                <c:pt idx="1031">
                  <c:v>191.37</c:v>
                </c:pt>
                <c:pt idx="1032">
                  <c:v>191.25</c:v>
                </c:pt>
                <c:pt idx="1033">
                  <c:v>191.15</c:v>
                </c:pt>
                <c:pt idx="1034">
                  <c:v>191.05</c:v>
                </c:pt>
                <c:pt idx="1035">
                  <c:v>190.94</c:v>
                </c:pt>
                <c:pt idx="1036">
                  <c:v>190.83</c:v>
                </c:pt>
                <c:pt idx="1037">
                  <c:v>190.73</c:v>
                </c:pt>
                <c:pt idx="1038">
                  <c:v>190.62</c:v>
                </c:pt>
                <c:pt idx="1039">
                  <c:v>190.51</c:v>
                </c:pt>
                <c:pt idx="1040">
                  <c:v>190.41</c:v>
                </c:pt>
                <c:pt idx="1041">
                  <c:v>190.3</c:v>
                </c:pt>
                <c:pt idx="1042">
                  <c:v>190.2</c:v>
                </c:pt>
                <c:pt idx="1043">
                  <c:v>190.09</c:v>
                </c:pt>
                <c:pt idx="1044">
                  <c:v>189.9800000000001</c:v>
                </c:pt>
                <c:pt idx="1045">
                  <c:v>189.88000000000011</c:v>
                </c:pt>
                <c:pt idx="1046">
                  <c:v>189.76999999999998</c:v>
                </c:pt>
                <c:pt idx="1047">
                  <c:v>189.66</c:v>
                </c:pt>
                <c:pt idx="1048">
                  <c:v>189.56</c:v>
                </c:pt>
                <c:pt idx="1049">
                  <c:v>189.45000000000007</c:v>
                </c:pt>
                <c:pt idx="1050">
                  <c:v>189.34</c:v>
                </c:pt>
                <c:pt idx="1051">
                  <c:v>189.23999999999998</c:v>
                </c:pt>
                <c:pt idx="1052">
                  <c:v>189.14</c:v>
                </c:pt>
                <c:pt idx="1053">
                  <c:v>189.02</c:v>
                </c:pt>
                <c:pt idx="1054">
                  <c:v>188.92000000000004</c:v>
                </c:pt>
                <c:pt idx="1055">
                  <c:v>188.82000000000011</c:v>
                </c:pt>
                <c:pt idx="1056">
                  <c:v>188.7</c:v>
                </c:pt>
                <c:pt idx="1057">
                  <c:v>188.6</c:v>
                </c:pt>
                <c:pt idx="1058">
                  <c:v>188.49</c:v>
                </c:pt>
                <c:pt idx="1059">
                  <c:v>188.39000000000001</c:v>
                </c:pt>
                <c:pt idx="1060">
                  <c:v>188.28</c:v>
                </c:pt>
                <c:pt idx="1061">
                  <c:v>188.17</c:v>
                </c:pt>
                <c:pt idx="1062">
                  <c:v>188.07</c:v>
                </c:pt>
                <c:pt idx="1063">
                  <c:v>187.96</c:v>
                </c:pt>
                <c:pt idx="1064">
                  <c:v>187.85000000000011</c:v>
                </c:pt>
                <c:pt idx="1065">
                  <c:v>187.75</c:v>
                </c:pt>
                <c:pt idx="1066">
                  <c:v>187.65</c:v>
                </c:pt>
                <c:pt idx="1067">
                  <c:v>187.53</c:v>
                </c:pt>
                <c:pt idx="1068">
                  <c:v>187.43</c:v>
                </c:pt>
                <c:pt idx="1069">
                  <c:v>187.33</c:v>
                </c:pt>
                <c:pt idx="1070">
                  <c:v>187.20999999999998</c:v>
                </c:pt>
                <c:pt idx="1071">
                  <c:v>187.10999999999999</c:v>
                </c:pt>
                <c:pt idx="1072">
                  <c:v>187</c:v>
                </c:pt>
                <c:pt idx="1073">
                  <c:v>186.9</c:v>
                </c:pt>
                <c:pt idx="1074">
                  <c:v>186.79</c:v>
                </c:pt>
                <c:pt idx="1075">
                  <c:v>186.68</c:v>
                </c:pt>
                <c:pt idx="1076">
                  <c:v>186.58</c:v>
                </c:pt>
                <c:pt idx="1077">
                  <c:v>186.4800000000001</c:v>
                </c:pt>
                <c:pt idx="1078">
                  <c:v>186.36</c:v>
                </c:pt>
                <c:pt idx="1079">
                  <c:v>186.26</c:v>
                </c:pt>
                <c:pt idx="1080">
                  <c:v>186.16</c:v>
                </c:pt>
                <c:pt idx="1081">
                  <c:v>186.04</c:v>
                </c:pt>
                <c:pt idx="1082">
                  <c:v>185.94</c:v>
                </c:pt>
                <c:pt idx="1083">
                  <c:v>185.84</c:v>
                </c:pt>
                <c:pt idx="1084">
                  <c:v>185.72</c:v>
                </c:pt>
                <c:pt idx="1085">
                  <c:v>185.62</c:v>
                </c:pt>
                <c:pt idx="1086">
                  <c:v>185.51</c:v>
                </c:pt>
                <c:pt idx="1087">
                  <c:v>185.41</c:v>
                </c:pt>
                <c:pt idx="1088">
                  <c:v>185.3</c:v>
                </c:pt>
                <c:pt idx="1089">
                  <c:v>185.19</c:v>
                </c:pt>
                <c:pt idx="1090">
                  <c:v>185.09</c:v>
                </c:pt>
                <c:pt idx="1091">
                  <c:v>184.9800000000001</c:v>
                </c:pt>
                <c:pt idx="1092">
                  <c:v>184.87</c:v>
                </c:pt>
                <c:pt idx="1093">
                  <c:v>184.76999999999998</c:v>
                </c:pt>
                <c:pt idx="1094">
                  <c:v>184.67</c:v>
                </c:pt>
                <c:pt idx="1095">
                  <c:v>184.56</c:v>
                </c:pt>
                <c:pt idx="1096">
                  <c:v>184.45000000000007</c:v>
                </c:pt>
                <c:pt idx="1097">
                  <c:v>184.35000000000011</c:v>
                </c:pt>
                <c:pt idx="1098">
                  <c:v>184.23999999999998</c:v>
                </c:pt>
                <c:pt idx="1099">
                  <c:v>184.13</c:v>
                </c:pt>
                <c:pt idx="1100">
                  <c:v>184.03</c:v>
                </c:pt>
                <c:pt idx="1101">
                  <c:v>183.92000000000004</c:v>
                </c:pt>
                <c:pt idx="1102">
                  <c:v>183.81</c:v>
                </c:pt>
                <c:pt idx="1103">
                  <c:v>183.70999999999998</c:v>
                </c:pt>
                <c:pt idx="1104">
                  <c:v>183.6</c:v>
                </c:pt>
                <c:pt idx="1105">
                  <c:v>183.49</c:v>
                </c:pt>
                <c:pt idx="1106">
                  <c:v>183.39000000000001</c:v>
                </c:pt>
                <c:pt idx="1107">
                  <c:v>183.28</c:v>
                </c:pt>
                <c:pt idx="1108">
                  <c:v>183.18</c:v>
                </c:pt>
                <c:pt idx="1109">
                  <c:v>183.07</c:v>
                </c:pt>
                <c:pt idx="1110">
                  <c:v>182.96</c:v>
                </c:pt>
                <c:pt idx="1111">
                  <c:v>182.86</c:v>
                </c:pt>
                <c:pt idx="1112">
                  <c:v>182.75</c:v>
                </c:pt>
                <c:pt idx="1113">
                  <c:v>182.64</c:v>
                </c:pt>
                <c:pt idx="1114">
                  <c:v>182.54</c:v>
                </c:pt>
                <c:pt idx="1115">
                  <c:v>182.43</c:v>
                </c:pt>
                <c:pt idx="1116">
                  <c:v>182.32000000000011</c:v>
                </c:pt>
                <c:pt idx="1117">
                  <c:v>182.22</c:v>
                </c:pt>
                <c:pt idx="1118">
                  <c:v>182.12</c:v>
                </c:pt>
                <c:pt idx="1119">
                  <c:v>182</c:v>
                </c:pt>
                <c:pt idx="1120">
                  <c:v>181.9</c:v>
                </c:pt>
                <c:pt idx="1121">
                  <c:v>181.8</c:v>
                </c:pt>
                <c:pt idx="1122">
                  <c:v>181.68</c:v>
                </c:pt>
                <c:pt idx="1123">
                  <c:v>181.58</c:v>
                </c:pt>
                <c:pt idx="1124">
                  <c:v>181.4800000000001</c:v>
                </c:pt>
                <c:pt idx="1125">
                  <c:v>181.37</c:v>
                </c:pt>
                <c:pt idx="1126">
                  <c:v>181.26</c:v>
                </c:pt>
                <c:pt idx="1127">
                  <c:v>181.16</c:v>
                </c:pt>
                <c:pt idx="1128">
                  <c:v>181.05</c:v>
                </c:pt>
                <c:pt idx="1129">
                  <c:v>180.95000000000007</c:v>
                </c:pt>
                <c:pt idx="1130">
                  <c:v>180.84</c:v>
                </c:pt>
                <c:pt idx="1131">
                  <c:v>180.73999999999998</c:v>
                </c:pt>
                <c:pt idx="1132">
                  <c:v>180.63</c:v>
                </c:pt>
                <c:pt idx="1133">
                  <c:v>180.52</c:v>
                </c:pt>
                <c:pt idx="1134">
                  <c:v>180.42000000000004</c:v>
                </c:pt>
                <c:pt idx="1135">
                  <c:v>180.31</c:v>
                </c:pt>
                <c:pt idx="1136">
                  <c:v>180.20999999999998</c:v>
                </c:pt>
                <c:pt idx="1137">
                  <c:v>180.1</c:v>
                </c:pt>
                <c:pt idx="1138">
                  <c:v>179.99</c:v>
                </c:pt>
                <c:pt idx="1139">
                  <c:v>179.89000000000001</c:v>
                </c:pt>
                <c:pt idx="1140">
                  <c:v>179.78</c:v>
                </c:pt>
                <c:pt idx="1141">
                  <c:v>179.67</c:v>
                </c:pt>
                <c:pt idx="1142">
                  <c:v>179.57</c:v>
                </c:pt>
                <c:pt idx="1143">
                  <c:v>179.46</c:v>
                </c:pt>
                <c:pt idx="1144">
                  <c:v>179.36</c:v>
                </c:pt>
                <c:pt idx="1145">
                  <c:v>179.25</c:v>
                </c:pt>
                <c:pt idx="1146">
                  <c:v>179.14</c:v>
                </c:pt>
                <c:pt idx="1147">
                  <c:v>179.04</c:v>
                </c:pt>
                <c:pt idx="1148">
                  <c:v>178.93</c:v>
                </c:pt>
                <c:pt idx="1149">
                  <c:v>178.83</c:v>
                </c:pt>
                <c:pt idx="1150">
                  <c:v>178.72</c:v>
                </c:pt>
                <c:pt idx="1151">
                  <c:v>178.60999999999999</c:v>
                </c:pt>
                <c:pt idx="1152">
                  <c:v>178.51</c:v>
                </c:pt>
                <c:pt idx="1153">
                  <c:v>178.4</c:v>
                </c:pt>
                <c:pt idx="1154">
                  <c:v>178.29</c:v>
                </c:pt>
                <c:pt idx="1155">
                  <c:v>178.19</c:v>
                </c:pt>
                <c:pt idx="1156">
                  <c:v>178.09</c:v>
                </c:pt>
                <c:pt idx="1157">
                  <c:v>177.97</c:v>
                </c:pt>
                <c:pt idx="1158">
                  <c:v>177.87</c:v>
                </c:pt>
                <c:pt idx="1159">
                  <c:v>177.76999999999998</c:v>
                </c:pt>
                <c:pt idx="1160">
                  <c:v>177.66</c:v>
                </c:pt>
                <c:pt idx="1161">
                  <c:v>177.55</c:v>
                </c:pt>
                <c:pt idx="1162">
                  <c:v>177.45000000000007</c:v>
                </c:pt>
                <c:pt idx="1163">
                  <c:v>177.33</c:v>
                </c:pt>
                <c:pt idx="1164">
                  <c:v>177.23</c:v>
                </c:pt>
                <c:pt idx="1165">
                  <c:v>177.13</c:v>
                </c:pt>
                <c:pt idx="1166">
                  <c:v>177.03</c:v>
                </c:pt>
                <c:pt idx="1167">
                  <c:v>176.91</c:v>
                </c:pt>
                <c:pt idx="1168">
                  <c:v>176.81</c:v>
                </c:pt>
                <c:pt idx="1169">
                  <c:v>176.70999999999998</c:v>
                </c:pt>
                <c:pt idx="1170">
                  <c:v>176.59</c:v>
                </c:pt>
                <c:pt idx="1171">
                  <c:v>176.49</c:v>
                </c:pt>
                <c:pt idx="1172">
                  <c:v>176.39000000000001</c:v>
                </c:pt>
                <c:pt idx="1173">
                  <c:v>176.28</c:v>
                </c:pt>
                <c:pt idx="1174">
                  <c:v>176.17</c:v>
                </c:pt>
                <c:pt idx="1175">
                  <c:v>176.07</c:v>
                </c:pt>
                <c:pt idx="1176">
                  <c:v>175.97</c:v>
                </c:pt>
                <c:pt idx="1177">
                  <c:v>175.86</c:v>
                </c:pt>
                <c:pt idx="1178">
                  <c:v>175.75</c:v>
                </c:pt>
                <c:pt idx="1179">
                  <c:v>175.64</c:v>
                </c:pt>
                <c:pt idx="1180">
                  <c:v>175.54</c:v>
                </c:pt>
                <c:pt idx="1181">
                  <c:v>175.43</c:v>
                </c:pt>
                <c:pt idx="1182">
                  <c:v>175.32000000000011</c:v>
                </c:pt>
                <c:pt idx="1183">
                  <c:v>175.22</c:v>
                </c:pt>
                <c:pt idx="1184">
                  <c:v>175.12</c:v>
                </c:pt>
                <c:pt idx="1185">
                  <c:v>175.01</c:v>
                </c:pt>
                <c:pt idx="1186">
                  <c:v>174.9</c:v>
                </c:pt>
                <c:pt idx="1187">
                  <c:v>174.79</c:v>
                </c:pt>
                <c:pt idx="1188">
                  <c:v>174.69</c:v>
                </c:pt>
                <c:pt idx="1189">
                  <c:v>174.58</c:v>
                </c:pt>
                <c:pt idx="1190">
                  <c:v>174.4800000000001</c:v>
                </c:pt>
                <c:pt idx="1191">
                  <c:v>174.37</c:v>
                </c:pt>
                <c:pt idx="1192">
                  <c:v>174.26</c:v>
                </c:pt>
                <c:pt idx="1193">
                  <c:v>174.16</c:v>
                </c:pt>
                <c:pt idx="1194">
                  <c:v>174.06</c:v>
                </c:pt>
                <c:pt idx="1195">
                  <c:v>173.94</c:v>
                </c:pt>
                <c:pt idx="1196">
                  <c:v>173.84</c:v>
                </c:pt>
                <c:pt idx="1197">
                  <c:v>173.73999999999998</c:v>
                </c:pt>
                <c:pt idx="1198">
                  <c:v>173.62</c:v>
                </c:pt>
                <c:pt idx="1199">
                  <c:v>173.52</c:v>
                </c:pt>
                <c:pt idx="1200">
                  <c:v>173.42000000000004</c:v>
                </c:pt>
                <c:pt idx="1201">
                  <c:v>173.31</c:v>
                </c:pt>
                <c:pt idx="1202">
                  <c:v>173.2</c:v>
                </c:pt>
                <c:pt idx="1203">
                  <c:v>173.1</c:v>
                </c:pt>
                <c:pt idx="1204">
                  <c:v>173</c:v>
                </c:pt>
                <c:pt idx="1205">
                  <c:v>172.88000000000011</c:v>
                </c:pt>
                <c:pt idx="1206">
                  <c:v>172.78</c:v>
                </c:pt>
                <c:pt idx="1207">
                  <c:v>172.68</c:v>
                </c:pt>
                <c:pt idx="1208">
                  <c:v>172.57</c:v>
                </c:pt>
                <c:pt idx="1209">
                  <c:v>172.46</c:v>
                </c:pt>
                <c:pt idx="1210">
                  <c:v>172.35000000000011</c:v>
                </c:pt>
                <c:pt idx="1211">
                  <c:v>172.23999999999998</c:v>
                </c:pt>
                <c:pt idx="1212">
                  <c:v>172.14</c:v>
                </c:pt>
                <c:pt idx="1213">
                  <c:v>172.04</c:v>
                </c:pt>
                <c:pt idx="1214">
                  <c:v>171.93</c:v>
                </c:pt>
                <c:pt idx="1215">
                  <c:v>171.83</c:v>
                </c:pt>
                <c:pt idx="1216">
                  <c:v>171.72</c:v>
                </c:pt>
                <c:pt idx="1217">
                  <c:v>171.60999999999999</c:v>
                </c:pt>
                <c:pt idx="1218">
                  <c:v>171.51</c:v>
                </c:pt>
                <c:pt idx="1219">
                  <c:v>171.4</c:v>
                </c:pt>
                <c:pt idx="1220">
                  <c:v>171.3</c:v>
                </c:pt>
                <c:pt idx="1221">
                  <c:v>171.19</c:v>
                </c:pt>
                <c:pt idx="1222">
                  <c:v>171.09</c:v>
                </c:pt>
                <c:pt idx="1223">
                  <c:v>170.9800000000001</c:v>
                </c:pt>
                <c:pt idx="1224">
                  <c:v>170.87</c:v>
                </c:pt>
                <c:pt idx="1225">
                  <c:v>170.76999999999998</c:v>
                </c:pt>
                <c:pt idx="1226">
                  <c:v>170.65</c:v>
                </c:pt>
                <c:pt idx="1227">
                  <c:v>170.55</c:v>
                </c:pt>
                <c:pt idx="1228">
                  <c:v>170.45000000000007</c:v>
                </c:pt>
                <c:pt idx="1229">
                  <c:v>170.34</c:v>
                </c:pt>
                <c:pt idx="1230">
                  <c:v>170.23</c:v>
                </c:pt>
                <c:pt idx="1231">
                  <c:v>170.13</c:v>
                </c:pt>
                <c:pt idx="1232">
                  <c:v>170.03</c:v>
                </c:pt>
                <c:pt idx="1233">
                  <c:v>169.91</c:v>
                </c:pt>
                <c:pt idx="1234">
                  <c:v>169.81</c:v>
                </c:pt>
                <c:pt idx="1235">
                  <c:v>169.70999999999998</c:v>
                </c:pt>
                <c:pt idx="1236">
                  <c:v>169.59</c:v>
                </c:pt>
                <c:pt idx="1237">
                  <c:v>169.49</c:v>
                </c:pt>
                <c:pt idx="1238">
                  <c:v>169.39000000000001</c:v>
                </c:pt>
                <c:pt idx="1239">
                  <c:v>169.28</c:v>
                </c:pt>
                <c:pt idx="1240">
                  <c:v>169.17</c:v>
                </c:pt>
                <c:pt idx="1241">
                  <c:v>169.07</c:v>
                </c:pt>
                <c:pt idx="1242">
                  <c:v>168.96</c:v>
                </c:pt>
                <c:pt idx="1243">
                  <c:v>168.85000000000011</c:v>
                </c:pt>
                <c:pt idx="1244">
                  <c:v>168.75</c:v>
                </c:pt>
                <c:pt idx="1245">
                  <c:v>168.64</c:v>
                </c:pt>
                <c:pt idx="1246">
                  <c:v>168.53</c:v>
                </c:pt>
                <c:pt idx="1247">
                  <c:v>168.43</c:v>
                </c:pt>
                <c:pt idx="1248">
                  <c:v>168.32000000000011</c:v>
                </c:pt>
                <c:pt idx="1249">
                  <c:v>168.22</c:v>
                </c:pt>
                <c:pt idx="1250">
                  <c:v>168.10999999999999</c:v>
                </c:pt>
                <c:pt idx="1251">
                  <c:v>168.01</c:v>
                </c:pt>
                <c:pt idx="1252">
                  <c:v>167.9</c:v>
                </c:pt>
                <c:pt idx="1253">
                  <c:v>167.79</c:v>
                </c:pt>
                <c:pt idx="1254">
                  <c:v>167.68</c:v>
                </c:pt>
                <c:pt idx="1255">
                  <c:v>167.58</c:v>
                </c:pt>
                <c:pt idx="1256">
                  <c:v>167.4800000000001</c:v>
                </c:pt>
                <c:pt idx="1257">
                  <c:v>167.36</c:v>
                </c:pt>
                <c:pt idx="1258">
                  <c:v>167.26</c:v>
                </c:pt>
                <c:pt idx="1259">
                  <c:v>167.16</c:v>
                </c:pt>
                <c:pt idx="1260">
                  <c:v>167.04</c:v>
                </c:pt>
                <c:pt idx="1261">
                  <c:v>166.94</c:v>
                </c:pt>
                <c:pt idx="1262">
                  <c:v>166.84</c:v>
                </c:pt>
                <c:pt idx="1263">
                  <c:v>166.73</c:v>
                </c:pt>
                <c:pt idx="1264">
                  <c:v>166.62</c:v>
                </c:pt>
                <c:pt idx="1265">
                  <c:v>166.52</c:v>
                </c:pt>
                <c:pt idx="1266">
                  <c:v>166.41</c:v>
                </c:pt>
                <c:pt idx="1267">
                  <c:v>166.31</c:v>
                </c:pt>
                <c:pt idx="1268">
                  <c:v>166.2</c:v>
                </c:pt>
                <c:pt idx="1269">
                  <c:v>166.09</c:v>
                </c:pt>
                <c:pt idx="1270">
                  <c:v>165.99</c:v>
                </c:pt>
                <c:pt idx="1271">
                  <c:v>165.88000000000011</c:v>
                </c:pt>
                <c:pt idx="1272">
                  <c:v>165.76999999999998</c:v>
                </c:pt>
                <c:pt idx="1273">
                  <c:v>165.67</c:v>
                </c:pt>
                <c:pt idx="1274">
                  <c:v>165.56</c:v>
                </c:pt>
                <c:pt idx="1275">
                  <c:v>165.45000000000007</c:v>
                </c:pt>
                <c:pt idx="1276">
                  <c:v>165.35000000000011</c:v>
                </c:pt>
                <c:pt idx="1277">
                  <c:v>165.25</c:v>
                </c:pt>
                <c:pt idx="1278">
                  <c:v>165.13</c:v>
                </c:pt>
                <c:pt idx="1279">
                  <c:v>165.03</c:v>
                </c:pt>
                <c:pt idx="1280">
                  <c:v>164.93</c:v>
                </c:pt>
                <c:pt idx="1281">
                  <c:v>164.82000000000011</c:v>
                </c:pt>
                <c:pt idx="1282">
                  <c:v>164.70999999999998</c:v>
                </c:pt>
                <c:pt idx="1283">
                  <c:v>164.60999999999999</c:v>
                </c:pt>
                <c:pt idx="1284">
                  <c:v>164.5</c:v>
                </c:pt>
                <c:pt idx="1285">
                  <c:v>164.39000000000001</c:v>
                </c:pt>
                <c:pt idx="1286">
                  <c:v>164.29</c:v>
                </c:pt>
                <c:pt idx="1287">
                  <c:v>164.18</c:v>
                </c:pt>
                <c:pt idx="1288">
                  <c:v>164.07</c:v>
                </c:pt>
                <c:pt idx="1289">
                  <c:v>163.97</c:v>
                </c:pt>
                <c:pt idx="1290">
                  <c:v>163.86</c:v>
                </c:pt>
                <c:pt idx="1291">
                  <c:v>163.76</c:v>
                </c:pt>
                <c:pt idx="1292">
                  <c:v>163.65</c:v>
                </c:pt>
                <c:pt idx="1293">
                  <c:v>163.55000000000001</c:v>
                </c:pt>
                <c:pt idx="1294">
                  <c:v>163.44</c:v>
                </c:pt>
                <c:pt idx="1295">
                  <c:v>163.33000000000001</c:v>
                </c:pt>
                <c:pt idx="1296">
                  <c:v>163.22999999999999</c:v>
                </c:pt>
                <c:pt idx="1297">
                  <c:v>163.12</c:v>
                </c:pt>
                <c:pt idx="1298">
                  <c:v>163.02000000000001</c:v>
                </c:pt>
                <c:pt idx="1299">
                  <c:v>162.91</c:v>
                </c:pt>
                <c:pt idx="1300">
                  <c:v>162.80000000000001</c:v>
                </c:pt>
                <c:pt idx="1301">
                  <c:v>162.69</c:v>
                </c:pt>
                <c:pt idx="1302">
                  <c:v>162.58000000000001</c:v>
                </c:pt>
                <c:pt idx="1303">
                  <c:v>162.47999999999999</c:v>
                </c:pt>
                <c:pt idx="1304">
                  <c:v>162.38000000000011</c:v>
                </c:pt>
                <c:pt idx="1305">
                  <c:v>162.26</c:v>
                </c:pt>
                <c:pt idx="1306">
                  <c:v>162.16</c:v>
                </c:pt>
                <c:pt idx="1307">
                  <c:v>162.06</c:v>
                </c:pt>
                <c:pt idx="1308">
                  <c:v>161.94999999999999</c:v>
                </c:pt>
                <c:pt idx="1309">
                  <c:v>161.84</c:v>
                </c:pt>
                <c:pt idx="1310">
                  <c:v>161.73999999999998</c:v>
                </c:pt>
                <c:pt idx="1311">
                  <c:v>161.63999999999999</c:v>
                </c:pt>
                <c:pt idx="1312">
                  <c:v>161.52000000000001</c:v>
                </c:pt>
                <c:pt idx="1313">
                  <c:v>161.41999999999999</c:v>
                </c:pt>
                <c:pt idx="1314">
                  <c:v>161.32000000000011</c:v>
                </c:pt>
                <c:pt idx="1315">
                  <c:v>161.20999999999998</c:v>
                </c:pt>
                <c:pt idx="1316">
                  <c:v>161.1</c:v>
                </c:pt>
                <c:pt idx="1317">
                  <c:v>160.99</c:v>
                </c:pt>
                <c:pt idx="1318">
                  <c:v>160.88000000000011</c:v>
                </c:pt>
                <c:pt idx="1319">
                  <c:v>160.79</c:v>
                </c:pt>
                <c:pt idx="1320">
                  <c:v>160.66999999999999</c:v>
                </c:pt>
                <c:pt idx="1321">
                  <c:v>160.57</c:v>
                </c:pt>
                <c:pt idx="1322">
                  <c:v>160.47</c:v>
                </c:pt>
                <c:pt idx="1323">
                  <c:v>160.36000000000001</c:v>
                </c:pt>
                <c:pt idx="1324">
                  <c:v>160.25</c:v>
                </c:pt>
                <c:pt idx="1325">
                  <c:v>160.15</c:v>
                </c:pt>
                <c:pt idx="1326">
                  <c:v>160.04</c:v>
                </c:pt>
                <c:pt idx="1327">
                  <c:v>159.93</c:v>
                </c:pt>
                <c:pt idx="1328">
                  <c:v>159.83000000000001</c:v>
                </c:pt>
                <c:pt idx="1329">
                  <c:v>159.72</c:v>
                </c:pt>
                <c:pt idx="1330">
                  <c:v>159.60999999999999</c:v>
                </c:pt>
                <c:pt idx="1331">
                  <c:v>159.51</c:v>
                </c:pt>
                <c:pt idx="1332">
                  <c:v>159.4</c:v>
                </c:pt>
                <c:pt idx="1333">
                  <c:v>159.29</c:v>
                </c:pt>
                <c:pt idx="1334">
                  <c:v>159.19</c:v>
                </c:pt>
                <c:pt idx="1335">
                  <c:v>159.08000000000001</c:v>
                </c:pt>
                <c:pt idx="1336">
                  <c:v>158.97999999999999</c:v>
                </c:pt>
                <c:pt idx="1337">
                  <c:v>158.87</c:v>
                </c:pt>
                <c:pt idx="1338">
                  <c:v>158.76999999999998</c:v>
                </c:pt>
                <c:pt idx="1339">
                  <c:v>158.66</c:v>
                </c:pt>
                <c:pt idx="1340">
                  <c:v>158.55000000000001</c:v>
                </c:pt>
                <c:pt idx="1341">
                  <c:v>158.44999999999999</c:v>
                </c:pt>
                <c:pt idx="1342">
                  <c:v>158.34</c:v>
                </c:pt>
                <c:pt idx="1343">
                  <c:v>158.23999999999998</c:v>
                </c:pt>
                <c:pt idx="1344">
                  <c:v>158.13</c:v>
                </c:pt>
                <c:pt idx="1345">
                  <c:v>158.02000000000001</c:v>
                </c:pt>
                <c:pt idx="1346">
                  <c:v>157.91999999999999</c:v>
                </c:pt>
                <c:pt idx="1347">
                  <c:v>157.80000000000001</c:v>
                </c:pt>
                <c:pt idx="1348">
                  <c:v>157.69999999999999</c:v>
                </c:pt>
                <c:pt idx="1349">
                  <c:v>157.6</c:v>
                </c:pt>
                <c:pt idx="1350">
                  <c:v>157.49</c:v>
                </c:pt>
                <c:pt idx="1351">
                  <c:v>157.38000000000011</c:v>
                </c:pt>
                <c:pt idx="1352">
                  <c:v>157.28</c:v>
                </c:pt>
                <c:pt idx="1353">
                  <c:v>157.18</c:v>
                </c:pt>
                <c:pt idx="1354">
                  <c:v>157.06</c:v>
                </c:pt>
                <c:pt idx="1355">
                  <c:v>156.96</c:v>
                </c:pt>
                <c:pt idx="1356">
                  <c:v>156.86000000000001</c:v>
                </c:pt>
                <c:pt idx="1357">
                  <c:v>156.73999999999998</c:v>
                </c:pt>
                <c:pt idx="1358">
                  <c:v>156.63999999999999</c:v>
                </c:pt>
                <c:pt idx="1359">
                  <c:v>156.54</c:v>
                </c:pt>
                <c:pt idx="1360">
                  <c:v>156.41999999999999</c:v>
                </c:pt>
                <c:pt idx="1361">
                  <c:v>156.32000000000011</c:v>
                </c:pt>
                <c:pt idx="1362">
                  <c:v>156.22</c:v>
                </c:pt>
                <c:pt idx="1363">
                  <c:v>156.10999999999999</c:v>
                </c:pt>
                <c:pt idx="1364">
                  <c:v>156.01</c:v>
                </c:pt>
                <c:pt idx="1365">
                  <c:v>155.89000000000001</c:v>
                </c:pt>
                <c:pt idx="1366">
                  <c:v>155.79</c:v>
                </c:pt>
                <c:pt idx="1367">
                  <c:v>155.68</c:v>
                </c:pt>
                <c:pt idx="1368">
                  <c:v>155.58000000000001</c:v>
                </c:pt>
                <c:pt idx="1369">
                  <c:v>155.47</c:v>
                </c:pt>
                <c:pt idx="1370">
                  <c:v>155.37</c:v>
                </c:pt>
                <c:pt idx="1371">
                  <c:v>155.26</c:v>
                </c:pt>
                <c:pt idx="1372">
                  <c:v>155.15</c:v>
                </c:pt>
                <c:pt idx="1373">
                  <c:v>155.05000000000001</c:v>
                </c:pt>
                <c:pt idx="1374">
                  <c:v>154.94</c:v>
                </c:pt>
                <c:pt idx="1375">
                  <c:v>154.83000000000001</c:v>
                </c:pt>
                <c:pt idx="1376">
                  <c:v>154.72999999999999</c:v>
                </c:pt>
                <c:pt idx="1377">
                  <c:v>154.63</c:v>
                </c:pt>
                <c:pt idx="1378">
                  <c:v>154.51</c:v>
                </c:pt>
                <c:pt idx="1379">
                  <c:v>154.41</c:v>
                </c:pt>
                <c:pt idx="1380">
                  <c:v>154.30000000000001</c:v>
                </c:pt>
                <c:pt idx="1381">
                  <c:v>154.19999999999999</c:v>
                </c:pt>
                <c:pt idx="1382">
                  <c:v>154.09</c:v>
                </c:pt>
                <c:pt idx="1383">
                  <c:v>153.99</c:v>
                </c:pt>
                <c:pt idx="1384">
                  <c:v>153.88000000000011</c:v>
                </c:pt>
                <c:pt idx="1385">
                  <c:v>153.76999999999998</c:v>
                </c:pt>
                <c:pt idx="1386">
                  <c:v>153.66999999999999</c:v>
                </c:pt>
                <c:pt idx="1387">
                  <c:v>153.56</c:v>
                </c:pt>
                <c:pt idx="1388">
                  <c:v>153.44999999999999</c:v>
                </c:pt>
                <c:pt idx="1389">
                  <c:v>153.35000000000011</c:v>
                </c:pt>
                <c:pt idx="1390">
                  <c:v>153.23999999999998</c:v>
                </c:pt>
                <c:pt idx="1391">
                  <c:v>153.13999999999999</c:v>
                </c:pt>
                <c:pt idx="1392">
                  <c:v>153.03</c:v>
                </c:pt>
                <c:pt idx="1393">
                  <c:v>152.91999999999999</c:v>
                </c:pt>
                <c:pt idx="1394">
                  <c:v>152.82000000000011</c:v>
                </c:pt>
                <c:pt idx="1395">
                  <c:v>152.69999999999999</c:v>
                </c:pt>
                <c:pt idx="1396">
                  <c:v>152.6</c:v>
                </c:pt>
                <c:pt idx="1397">
                  <c:v>152.5</c:v>
                </c:pt>
                <c:pt idx="1398">
                  <c:v>152.39000000000001</c:v>
                </c:pt>
                <c:pt idx="1399">
                  <c:v>152.28</c:v>
                </c:pt>
                <c:pt idx="1400">
                  <c:v>152.18</c:v>
                </c:pt>
                <c:pt idx="1401">
                  <c:v>152.07</c:v>
                </c:pt>
                <c:pt idx="1402">
                  <c:v>151.96</c:v>
                </c:pt>
                <c:pt idx="1403">
                  <c:v>151.86000000000001</c:v>
                </c:pt>
                <c:pt idx="1404">
                  <c:v>151.76</c:v>
                </c:pt>
                <c:pt idx="1405">
                  <c:v>151.63999999999999</c:v>
                </c:pt>
                <c:pt idx="1406">
                  <c:v>151.54</c:v>
                </c:pt>
                <c:pt idx="1407">
                  <c:v>151.44</c:v>
                </c:pt>
                <c:pt idx="1408">
                  <c:v>151.33000000000001</c:v>
                </c:pt>
                <c:pt idx="1409">
                  <c:v>151.22</c:v>
                </c:pt>
                <c:pt idx="1410">
                  <c:v>151.10999999999999</c:v>
                </c:pt>
                <c:pt idx="1411">
                  <c:v>151.01</c:v>
                </c:pt>
                <c:pt idx="1412">
                  <c:v>150.9</c:v>
                </c:pt>
                <c:pt idx="1413">
                  <c:v>150.79</c:v>
                </c:pt>
                <c:pt idx="1414">
                  <c:v>150.69</c:v>
                </c:pt>
                <c:pt idx="1415">
                  <c:v>150.59</c:v>
                </c:pt>
                <c:pt idx="1416">
                  <c:v>150.47999999999999</c:v>
                </c:pt>
                <c:pt idx="1417">
                  <c:v>150.37</c:v>
                </c:pt>
                <c:pt idx="1418">
                  <c:v>150.26999999999998</c:v>
                </c:pt>
                <c:pt idx="1419">
                  <c:v>150.16999999999999</c:v>
                </c:pt>
                <c:pt idx="1420">
                  <c:v>150.05000000000001</c:v>
                </c:pt>
                <c:pt idx="1421">
                  <c:v>149.94999999999999</c:v>
                </c:pt>
                <c:pt idx="1422">
                  <c:v>149.85000000000011</c:v>
                </c:pt>
                <c:pt idx="1423">
                  <c:v>149.72999999999999</c:v>
                </c:pt>
                <c:pt idx="1424">
                  <c:v>149.63</c:v>
                </c:pt>
                <c:pt idx="1425">
                  <c:v>149.52000000000001</c:v>
                </c:pt>
                <c:pt idx="1426">
                  <c:v>149.41</c:v>
                </c:pt>
                <c:pt idx="1427">
                  <c:v>149.31</c:v>
                </c:pt>
                <c:pt idx="1428">
                  <c:v>149.19999999999999</c:v>
                </c:pt>
                <c:pt idx="1429">
                  <c:v>149.1</c:v>
                </c:pt>
                <c:pt idx="1430">
                  <c:v>148.99</c:v>
                </c:pt>
                <c:pt idx="1431">
                  <c:v>148.89000000000001</c:v>
                </c:pt>
                <c:pt idx="1432">
                  <c:v>148.78</c:v>
                </c:pt>
                <c:pt idx="1433">
                  <c:v>148.66999999999999</c:v>
                </c:pt>
                <c:pt idx="1434">
                  <c:v>148.57</c:v>
                </c:pt>
                <c:pt idx="1435">
                  <c:v>148.46</c:v>
                </c:pt>
                <c:pt idx="1436">
                  <c:v>148.36000000000001</c:v>
                </c:pt>
                <c:pt idx="1437">
                  <c:v>148.25</c:v>
                </c:pt>
                <c:pt idx="1438">
                  <c:v>148.13999999999999</c:v>
                </c:pt>
                <c:pt idx="1439">
                  <c:v>148.04</c:v>
                </c:pt>
                <c:pt idx="1440">
                  <c:v>147.91999999999999</c:v>
                </c:pt>
                <c:pt idx="1441">
                  <c:v>147.82000000000011</c:v>
                </c:pt>
                <c:pt idx="1442">
                  <c:v>147.72</c:v>
                </c:pt>
                <c:pt idx="1443">
                  <c:v>147.60999999999999</c:v>
                </c:pt>
                <c:pt idx="1444">
                  <c:v>147.5</c:v>
                </c:pt>
                <c:pt idx="1445">
                  <c:v>147.4</c:v>
                </c:pt>
                <c:pt idx="1446">
                  <c:v>147.30000000000001</c:v>
                </c:pt>
                <c:pt idx="1447">
                  <c:v>147.18</c:v>
                </c:pt>
                <c:pt idx="1448">
                  <c:v>147.08000000000001</c:v>
                </c:pt>
                <c:pt idx="1449">
                  <c:v>146.97999999999999</c:v>
                </c:pt>
                <c:pt idx="1450">
                  <c:v>146.86000000000001</c:v>
                </c:pt>
                <c:pt idx="1451">
                  <c:v>146.76</c:v>
                </c:pt>
                <c:pt idx="1452">
                  <c:v>146.66</c:v>
                </c:pt>
                <c:pt idx="1453">
                  <c:v>146.55000000000001</c:v>
                </c:pt>
                <c:pt idx="1454">
                  <c:v>146.44</c:v>
                </c:pt>
                <c:pt idx="1455">
                  <c:v>146.33000000000001</c:v>
                </c:pt>
                <c:pt idx="1456">
                  <c:v>146.22999999999999</c:v>
                </c:pt>
                <c:pt idx="1457">
                  <c:v>146.13</c:v>
                </c:pt>
                <c:pt idx="1458">
                  <c:v>146.01</c:v>
                </c:pt>
                <c:pt idx="1459">
                  <c:v>145.91</c:v>
                </c:pt>
                <c:pt idx="1460">
                  <c:v>145.81</c:v>
                </c:pt>
                <c:pt idx="1461">
                  <c:v>145.69</c:v>
                </c:pt>
                <c:pt idx="1462">
                  <c:v>145.59</c:v>
                </c:pt>
                <c:pt idx="1463">
                  <c:v>145.49</c:v>
                </c:pt>
                <c:pt idx="1464">
                  <c:v>145.38000000000011</c:v>
                </c:pt>
                <c:pt idx="1465">
                  <c:v>145.26999999999998</c:v>
                </c:pt>
                <c:pt idx="1466">
                  <c:v>145.16999999999999</c:v>
                </c:pt>
                <c:pt idx="1467">
                  <c:v>145.06</c:v>
                </c:pt>
                <c:pt idx="1468">
                  <c:v>144.94999999999999</c:v>
                </c:pt>
                <c:pt idx="1469">
                  <c:v>144.85000000000011</c:v>
                </c:pt>
                <c:pt idx="1470">
                  <c:v>144.73999999999998</c:v>
                </c:pt>
                <c:pt idx="1471">
                  <c:v>144.63</c:v>
                </c:pt>
                <c:pt idx="1472">
                  <c:v>144.53</c:v>
                </c:pt>
                <c:pt idx="1473">
                  <c:v>144.41999999999999</c:v>
                </c:pt>
                <c:pt idx="1474">
                  <c:v>144.32000000000011</c:v>
                </c:pt>
                <c:pt idx="1475">
                  <c:v>144.20999999999998</c:v>
                </c:pt>
                <c:pt idx="1476">
                  <c:v>144.1</c:v>
                </c:pt>
                <c:pt idx="1477">
                  <c:v>144</c:v>
                </c:pt>
                <c:pt idx="1478">
                  <c:v>143.89000000000001</c:v>
                </c:pt>
                <c:pt idx="1479">
                  <c:v>143.78</c:v>
                </c:pt>
                <c:pt idx="1480">
                  <c:v>143.68</c:v>
                </c:pt>
                <c:pt idx="1481">
                  <c:v>143.58000000000001</c:v>
                </c:pt>
                <c:pt idx="1482">
                  <c:v>143.46</c:v>
                </c:pt>
                <c:pt idx="1483">
                  <c:v>143.36000000000001</c:v>
                </c:pt>
                <c:pt idx="1484">
                  <c:v>143.26</c:v>
                </c:pt>
                <c:pt idx="1485">
                  <c:v>143.13999999999999</c:v>
                </c:pt>
                <c:pt idx="1486">
                  <c:v>143.04</c:v>
                </c:pt>
                <c:pt idx="1487">
                  <c:v>142.93</c:v>
                </c:pt>
                <c:pt idx="1488">
                  <c:v>142.83000000000001</c:v>
                </c:pt>
                <c:pt idx="1489">
                  <c:v>142.72</c:v>
                </c:pt>
                <c:pt idx="1490">
                  <c:v>142.60999999999999</c:v>
                </c:pt>
                <c:pt idx="1491">
                  <c:v>142.51</c:v>
                </c:pt>
                <c:pt idx="1492">
                  <c:v>142.4</c:v>
                </c:pt>
                <c:pt idx="1493">
                  <c:v>142.30000000000001</c:v>
                </c:pt>
                <c:pt idx="1494">
                  <c:v>142.19</c:v>
                </c:pt>
                <c:pt idx="1495">
                  <c:v>142.08000000000001</c:v>
                </c:pt>
                <c:pt idx="1496">
                  <c:v>141.97999999999999</c:v>
                </c:pt>
                <c:pt idx="1497">
                  <c:v>141.87</c:v>
                </c:pt>
                <c:pt idx="1498">
                  <c:v>141.76999999999998</c:v>
                </c:pt>
                <c:pt idx="1499">
                  <c:v>141.66</c:v>
                </c:pt>
                <c:pt idx="1500">
                  <c:v>141.55000000000001</c:v>
                </c:pt>
                <c:pt idx="1501">
                  <c:v>141.44999999999999</c:v>
                </c:pt>
                <c:pt idx="1502">
                  <c:v>141.33000000000001</c:v>
                </c:pt>
                <c:pt idx="1503">
                  <c:v>141.22999999999999</c:v>
                </c:pt>
                <c:pt idx="1504">
                  <c:v>141.13</c:v>
                </c:pt>
                <c:pt idx="1505">
                  <c:v>141.02000000000001</c:v>
                </c:pt>
                <c:pt idx="1506">
                  <c:v>140.91</c:v>
                </c:pt>
                <c:pt idx="1507">
                  <c:v>140.81</c:v>
                </c:pt>
                <c:pt idx="1508">
                  <c:v>140.69999999999999</c:v>
                </c:pt>
                <c:pt idx="1509">
                  <c:v>140.59</c:v>
                </c:pt>
                <c:pt idx="1510">
                  <c:v>140.49</c:v>
                </c:pt>
                <c:pt idx="1511">
                  <c:v>140.39000000000001</c:v>
                </c:pt>
                <c:pt idx="1512">
                  <c:v>140.28</c:v>
                </c:pt>
                <c:pt idx="1513">
                  <c:v>140.16999999999999</c:v>
                </c:pt>
                <c:pt idx="1514">
                  <c:v>140.06</c:v>
                </c:pt>
                <c:pt idx="1515">
                  <c:v>139.96</c:v>
                </c:pt>
                <c:pt idx="1516">
                  <c:v>139.86000000000001</c:v>
                </c:pt>
                <c:pt idx="1517">
                  <c:v>139.73999999999998</c:v>
                </c:pt>
                <c:pt idx="1518">
                  <c:v>139.63999999999999</c:v>
                </c:pt>
                <c:pt idx="1519">
                  <c:v>139.53</c:v>
                </c:pt>
                <c:pt idx="1520">
                  <c:v>139.41999999999999</c:v>
                </c:pt>
                <c:pt idx="1521">
                  <c:v>139.32000000000011</c:v>
                </c:pt>
                <c:pt idx="1522">
                  <c:v>139.22</c:v>
                </c:pt>
                <c:pt idx="1523">
                  <c:v>139.10999999999999</c:v>
                </c:pt>
                <c:pt idx="1524">
                  <c:v>139</c:v>
                </c:pt>
                <c:pt idx="1525">
                  <c:v>138.9</c:v>
                </c:pt>
                <c:pt idx="1526">
                  <c:v>138.79</c:v>
                </c:pt>
                <c:pt idx="1527">
                  <c:v>138.68</c:v>
                </c:pt>
                <c:pt idx="1528">
                  <c:v>138.58000000000001</c:v>
                </c:pt>
                <c:pt idx="1529">
                  <c:v>138.47</c:v>
                </c:pt>
                <c:pt idx="1530">
                  <c:v>138.36000000000001</c:v>
                </c:pt>
                <c:pt idx="1531">
                  <c:v>138.26</c:v>
                </c:pt>
                <c:pt idx="1532">
                  <c:v>138.15</c:v>
                </c:pt>
                <c:pt idx="1533">
                  <c:v>138.04</c:v>
                </c:pt>
                <c:pt idx="1534">
                  <c:v>137.94</c:v>
                </c:pt>
                <c:pt idx="1535">
                  <c:v>137.83000000000001</c:v>
                </c:pt>
                <c:pt idx="1536">
                  <c:v>137.72999999999999</c:v>
                </c:pt>
                <c:pt idx="1537">
                  <c:v>137.62</c:v>
                </c:pt>
                <c:pt idx="1538">
                  <c:v>137.51</c:v>
                </c:pt>
                <c:pt idx="1539">
                  <c:v>137.41</c:v>
                </c:pt>
                <c:pt idx="1540">
                  <c:v>137.31</c:v>
                </c:pt>
                <c:pt idx="1541">
                  <c:v>137.19</c:v>
                </c:pt>
                <c:pt idx="1542">
                  <c:v>137.09</c:v>
                </c:pt>
                <c:pt idx="1543">
                  <c:v>136.99</c:v>
                </c:pt>
                <c:pt idx="1544">
                  <c:v>136.87</c:v>
                </c:pt>
                <c:pt idx="1545">
                  <c:v>136.76999999999998</c:v>
                </c:pt>
                <c:pt idx="1546">
                  <c:v>136.66999999999999</c:v>
                </c:pt>
                <c:pt idx="1547">
                  <c:v>136.56</c:v>
                </c:pt>
                <c:pt idx="1548">
                  <c:v>136.44999999999999</c:v>
                </c:pt>
                <c:pt idx="1549">
                  <c:v>136.35000000000011</c:v>
                </c:pt>
                <c:pt idx="1550">
                  <c:v>136.23999999999998</c:v>
                </c:pt>
                <c:pt idx="1551">
                  <c:v>136.13</c:v>
                </c:pt>
                <c:pt idx="1552">
                  <c:v>136.03</c:v>
                </c:pt>
                <c:pt idx="1553">
                  <c:v>135.91999999999999</c:v>
                </c:pt>
                <c:pt idx="1554">
                  <c:v>135.81</c:v>
                </c:pt>
                <c:pt idx="1555">
                  <c:v>135.70999999999998</c:v>
                </c:pt>
                <c:pt idx="1556">
                  <c:v>135.6</c:v>
                </c:pt>
                <c:pt idx="1557">
                  <c:v>135.5</c:v>
                </c:pt>
                <c:pt idx="1558">
                  <c:v>135.39000000000001</c:v>
                </c:pt>
                <c:pt idx="1559">
                  <c:v>135.29</c:v>
                </c:pt>
                <c:pt idx="1560">
                  <c:v>135.18</c:v>
                </c:pt>
                <c:pt idx="1561">
                  <c:v>135.07</c:v>
                </c:pt>
                <c:pt idx="1562">
                  <c:v>134.96</c:v>
                </c:pt>
                <c:pt idx="1563">
                  <c:v>134.85000000000011</c:v>
                </c:pt>
                <c:pt idx="1564">
                  <c:v>134.89000000000001</c:v>
                </c:pt>
                <c:pt idx="1565">
                  <c:v>134.99</c:v>
                </c:pt>
                <c:pt idx="1566">
                  <c:v>135.09</c:v>
                </c:pt>
                <c:pt idx="1567">
                  <c:v>135.20999999999998</c:v>
                </c:pt>
                <c:pt idx="1568">
                  <c:v>135.31</c:v>
                </c:pt>
                <c:pt idx="1569">
                  <c:v>135.41999999999999</c:v>
                </c:pt>
                <c:pt idx="1570">
                  <c:v>135.53</c:v>
                </c:pt>
                <c:pt idx="1571">
                  <c:v>135.63</c:v>
                </c:pt>
                <c:pt idx="1572">
                  <c:v>135.73999999999998</c:v>
                </c:pt>
                <c:pt idx="1573">
                  <c:v>135.84</c:v>
                </c:pt>
                <c:pt idx="1574">
                  <c:v>135.94999999999999</c:v>
                </c:pt>
                <c:pt idx="1575">
                  <c:v>136.05000000000001</c:v>
                </c:pt>
                <c:pt idx="1576">
                  <c:v>136.16</c:v>
                </c:pt>
                <c:pt idx="1577">
                  <c:v>136.26999999999998</c:v>
                </c:pt>
                <c:pt idx="1578">
                  <c:v>136.37</c:v>
                </c:pt>
                <c:pt idx="1579">
                  <c:v>136.47999999999999</c:v>
                </c:pt>
                <c:pt idx="1580">
                  <c:v>136.58000000000001</c:v>
                </c:pt>
                <c:pt idx="1581">
                  <c:v>136.69</c:v>
                </c:pt>
                <c:pt idx="1582">
                  <c:v>136.80000000000001</c:v>
                </c:pt>
                <c:pt idx="1583">
                  <c:v>136.9</c:v>
                </c:pt>
                <c:pt idx="1584">
                  <c:v>137.02000000000001</c:v>
                </c:pt>
                <c:pt idx="1585">
                  <c:v>137.12</c:v>
                </c:pt>
                <c:pt idx="1586">
                  <c:v>137.22</c:v>
                </c:pt>
                <c:pt idx="1587">
                  <c:v>137.33000000000001</c:v>
                </c:pt>
                <c:pt idx="1588">
                  <c:v>137.44</c:v>
                </c:pt>
                <c:pt idx="1589">
                  <c:v>137.54</c:v>
                </c:pt>
                <c:pt idx="1590">
                  <c:v>137.63999999999999</c:v>
                </c:pt>
                <c:pt idx="1591">
                  <c:v>137.76</c:v>
                </c:pt>
                <c:pt idx="1592">
                  <c:v>137.86000000000001</c:v>
                </c:pt>
                <c:pt idx="1593">
                  <c:v>137.96</c:v>
                </c:pt>
                <c:pt idx="1594">
                  <c:v>138.08000000000001</c:v>
                </c:pt>
                <c:pt idx="1595">
                  <c:v>138.18</c:v>
                </c:pt>
                <c:pt idx="1596">
                  <c:v>138.28</c:v>
                </c:pt>
                <c:pt idx="1597">
                  <c:v>138.39000000000001</c:v>
                </c:pt>
                <c:pt idx="1598">
                  <c:v>138.5</c:v>
                </c:pt>
                <c:pt idx="1599">
                  <c:v>138.60999999999999</c:v>
                </c:pt>
                <c:pt idx="1600">
                  <c:v>138.70999999999998</c:v>
                </c:pt>
                <c:pt idx="1601">
                  <c:v>138.81</c:v>
                </c:pt>
                <c:pt idx="1602">
                  <c:v>138.93</c:v>
                </c:pt>
                <c:pt idx="1603">
                  <c:v>139.03</c:v>
                </c:pt>
                <c:pt idx="1604">
                  <c:v>139.13999999999999</c:v>
                </c:pt>
                <c:pt idx="1605">
                  <c:v>139.25</c:v>
                </c:pt>
                <c:pt idx="1606">
                  <c:v>139.35000000000011</c:v>
                </c:pt>
                <c:pt idx="1607">
                  <c:v>139.44999999999999</c:v>
                </c:pt>
                <c:pt idx="1608">
                  <c:v>139.57</c:v>
                </c:pt>
                <c:pt idx="1609">
                  <c:v>139.66999999999999</c:v>
                </c:pt>
                <c:pt idx="1610">
                  <c:v>139.76999999999998</c:v>
                </c:pt>
                <c:pt idx="1611">
                  <c:v>139.88000000000011</c:v>
                </c:pt>
                <c:pt idx="1612">
                  <c:v>139.97999999999999</c:v>
                </c:pt>
                <c:pt idx="1613">
                  <c:v>140.09</c:v>
                </c:pt>
                <c:pt idx="1614">
                  <c:v>140.19999999999999</c:v>
                </c:pt>
                <c:pt idx="1615">
                  <c:v>140.30000000000001</c:v>
                </c:pt>
                <c:pt idx="1616">
                  <c:v>140.41</c:v>
                </c:pt>
                <c:pt idx="1617">
                  <c:v>140.52000000000001</c:v>
                </c:pt>
                <c:pt idx="1618">
                  <c:v>140.62</c:v>
                </c:pt>
                <c:pt idx="1619">
                  <c:v>140.72999999999999</c:v>
                </c:pt>
                <c:pt idx="1620">
                  <c:v>140.84</c:v>
                </c:pt>
                <c:pt idx="1621">
                  <c:v>140.94</c:v>
                </c:pt>
                <c:pt idx="1622">
                  <c:v>141.04</c:v>
                </c:pt>
                <c:pt idx="1623">
                  <c:v>141.16</c:v>
                </c:pt>
                <c:pt idx="1624">
                  <c:v>141.26</c:v>
                </c:pt>
                <c:pt idx="1625">
                  <c:v>141.36000000000001</c:v>
                </c:pt>
                <c:pt idx="1626">
                  <c:v>141.47999999999999</c:v>
                </c:pt>
                <c:pt idx="1627">
                  <c:v>141.58000000000001</c:v>
                </c:pt>
                <c:pt idx="1628">
                  <c:v>141.69</c:v>
                </c:pt>
                <c:pt idx="1629">
                  <c:v>141.79</c:v>
                </c:pt>
                <c:pt idx="1630">
                  <c:v>141.9</c:v>
                </c:pt>
                <c:pt idx="1631">
                  <c:v>142.01</c:v>
                </c:pt>
                <c:pt idx="1632">
                  <c:v>142.10999999999999</c:v>
                </c:pt>
                <c:pt idx="1633">
                  <c:v>142.22</c:v>
                </c:pt>
                <c:pt idx="1634">
                  <c:v>142.33000000000001</c:v>
                </c:pt>
                <c:pt idx="1635">
                  <c:v>142.43</c:v>
                </c:pt>
                <c:pt idx="1636">
                  <c:v>142.54</c:v>
                </c:pt>
                <c:pt idx="1637">
                  <c:v>142.63999999999999</c:v>
                </c:pt>
                <c:pt idx="1638">
                  <c:v>142.75</c:v>
                </c:pt>
                <c:pt idx="1639">
                  <c:v>142.85000000000011</c:v>
                </c:pt>
                <c:pt idx="1640">
                  <c:v>142.96</c:v>
                </c:pt>
                <c:pt idx="1641">
                  <c:v>143.07</c:v>
                </c:pt>
                <c:pt idx="1642">
                  <c:v>143.16999999999999</c:v>
                </c:pt>
                <c:pt idx="1643">
                  <c:v>143.29</c:v>
                </c:pt>
                <c:pt idx="1644">
                  <c:v>143.39000000000001</c:v>
                </c:pt>
                <c:pt idx="1645">
                  <c:v>143.49</c:v>
                </c:pt>
                <c:pt idx="1646">
                  <c:v>143.6</c:v>
                </c:pt>
                <c:pt idx="1647">
                  <c:v>143.70999999999998</c:v>
                </c:pt>
                <c:pt idx="1648">
                  <c:v>143.81</c:v>
                </c:pt>
                <c:pt idx="1649">
                  <c:v>143.91999999999999</c:v>
                </c:pt>
                <c:pt idx="1650">
                  <c:v>144.03</c:v>
                </c:pt>
                <c:pt idx="1651">
                  <c:v>144.13</c:v>
                </c:pt>
                <c:pt idx="1652">
                  <c:v>144.23999999999998</c:v>
                </c:pt>
                <c:pt idx="1653">
                  <c:v>144.35000000000011</c:v>
                </c:pt>
                <c:pt idx="1654">
                  <c:v>144.44999999999999</c:v>
                </c:pt>
                <c:pt idx="1655">
                  <c:v>144.56</c:v>
                </c:pt>
                <c:pt idx="1656">
                  <c:v>144.66</c:v>
                </c:pt>
                <c:pt idx="1657">
                  <c:v>144.76</c:v>
                </c:pt>
                <c:pt idx="1658">
                  <c:v>144.88000000000011</c:v>
                </c:pt>
                <c:pt idx="1659">
                  <c:v>144.97999999999999</c:v>
                </c:pt>
                <c:pt idx="1660">
                  <c:v>145.08000000000001</c:v>
                </c:pt>
                <c:pt idx="1661">
                  <c:v>145.19999999999999</c:v>
                </c:pt>
                <c:pt idx="1662">
                  <c:v>145.30000000000001</c:v>
                </c:pt>
                <c:pt idx="1663">
                  <c:v>145.4</c:v>
                </c:pt>
                <c:pt idx="1664">
                  <c:v>145.51</c:v>
                </c:pt>
                <c:pt idx="1665">
                  <c:v>145.62</c:v>
                </c:pt>
                <c:pt idx="1666">
                  <c:v>145.72</c:v>
                </c:pt>
                <c:pt idx="1667">
                  <c:v>145.84</c:v>
                </c:pt>
                <c:pt idx="1668">
                  <c:v>145.94</c:v>
                </c:pt>
                <c:pt idx="1669">
                  <c:v>146.04</c:v>
                </c:pt>
                <c:pt idx="1670">
                  <c:v>146.15</c:v>
                </c:pt>
                <c:pt idx="1671">
                  <c:v>146.26</c:v>
                </c:pt>
                <c:pt idx="1672">
                  <c:v>146.36000000000001</c:v>
                </c:pt>
                <c:pt idx="1673">
                  <c:v>146.47</c:v>
                </c:pt>
                <c:pt idx="1674">
                  <c:v>146.58000000000001</c:v>
                </c:pt>
                <c:pt idx="1675">
                  <c:v>146.68</c:v>
                </c:pt>
                <c:pt idx="1676">
                  <c:v>146.79</c:v>
                </c:pt>
                <c:pt idx="1677">
                  <c:v>146.9</c:v>
                </c:pt>
                <c:pt idx="1678">
                  <c:v>147</c:v>
                </c:pt>
                <c:pt idx="1679">
                  <c:v>147.10999999999999</c:v>
                </c:pt>
                <c:pt idx="1680">
                  <c:v>147.20999999999998</c:v>
                </c:pt>
                <c:pt idx="1681">
                  <c:v>147.32000000000011</c:v>
                </c:pt>
                <c:pt idx="1682">
                  <c:v>147.43</c:v>
                </c:pt>
                <c:pt idx="1683">
                  <c:v>147.53</c:v>
                </c:pt>
                <c:pt idx="1684">
                  <c:v>147.63</c:v>
                </c:pt>
                <c:pt idx="1685">
                  <c:v>147.75</c:v>
                </c:pt>
                <c:pt idx="1686">
                  <c:v>147.85000000000011</c:v>
                </c:pt>
                <c:pt idx="1687">
                  <c:v>147.94999999999999</c:v>
                </c:pt>
                <c:pt idx="1688">
                  <c:v>148.06</c:v>
                </c:pt>
                <c:pt idx="1689">
                  <c:v>148.16999999999999</c:v>
                </c:pt>
                <c:pt idx="1690">
                  <c:v>148.26999999999998</c:v>
                </c:pt>
                <c:pt idx="1691">
                  <c:v>148.39000000000001</c:v>
                </c:pt>
                <c:pt idx="1692">
                  <c:v>148.49</c:v>
                </c:pt>
                <c:pt idx="1693">
                  <c:v>148.59</c:v>
                </c:pt>
                <c:pt idx="1694">
                  <c:v>148.69999999999999</c:v>
                </c:pt>
                <c:pt idx="1695">
                  <c:v>148.81</c:v>
                </c:pt>
                <c:pt idx="1696">
                  <c:v>148.91</c:v>
                </c:pt>
              </c:numCache>
            </c:numRef>
          </c:xVal>
          <c:yVal>
            <c:numRef>
              <c:f>'1'!$F$2:$F$1698</c:f>
              <c:numCache>
                <c:formatCode>General</c:formatCode>
                <c:ptCount val="1697"/>
                <c:pt idx="0">
                  <c:v>6.0000000000000032E-2</c:v>
                </c:pt>
                <c:pt idx="1">
                  <c:v>5.9000000000000025E-2</c:v>
                </c:pt>
                <c:pt idx="2">
                  <c:v>5.1999999999999998E-2</c:v>
                </c:pt>
                <c:pt idx="3">
                  <c:v>6.5000000000000002E-2</c:v>
                </c:pt>
                <c:pt idx="4">
                  <c:v>7.3000000000000009E-2</c:v>
                </c:pt>
                <c:pt idx="5">
                  <c:v>6.1000000000000013E-2</c:v>
                </c:pt>
                <c:pt idx="6">
                  <c:v>6.3E-2</c:v>
                </c:pt>
                <c:pt idx="7">
                  <c:v>7.5999999999999998E-2</c:v>
                </c:pt>
                <c:pt idx="8">
                  <c:v>5.9000000000000025E-2</c:v>
                </c:pt>
                <c:pt idx="9">
                  <c:v>6.0000000000000032E-2</c:v>
                </c:pt>
                <c:pt idx="10">
                  <c:v>7.1999999999999995E-2</c:v>
                </c:pt>
                <c:pt idx="11">
                  <c:v>6.6000000000000003E-2</c:v>
                </c:pt>
                <c:pt idx="12">
                  <c:v>6.1000000000000013E-2</c:v>
                </c:pt>
                <c:pt idx="13">
                  <c:v>7.0000000000000021E-2</c:v>
                </c:pt>
                <c:pt idx="14">
                  <c:v>6.3E-2</c:v>
                </c:pt>
                <c:pt idx="15">
                  <c:v>5.1000000000000004E-2</c:v>
                </c:pt>
                <c:pt idx="16">
                  <c:v>6.7000000000000004E-2</c:v>
                </c:pt>
                <c:pt idx="17">
                  <c:v>6.8000000000000019E-2</c:v>
                </c:pt>
                <c:pt idx="18">
                  <c:v>7.0999999999999994E-2</c:v>
                </c:pt>
                <c:pt idx="19">
                  <c:v>7.0999999999999994E-2</c:v>
                </c:pt>
                <c:pt idx="20">
                  <c:v>6.9000000000000034E-2</c:v>
                </c:pt>
                <c:pt idx="21">
                  <c:v>5.6000000000000001E-2</c:v>
                </c:pt>
                <c:pt idx="22">
                  <c:v>5.8000000000000003E-2</c:v>
                </c:pt>
                <c:pt idx="23">
                  <c:v>6.3E-2</c:v>
                </c:pt>
                <c:pt idx="24">
                  <c:v>5.9000000000000025E-2</c:v>
                </c:pt>
                <c:pt idx="25">
                  <c:v>6.8000000000000019E-2</c:v>
                </c:pt>
                <c:pt idx="26">
                  <c:v>7.3000000000000009E-2</c:v>
                </c:pt>
                <c:pt idx="27">
                  <c:v>6.5000000000000002E-2</c:v>
                </c:pt>
                <c:pt idx="28">
                  <c:v>6.2000000000000034E-2</c:v>
                </c:pt>
                <c:pt idx="29">
                  <c:v>6.5000000000000002E-2</c:v>
                </c:pt>
                <c:pt idx="30">
                  <c:v>6.4000000000000057E-2</c:v>
                </c:pt>
                <c:pt idx="31">
                  <c:v>6.5000000000000002E-2</c:v>
                </c:pt>
                <c:pt idx="32">
                  <c:v>7.1999999999999995E-2</c:v>
                </c:pt>
                <c:pt idx="33">
                  <c:v>7.3000000000000009E-2</c:v>
                </c:pt>
                <c:pt idx="34">
                  <c:v>5.5000000000000014E-2</c:v>
                </c:pt>
                <c:pt idx="35">
                  <c:v>6.1000000000000013E-2</c:v>
                </c:pt>
                <c:pt idx="36">
                  <c:v>5.8000000000000003E-2</c:v>
                </c:pt>
                <c:pt idx="37">
                  <c:v>6.2000000000000034E-2</c:v>
                </c:pt>
                <c:pt idx="38">
                  <c:v>6.4000000000000057E-2</c:v>
                </c:pt>
                <c:pt idx="39">
                  <c:v>6.2000000000000034E-2</c:v>
                </c:pt>
                <c:pt idx="40">
                  <c:v>6.6000000000000003E-2</c:v>
                </c:pt>
                <c:pt idx="41">
                  <c:v>6.3E-2</c:v>
                </c:pt>
                <c:pt idx="42">
                  <c:v>6.0000000000000032E-2</c:v>
                </c:pt>
                <c:pt idx="43">
                  <c:v>5.7000000000000023E-2</c:v>
                </c:pt>
                <c:pt idx="44">
                  <c:v>6.6000000000000003E-2</c:v>
                </c:pt>
                <c:pt idx="45">
                  <c:v>6.8000000000000019E-2</c:v>
                </c:pt>
                <c:pt idx="46">
                  <c:v>5.8000000000000003E-2</c:v>
                </c:pt>
                <c:pt idx="47">
                  <c:v>5.9000000000000025E-2</c:v>
                </c:pt>
                <c:pt idx="48">
                  <c:v>6.0000000000000032E-2</c:v>
                </c:pt>
                <c:pt idx="49">
                  <c:v>5.6000000000000001E-2</c:v>
                </c:pt>
                <c:pt idx="50">
                  <c:v>7.1999999999999995E-2</c:v>
                </c:pt>
                <c:pt idx="51">
                  <c:v>7.0000000000000021E-2</c:v>
                </c:pt>
                <c:pt idx="52">
                  <c:v>7.1999999999999995E-2</c:v>
                </c:pt>
                <c:pt idx="53">
                  <c:v>7.0000000000000021E-2</c:v>
                </c:pt>
                <c:pt idx="54">
                  <c:v>6.8000000000000019E-2</c:v>
                </c:pt>
                <c:pt idx="55">
                  <c:v>5.6000000000000001E-2</c:v>
                </c:pt>
                <c:pt idx="56">
                  <c:v>6.6000000000000003E-2</c:v>
                </c:pt>
                <c:pt idx="57">
                  <c:v>7.3999999999999996E-2</c:v>
                </c:pt>
                <c:pt idx="58">
                  <c:v>6.4000000000000057E-2</c:v>
                </c:pt>
                <c:pt idx="59">
                  <c:v>6.7000000000000004E-2</c:v>
                </c:pt>
                <c:pt idx="60">
                  <c:v>8.1000000000000003E-2</c:v>
                </c:pt>
                <c:pt idx="61">
                  <c:v>7.5999999999999998E-2</c:v>
                </c:pt>
                <c:pt idx="62">
                  <c:v>5.7000000000000023E-2</c:v>
                </c:pt>
                <c:pt idx="63">
                  <c:v>6.5000000000000002E-2</c:v>
                </c:pt>
                <c:pt idx="64">
                  <c:v>7.1999999999999995E-2</c:v>
                </c:pt>
                <c:pt idx="65">
                  <c:v>7.3999999999999996E-2</c:v>
                </c:pt>
                <c:pt idx="66">
                  <c:v>8.0000000000000043E-2</c:v>
                </c:pt>
                <c:pt idx="67">
                  <c:v>7.0999999999999994E-2</c:v>
                </c:pt>
                <c:pt idx="68">
                  <c:v>6.5000000000000002E-2</c:v>
                </c:pt>
                <c:pt idx="69">
                  <c:v>7.3000000000000009E-2</c:v>
                </c:pt>
                <c:pt idx="70">
                  <c:v>6.9000000000000034E-2</c:v>
                </c:pt>
                <c:pt idx="71">
                  <c:v>7.0000000000000021E-2</c:v>
                </c:pt>
                <c:pt idx="72">
                  <c:v>8.0000000000000043E-2</c:v>
                </c:pt>
                <c:pt idx="73">
                  <c:v>7.3000000000000009E-2</c:v>
                </c:pt>
                <c:pt idx="74">
                  <c:v>7.3000000000000009E-2</c:v>
                </c:pt>
                <c:pt idx="75">
                  <c:v>6.3E-2</c:v>
                </c:pt>
                <c:pt idx="76">
                  <c:v>6.9000000000000034E-2</c:v>
                </c:pt>
                <c:pt idx="77">
                  <c:v>6.4000000000000057E-2</c:v>
                </c:pt>
                <c:pt idx="78">
                  <c:v>6.7000000000000004E-2</c:v>
                </c:pt>
                <c:pt idx="79">
                  <c:v>7.9000000000000056E-2</c:v>
                </c:pt>
                <c:pt idx="80">
                  <c:v>6.7000000000000004E-2</c:v>
                </c:pt>
                <c:pt idx="81">
                  <c:v>7.3000000000000009E-2</c:v>
                </c:pt>
                <c:pt idx="82">
                  <c:v>7.1999999999999995E-2</c:v>
                </c:pt>
                <c:pt idx="83">
                  <c:v>6.8000000000000019E-2</c:v>
                </c:pt>
                <c:pt idx="84">
                  <c:v>7.1999999999999995E-2</c:v>
                </c:pt>
                <c:pt idx="85">
                  <c:v>8.7000000000000022E-2</c:v>
                </c:pt>
                <c:pt idx="86">
                  <c:v>6.8000000000000019E-2</c:v>
                </c:pt>
                <c:pt idx="87">
                  <c:v>6.4000000000000057E-2</c:v>
                </c:pt>
                <c:pt idx="88">
                  <c:v>7.3000000000000009E-2</c:v>
                </c:pt>
                <c:pt idx="89">
                  <c:v>7.1999999999999995E-2</c:v>
                </c:pt>
                <c:pt idx="90">
                  <c:v>6.8000000000000019E-2</c:v>
                </c:pt>
                <c:pt idx="91">
                  <c:v>7.5000000000000011E-2</c:v>
                </c:pt>
                <c:pt idx="92">
                  <c:v>7.8000000000000014E-2</c:v>
                </c:pt>
                <c:pt idx="93">
                  <c:v>6.4000000000000057E-2</c:v>
                </c:pt>
                <c:pt idx="94">
                  <c:v>7.5000000000000011E-2</c:v>
                </c:pt>
                <c:pt idx="95">
                  <c:v>8.1000000000000003E-2</c:v>
                </c:pt>
                <c:pt idx="96">
                  <c:v>6.3E-2</c:v>
                </c:pt>
                <c:pt idx="97">
                  <c:v>8.1000000000000003E-2</c:v>
                </c:pt>
                <c:pt idx="98">
                  <c:v>7.9000000000000056E-2</c:v>
                </c:pt>
                <c:pt idx="99">
                  <c:v>6.0000000000000032E-2</c:v>
                </c:pt>
                <c:pt idx="100">
                  <c:v>6.9000000000000034E-2</c:v>
                </c:pt>
                <c:pt idx="101">
                  <c:v>7.9000000000000056E-2</c:v>
                </c:pt>
                <c:pt idx="102">
                  <c:v>7.3999999999999996E-2</c:v>
                </c:pt>
                <c:pt idx="103">
                  <c:v>7.0000000000000021E-2</c:v>
                </c:pt>
                <c:pt idx="104">
                  <c:v>8.0000000000000043E-2</c:v>
                </c:pt>
                <c:pt idx="105">
                  <c:v>7.3000000000000009E-2</c:v>
                </c:pt>
                <c:pt idx="106">
                  <c:v>6.8000000000000019E-2</c:v>
                </c:pt>
                <c:pt idx="107">
                  <c:v>7.1999999999999995E-2</c:v>
                </c:pt>
                <c:pt idx="108">
                  <c:v>6.5000000000000002E-2</c:v>
                </c:pt>
                <c:pt idx="109">
                  <c:v>7.0999999999999994E-2</c:v>
                </c:pt>
                <c:pt idx="110">
                  <c:v>8.3000000000000046E-2</c:v>
                </c:pt>
                <c:pt idx="111">
                  <c:v>7.0999999999999994E-2</c:v>
                </c:pt>
                <c:pt idx="112">
                  <c:v>6.6000000000000003E-2</c:v>
                </c:pt>
                <c:pt idx="113">
                  <c:v>8.6000000000000021E-2</c:v>
                </c:pt>
                <c:pt idx="114">
                  <c:v>7.3000000000000009E-2</c:v>
                </c:pt>
                <c:pt idx="115">
                  <c:v>6.1000000000000013E-2</c:v>
                </c:pt>
                <c:pt idx="116">
                  <c:v>8.7000000000000022E-2</c:v>
                </c:pt>
                <c:pt idx="117">
                  <c:v>8.1000000000000003E-2</c:v>
                </c:pt>
                <c:pt idx="118">
                  <c:v>7.1999999999999995E-2</c:v>
                </c:pt>
                <c:pt idx="119">
                  <c:v>8.0000000000000043E-2</c:v>
                </c:pt>
                <c:pt idx="120">
                  <c:v>8.1000000000000003E-2</c:v>
                </c:pt>
                <c:pt idx="121">
                  <c:v>7.8000000000000014E-2</c:v>
                </c:pt>
                <c:pt idx="122">
                  <c:v>7.3999999999999996E-2</c:v>
                </c:pt>
                <c:pt idx="123">
                  <c:v>7.3000000000000009E-2</c:v>
                </c:pt>
                <c:pt idx="124">
                  <c:v>6.8000000000000019E-2</c:v>
                </c:pt>
                <c:pt idx="125">
                  <c:v>8.9000000000000065E-2</c:v>
                </c:pt>
                <c:pt idx="126">
                  <c:v>9.1000000000000025E-2</c:v>
                </c:pt>
                <c:pt idx="127">
                  <c:v>7.5999999999999998E-2</c:v>
                </c:pt>
                <c:pt idx="128">
                  <c:v>7.0999999999999994E-2</c:v>
                </c:pt>
                <c:pt idx="129">
                  <c:v>7.3000000000000009E-2</c:v>
                </c:pt>
                <c:pt idx="130">
                  <c:v>7.0999999999999994E-2</c:v>
                </c:pt>
                <c:pt idx="131">
                  <c:v>8.7000000000000022E-2</c:v>
                </c:pt>
                <c:pt idx="132">
                  <c:v>7.9000000000000056E-2</c:v>
                </c:pt>
                <c:pt idx="133">
                  <c:v>6.8000000000000019E-2</c:v>
                </c:pt>
                <c:pt idx="134">
                  <c:v>7.9000000000000056E-2</c:v>
                </c:pt>
                <c:pt idx="135">
                  <c:v>8.0000000000000043E-2</c:v>
                </c:pt>
                <c:pt idx="136">
                  <c:v>6.4000000000000057E-2</c:v>
                </c:pt>
                <c:pt idx="137">
                  <c:v>7.1999999999999995E-2</c:v>
                </c:pt>
                <c:pt idx="138">
                  <c:v>7.1999999999999995E-2</c:v>
                </c:pt>
                <c:pt idx="139">
                  <c:v>6.6000000000000003E-2</c:v>
                </c:pt>
                <c:pt idx="140">
                  <c:v>8.8000000000000064E-2</c:v>
                </c:pt>
                <c:pt idx="141">
                  <c:v>8.5000000000000006E-2</c:v>
                </c:pt>
                <c:pt idx="142">
                  <c:v>7.5000000000000011E-2</c:v>
                </c:pt>
                <c:pt idx="143">
                  <c:v>8.1000000000000003E-2</c:v>
                </c:pt>
                <c:pt idx="144">
                  <c:v>7.3999999999999996E-2</c:v>
                </c:pt>
                <c:pt idx="145">
                  <c:v>7.0000000000000021E-2</c:v>
                </c:pt>
                <c:pt idx="146">
                  <c:v>8.1000000000000003E-2</c:v>
                </c:pt>
                <c:pt idx="147">
                  <c:v>7.8000000000000014E-2</c:v>
                </c:pt>
                <c:pt idx="148">
                  <c:v>7.5999999999999998E-2</c:v>
                </c:pt>
                <c:pt idx="149">
                  <c:v>8.4000000000000047E-2</c:v>
                </c:pt>
                <c:pt idx="150">
                  <c:v>8.6000000000000021E-2</c:v>
                </c:pt>
                <c:pt idx="151">
                  <c:v>7.5000000000000011E-2</c:v>
                </c:pt>
                <c:pt idx="152">
                  <c:v>8.4000000000000047E-2</c:v>
                </c:pt>
                <c:pt idx="153">
                  <c:v>8.8000000000000064E-2</c:v>
                </c:pt>
                <c:pt idx="154">
                  <c:v>7.3999999999999996E-2</c:v>
                </c:pt>
                <c:pt idx="155">
                  <c:v>6.6000000000000003E-2</c:v>
                </c:pt>
                <c:pt idx="156">
                  <c:v>9.3000000000000083E-2</c:v>
                </c:pt>
                <c:pt idx="157">
                  <c:v>8.0000000000000043E-2</c:v>
                </c:pt>
                <c:pt idx="158">
                  <c:v>7.9000000000000056E-2</c:v>
                </c:pt>
                <c:pt idx="159">
                  <c:v>8.8000000000000064E-2</c:v>
                </c:pt>
                <c:pt idx="160">
                  <c:v>8.2000000000000003E-2</c:v>
                </c:pt>
                <c:pt idx="161">
                  <c:v>8.0000000000000043E-2</c:v>
                </c:pt>
                <c:pt idx="162">
                  <c:v>8.7000000000000022E-2</c:v>
                </c:pt>
                <c:pt idx="163">
                  <c:v>7.8000000000000014E-2</c:v>
                </c:pt>
                <c:pt idx="164">
                  <c:v>7.3999999999999996E-2</c:v>
                </c:pt>
                <c:pt idx="165">
                  <c:v>8.4000000000000047E-2</c:v>
                </c:pt>
                <c:pt idx="166">
                  <c:v>8.5000000000000006E-2</c:v>
                </c:pt>
                <c:pt idx="167">
                  <c:v>7.8000000000000014E-2</c:v>
                </c:pt>
                <c:pt idx="168">
                  <c:v>9.0000000000000024E-2</c:v>
                </c:pt>
                <c:pt idx="169">
                  <c:v>8.6000000000000021E-2</c:v>
                </c:pt>
                <c:pt idx="170">
                  <c:v>8.2000000000000003E-2</c:v>
                </c:pt>
                <c:pt idx="171">
                  <c:v>8.5000000000000006E-2</c:v>
                </c:pt>
                <c:pt idx="172">
                  <c:v>8.8000000000000064E-2</c:v>
                </c:pt>
                <c:pt idx="173">
                  <c:v>7.5999999999999998E-2</c:v>
                </c:pt>
                <c:pt idx="174">
                  <c:v>8.4000000000000047E-2</c:v>
                </c:pt>
                <c:pt idx="175">
                  <c:v>9.3000000000000083E-2</c:v>
                </c:pt>
                <c:pt idx="176">
                  <c:v>8.2000000000000003E-2</c:v>
                </c:pt>
                <c:pt idx="177">
                  <c:v>7.5000000000000011E-2</c:v>
                </c:pt>
                <c:pt idx="178">
                  <c:v>9.0000000000000024E-2</c:v>
                </c:pt>
                <c:pt idx="179">
                  <c:v>7.9000000000000056E-2</c:v>
                </c:pt>
                <c:pt idx="180">
                  <c:v>8.0000000000000043E-2</c:v>
                </c:pt>
                <c:pt idx="181">
                  <c:v>7.5000000000000011E-2</c:v>
                </c:pt>
                <c:pt idx="182">
                  <c:v>7.8000000000000014E-2</c:v>
                </c:pt>
                <c:pt idx="183">
                  <c:v>8.6000000000000021E-2</c:v>
                </c:pt>
                <c:pt idx="184">
                  <c:v>8.7000000000000022E-2</c:v>
                </c:pt>
                <c:pt idx="185">
                  <c:v>8.4000000000000047E-2</c:v>
                </c:pt>
                <c:pt idx="186">
                  <c:v>8.4000000000000047E-2</c:v>
                </c:pt>
                <c:pt idx="187">
                  <c:v>8.0000000000000043E-2</c:v>
                </c:pt>
                <c:pt idx="188">
                  <c:v>8.6000000000000021E-2</c:v>
                </c:pt>
                <c:pt idx="189">
                  <c:v>7.6999999999999999E-2</c:v>
                </c:pt>
                <c:pt idx="190">
                  <c:v>7.6999999999999999E-2</c:v>
                </c:pt>
                <c:pt idx="191">
                  <c:v>9.6000000000000002E-2</c:v>
                </c:pt>
                <c:pt idx="192">
                  <c:v>9.2000000000000026E-2</c:v>
                </c:pt>
                <c:pt idx="193">
                  <c:v>9.2000000000000026E-2</c:v>
                </c:pt>
                <c:pt idx="194">
                  <c:v>8.4000000000000047E-2</c:v>
                </c:pt>
                <c:pt idx="195">
                  <c:v>8.6000000000000021E-2</c:v>
                </c:pt>
                <c:pt idx="196">
                  <c:v>8.6000000000000021E-2</c:v>
                </c:pt>
                <c:pt idx="197">
                  <c:v>7.8000000000000014E-2</c:v>
                </c:pt>
                <c:pt idx="198">
                  <c:v>7.1999999999999995E-2</c:v>
                </c:pt>
                <c:pt idx="199">
                  <c:v>8.9000000000000065E-2</c:v>
                </c:pt>
                <c:pt idx="200">
                  <c:v>8.6000000000000021E-2</c:v>
                </c:pt>
                <c:pt idx="201">
                  <c:v>9.3000000000000083E-2</c:v>
                </c:pt>
                <c:pt idx="202">
                  <c:v>9.1000000000000025E-2</c:v>
                </c:pt>
                <c:pt idx="203">
                  <c:v>8.0000000000000043E-2</c:v>
                </c:pt>
                <c:pt idx="204">
                  <c:v>8.9000000000000065E-2</c:v>
                </c:pt>
                <c:pt idx="205">
                  <c:v>8.9000000000000065E-2</c:v>
                </c:pt>
                <c:pt idx="206">
                  <c:v>8.0000000000000043E-2</c:v>
                </c:pt>
                <c:pt idx="207">
                  <c:v>8.9000000000000065E-2</c:v>
                </c:pt>
                <c:pt idx="208">
                  <c:v>9.7000000000000003E-2</c:v>
                </c:pt>
                <c:pt idx="209">
                  <c:v>8.3000000000000046E-2</c:v>
                </c:pt>
                <c:pt idx="210">
                  <c:v>9.0000000000000024E-2</c:v>
                </c:pt>
                <c:pt idx="211">
                  <c:v>9.0000000000000024E-2</c:v>
                </c:pt>
                <c:pt idx="212">
                  <c:v>8.4000000000000047E-2</c:v>
                </c:pt>
                <c:pt idx="213">
                  <c:v>8.7000000000000022E-2</c:v>
                </c:pt>
                <c:pt idx="214">
                  <c:v>0.10400000000000002</c:v>
                </c:pt>
                <c:pt idx="215">
                  <c:v>9.3000000000000083E-2</c:v>
                </c:pt>
                <c:pt idx="216">
                  <c:v>8.5000000000000006E-2</c:v>
                </c:pt>
                <c:pt idx="217">
                  <c:v>9.3000000000000083E-2</c:v>
                </c:pt>
                <c:pt idx="218">
                  <c:v>9.9000000000000046E-2</c:v>
                </c:pt>
                <c:pt idx="219">
                  <c:v>8.6000000000000021E-2</c:v>
                </c:pt>
                <c:pt idx="220">
                  <c:v>8.0000000000000043E-2</c:v>
                </c:pt>
                <c:pt idx="221">
                  <c:v>8.8000000000000064E-2</c:v>
                </c:pt>
                <c:pt idx="222">
                  <c:v>9.9000000000000046E-2</c:v>
                </c:pt>
                <c:pt idx="223">
                  <c:v>8.8000000000000064E-2</c:v>
                </c:pt>
                <c:pt idx="224">
                  <c:v>9.0000000000000024E-2</c:v>
                </c:pt>
                <c:pt idx="225">
                  <c:v>9.6000000000000002E-2</c:v>
                </c:pt>
                <c:pt idx="226">
                  <c:v>9.1000000000000025E-2</c:v>
                </c:pt>
                <c:pt idx="227">
                  <c:v>9.6000000000000002E-2</c:v>
                </c:pt>
                <c:pt idx="228">
                  <c:v>9.8000000000000087E-2</c:v>
                </c:pt>
                <c:pt idx="229">
                  <c:v>8.4000000000000047E-2</c:v>
                </c:pt>
                <c:pt idx="230">
                  <c:v>8.8000000000000064E-2</c:v>
                </c:pt>
                <c:pt idx="231">
                  <c:v>9.5000000000000043E-2</c:v>
                </c:pt>
                <c:pt idx="232">
                  <c:v>9.7000000000000003E-2</c:v>
                </c:pt>
                <c:pt idx="233">
                  <c:v>9.0000000000000024E-2</c:v>
                </c:pt>
                <c:pt idx="234">
                  <c:v>9.2000000000000026E-2</c:v>
                </c:pt>
                <c:pt idx="235">
                  <c:v>9.4000000000000028E-2</c:v>
                </c:pt>
                <c:pt idx="236">
                  <c:v>9.3000000000000083E-2</c:v>
                </c:pt>
                <c:pt idx="237">
                  <c:v>9.0000000000000024E-2</c:v>
                </c:pt>
                <c:pt idx="238">
                  <c:v>8.9000000000000065E-2</c:v>
                </c:pt>
                <c:pt idx="239">
                  <c:v>8.6000000000000021E-2</c:v>
                </c:pt>
                <c:pt idx="240">
                  <c:v>9.0000000000000024E-2</c:v>
                </c:pt>
                <c:pt idx="241">
                  <c:v>9.7000000000000003E-2</c:v>
                </c:pt>
                <c:pt idx="242">
                  <c:v>9.1000000000000025E-2</c:v>
                </c:pt>
                <c:pt idx="243">
                  <c:v>8.5000000000000006E-2</c:v>
                </c:pt>
                <c:pt idx="244">
                  <c:v>9.8000000000000087E-2</c:v>
                </c:pt>
                <c:pt idx="245">
                  <c:v>9.9000000000000046E-2</c:v>
                </c:pt>
                <c:pt idx="246">
                  <c:v>8.8000000000000064E-2</c:v>
                </c:pt>
                <c:pt idx="247">
                  <c:v>8.7000000000000022E-2</c:v>
                </c:pt>
                <c:pt idx="248">
                  <c:v>0.10199999999999998</c:v>
                </c:pt>
                <c:pt idx="249">
                  <c:v>0.10199999999999998</c:v>
                </c:pt>
                <c:pt idx="250">
                  <c:v>9.3000000000000083E-2</c:v>
                </c:pt>
                <c:pt idx="251">
                  <c:v>9.2000000000000026E-2</c:v>
                </c:pt>
                <c:pt idx="252">
                  <c:v>9.0000000000000024E-2</c:v>
                </c:pt>
                <c:pt idx="253">
                  <c:v>9.0000000000000024E-2</c:v>
                </c:pt>
                <c:pt idx="254">
                  <c:v>9.5000000000000043E-2</c:v>
                </c:pt>
                <c:pt idx="255">
                  <c:v>9.6000000000000002E-2</c:v>
                </c:pt>
                <c:pt idx="256">
                  <c:v>9.0000000000000024E-2</c:v>
                </c:pt>
                <c:pt idx="257">
                  <c:v>9.7000000000000003E-2</c:v>
                </c:pt>
                <c:pt idx="258">
                  <c:v>0.1</c:v>
                </c:pt>
                <c:pt idx="259">
                  <c:v>9.9000000000000046E-2</c:v>
                </c:pt>
                <c:pt idx="260">
                  <c:v>8.6000000000000021E-2</c:v>
                </c:pt>
                <c:pt idx="261">
                  <c:v>9.2000000000000026E-2</c:v>
                </c:pt>
                <c:pt idx="262">
                  <c:v>0.1</c:v>
                </c:pt>
                <c:pt idx="263">
                  <c:v>9.8000000000000087E-2</c:v>
                </c:pt>
                <c:pt idx="264">
                  <c:v>9.9000000000000046E-2</c:v>
                </c:pt>
                <c:pt idx="265">
                  <c:v>0.10500000000000002</c:v>
                </c:pt>
                <c:pt idx="266">
                  <c:v>8.8000000000000064E-2</c:v>
                </c:pt>
                <c:pt idx="267">
                  <c:v>9.6000000000000002E-2</c:v>
                </c:pt>
                <c:pt idx="268">
                  <c:v>9.6000000000000002E-2</c:v>
                </c:pt>
                <c:pt idx="269">
                  <c:v>8.4000000000000047E-2</c:v>
                </c:pt>
                <c:pt idx="270">
                  <c:v>9.3000000000000083E-2</c:v>
                </c:pt>
                <c:pt idx="271">
                  <c:v>0.10500000000000002</c:v>
                </c:pt>
                <c:pt idx="272">
                  <c:v>9.6000000000000002E-2</c:v>
                </c:pt>
                <c:pt idx="273">
                  <c:v>8.6000000000000021E-2</c:v>
                </c:pt>
                <c:pt idx="274">
                  <c:v>9.6000000000000002E-2</c:v>
                </c:pt>
                <c:pt idx="275">
                  <c:v>9.6000000000000002E-2</c:v>
                </c:pt>
                <c:pt idx="276">
                  <c:v>9.4000000000000028E-2</c:v>
                </c:pt>
                <c:pt idx="277">
                  <c:v>9.6000000000000002E-2</c:v>
                </c:pt>
                <c:pt idx="278">
                  <c:v>0.10500000000000002</c:v>
                </c:pt>
                <c:pt idx="279">
                  <c:v>9.8000000000000087E-2</c:v>
                </c:pt>
                <c:pt idx="280">
                  <c:v>9.2000000000000026E-2</c:v>
                </c:pt>
                <c:pt idx="281">
                  <c:v>9.3000000000000083E-2</c:v>
                </c:pt>
                <c:pt idx="282">
                  <c:v>8.8000000000000064E-2</c:v>
                </c:pt>
                <c:pt idx="283">
                  <c:v>8.9000000000000065E-2</c:v>
                </c:pt>
                <c:pt idx="284">
                  <c:v>0.10500000000000002</c:v>
                </c:pt>
                <c:pt idx="285">
                  <c:v>9.9000000000000046E-2</c:v>
                </c:pt>
                <c:pt idx="286">
                  <c:v>9.3000000000000083E-2</c:v>
                </c:pt>
                <c:pt idx="287">
                  <c:v>9.8000000000000087E-2</c:v>
                </c:pt>
                <c:pt idx="288">
                  <c:v>9.7000000000000003E-2</c:v>
                </c:pt>
                <c:pt idx="289">
                  <c:v>9.2000000000000026E-2</c:v>
                </c:pt>
                <c:pt idx="290">
                  <c:v>9.7000000000000003E-2</c:v>
                </c:pt>
                <c:pt idx="291">
                  <c:v>9.6000000000000002E-2</c:v>
                </c:pt>
                <c:pt idx="292">
                  <c:v>9.6000000000000002E-2</c:v>
                </c:pt>
                <c:pt idx="293">
                  <c:v>0.10100000000000002</c:v>
                </c:pt>
                <c:pt idx="294">
                  <c:v>0.11</c:v>
                </c:pt>
                <c:pt idx="295">
                  <c:v>0.10299999999999998</c:v>
                </c:pt>
                <c:pt idx="296">
                  <c:v>8.8000000000000064E-2</c:v>
                </c:pt>
                <c:pt idx="297">
                  <c:v>0.10199999999999998</c:v>
                </c:pt>
                <c:pt idx="298">
                  <c:v>0.10400000000000002</c:v>
                </c:pt>
                <c:pt idx="299">
                  <c:v>9.7000000000000003E-2</c:v>
                </c:pt>
                <c:pt idx="300">
                  <c:v>0.10100000000000002</c:v>
                </c:pt>
                <c:pt idx="301">
                  <c:v>9.9000000000000046E-2</c:v>
                </c:pt>
                <c:pt idx="302">
                  <c:v>9.8000000000000087E-2</c:v>
                </c:pt>
                <c:pt idx="303">
                  <c:v>9.9000000000000046E-2</c:v>
                </c:pt>
                <c:pt idx="304">
                  <c:v>0.10600000000000002</c:v>
                </c:pt>
                <c:pt idx="305">
                  <c:v>0.10900000000000006</c:v>
                </c:pt>
                <c:pt idx="306">
                  <c:v>9.4000000000000028E-2</c:v>
                </c:pt>
                <c:pt idx="307">
                  <c:v>0.10199999999999998</c:v>
                </c:pt>
                <c:pt idx="308">
                  <c:v>0.10500000000000002</c:v>
                </c:pt>
                <c:pt idx="309">
                  <c:v>0.10500000000000002</c:v>
                </c:pt>
                <c:pt idx="310">
                  <c:v>9.5000000000000043E-2</c:v>
                </c:pt>
                <c:pt idx="311">
                  <c:v>9.5000000000000043E-2</c:v>
                </c:pt>
                <c:pt idx="312">
                  <c:v>0.10600000000000002</c:v>
                </c:pt>
                <c:pt idx="313">
                  <c:v>0.10299999999999998</c:v>
                </c:pt>
                <c:pt idx="314">
                  <c:v>9.9000000000000046E-2</c:v>
                </c:pt>
                <c:pt idx="315">
                  <c:v>0.10100000000000002</c:v>
                </c:pt>
                <c:pt idx="316">
                  <c:v>9.4000000000000028E-2</c:v>
                </c:pt>
                <c:pt idx="317">
                  <c:v>9.2000000000000026E-2</c:v>
                </c:pt>
                <c:pt idx="318">
                  <c:v>0.10299999999999998</c:v>
                </c:pt>
                <c:pt idx="319">
                  <c:v>9.4000000000000028E-2</c:v>
                </c:pt>
                <c:pt idx="320">
                  <c:v>8.8000000000000064E-2</c:v>
                </c:pt>
                <c:pt idx="321">
                  <c:v>9.9000000000000046E-2</c:v>
                </c:pt>
                <c:pt idx="322">
                  <c:v>0.10600000000000002</c:v>
                </c:pt>
                <c:pt idx="323">
                  <c:v>9.5000000000000043E-2</c:v>
                </c:pt>
                <c:pt idx="324">
                  <c:v>9.9000000000000046E-2</c:v>
                </c:pt>
                <c:pt idx="325">
                  <c:v>0.10800000000000005</c:v>
                </c:pt>
                <c:pt idx="326">
                  <c:v>0.10800000000000005</c:v>
                </c:pt>
                <c:pt idx="327">
                  <c:v>0.10800000000000005</c:v>
                </c:pt>
                <c:pt idx="328">
                  <c:v>0.1</c:v>
                </c:pt>
                <c:pt idx="329">
                  <c:v>9.7000000000000003E-2</c:v>
                </c:pt>
                <c:pt idx="330">
                  <c:v>9.5000000000000043E-2</c:v>
                </c:pt>
                <c:pt idx="331">
                  <c:v>9.7000000000000003E-2</c:v>
                </c:pt>
                <c:pt idx="332">
                  <c:v>0.113</c:v>
                </c:pt>
                <c:pt idx="333">
                  <c:v>0.11</c:v>
                </c:pt>
                <c:pt idx="334">
                  <c:v>0.10199999999999998</c:v>
                </c:pt>
                <c:pt idx="335">
                  <c:v>0.10199999999999998</c:v>
                </c:pt>
                <c:pt idx="336">
                  <c:v>0.10400000000000002</c:v>
                </c:pt>
                <c:pt idx="337">
                  <c:v>0.10700000000000005</c:v>
                </c:pt>
                <c:pt idx="338">
                  <c:v>0.10800000000000005</c:v>
                </c:pt>
                <c:pt idx="339">
                  <c:v>0.113</c:v>
                </c:pt>
                <c:pt idx="340">
                  <c:v>0.113</c:v>
                </c:pt>
                <c:pt idx="341">
                  <c:v>0.10700000000000005</c:v>
                </c:pt>
                <c:pt idx="342">
                  <c:v>0.11</c:v>
                </c:pt>
                <c:pt idx="343">
                  <c:v>0.10900000000000006</c:v>
                </c:pt>
                <c:pt idx="344">
                  <c:v>0.10700000000000005</c:v>
                </c:pt>
                <c:pt idx="345">
                  <c:v>0.10700000000000005</c:v>
                </c:pt>
                <c:pt idx="346">
                  <c:v>0.115</c:v>
                </c:pt>
                <c:pt idx="347">
                  <c:v>0.10600000000000002</c:v>
                </c:pt>
                <c:pt idx="348">
                  <c:v>9.4000000000000028E-2</c:v>
                </c:pt>
                <c:pt idx="349">
                  <c:v>0.10700000000000005</c:v>
                </c:pt>
                <c:pt idx="350">
                  <c:v>0.10500000000000002</c:v>
                </c:pt>
                <c:pt idx="351">
                  <c:v>9.2000000000000026E-2</c:v>
                </c:pt>
                <c:pt idx="352">
                  <c:v>0.112</c:v>
                </c:pt>
                <c:pt idx="353">
                  <c:v>0.113</c:v>
                </c:pt>
                <c:pt idx="354">
                  <c:v>0.10199999999999998</c:v>
                </c:pt>
                <c:pt idx="355">
                  <c:v>0.10600000000000002</c:v>
                </c:pt>
                <c:pt idx="356">
                  <c:v>0.10900000000000006</c:v>
                </c:pt>
                <c:pt idx="357">
                  <c:v>0.112</c:v>
                </c:pt>
                <c:pt idx="358">
                  <c:v>0.10900000000000006</c:v>
                </c:pt>
                <c:pt idx="359">
                  <c:v>0.114</c:v>
                </c:pt>
                <c:pt idx="360">
                  <c:v>0.11600000000000002</c:v>
                </c:pt>
                <c:pt idx="361">
                  <c:v>0.11700000000000002</c:v>
                </c:pt>
                <c:pt idx="362">
                  <c:v>0.10199999999999998</c:v>
                </c:pt>
                <c:pt idx="363">
                  <c:v>0.10800000000000005</c:v>
                </c:pt>
                <c:pt idx="364">
                  <c:v>0.113</c:v>
                </c:pt>
                <c:pt idx="365">
                  <c:v>0.10800000000000005</c:v>
                </c:pt>
                <c:pt idx="366">
                  <c:v>0.111</c:v>
                </c:pt>
                <c:pt idx="367">
                  <c:v>0.114</c:v>
                </c:pt>
                <c:pt idx="368">
                  <c:v>0.10700000000000005</c:v>
                </c:pt>
                <c:pt idx="369">
                  <c:v>0.112</c:v>
                </c:pt>
                <c:pt idx="370">
                  <c:v>0.11700000000000002</c:v>
                </c:pt>
                <c:pt idx="371">
                  <c:v>0.10400000000000002</c:v>
                </c:pt>
                <c:pt idx="372">
                  <c:v>0.10800000000000005</c:v>
                </c:pt>
                <c:pt idx="373">
                  <c:v>0.115</c:v>
                </c:pt>
                <c:pt idx="374">
                  <c:v>0.11</c:v>
                </c:pt>
                <c:pt idx="375">
                  <c:v>0.111</c:v>
                </c:pt>
                <c:pt idx="376">
                  <c:v>0.12000000000000002</c:v>
                </c:pt>
                <c:pt idx="377">
                  <c:v>0.11899999999999998</c:v>
                </c:pt>
                <c:pt idx="378">
                  <c:v>0.10299999999999998</c:v>
                </c:pt>
                <c:pt idx="379">
                  <c:v>0.10900000000000006</c:v>
                </c:pt>
                <c:pt idx="380">
                  <c:v>0.11700000000000002</c:v>
                </c:pt>
                <c:pt idx="381">
                  <c:v>0.10800000000000005</c:v>
                </c:pt>
                <c:pt idx="382">
                  <c:v>0.125</c:v>
                </c:pt>
                <c:pt idx="383">
                  <c:v>0.11600000000000002</c:v>
                </c:pt>
                <c:pt idx="384">
                  <c:v>0.10500000000000002</c:v>
                </c:pt>
                <c:pt idx="385">
                  <c:v>0.10700000000000005</c:v>
                </c:pt>
                <c:pt idx="386">
                  <c:v>0.10900000000000006</c:v>
                </c:pt>
                <c:pt idx="387">
                  <c:v>0.11700000000000002</c:v>
                </c:pt>
                <c:pt idx="388">
                  <c:v>0.11700000000000002</c:v>
                </c:pt>
                <c:pt idx="389">
                  <c:v>0.11600000000000002</c:v>
                </c:pt>
                <c:pt idx="390">
                  <c:v>0.114</c:v>
                </c:pt>
                <c:pt idx="391">
                  <c:v>0.113</c:v>
                </c:pt>
                <c:pt idx="392">
                  <c:v>0.11799999999999998</c:v>
                </c:pt>
                <c:pt idx="393">
                  <c:v>0.12200000000000005</c:v>
                </c:pt>
                <c:pt idx="394">
                  <c:v>0.114</c:v>
                </c:pt>
                <c:pt idx="395">
                  <c:v>0.114</c:v>
                </c:pt>
                <c:pt idx="396">
                  <c:v>0.11799999999999998</c:v>
                </c:pt>
                <c:pt idx="397">
                  <c:v>0.10800000000000005</c:v>
                </c:pt>
                <c:pt idx="398">
                  <c:v>0.11600000000000002</c:v>
                </c:pt>
                <c:pt idx="399">
                  <c:v>0.115</c:v>
                </c:pt>
                <c:pt idx="400">
                  <c:v>0.11799999999999998</c:v>
                </c:pt>
                <c:pt idx="401">
                  <c:v>0.112</c:v>
                </c:pt>
                <c:pt idx="402">
                  <c:v>0.11</c:v>
                </c:pt>
                <c:pt idx="403">
                  <c:v>0.11700000000000002</c:v>
                </c:pt>
                <c:pt idx="404">
                  <c:v>0.11700000000000002</c:v>
                </c:pt>
                <c:pt idx="405">
                  <c:v>0.128</c:v>
                </c:pt>
                <c:pt idx="406">
                  <c:v>0.12000000000000002</c:v>
                </c:pt>
                <c:pt idx="407">
                  <c:v>0.113</c:v>
                </c:pt>
                <c:pt idx="408">
                  <c:v>0.11799999999999998</c:v>
                </c:pt>
                <c:pt idx="409">
                  <c:v>0.125</c:v>
                </c:pt>
                <c:pt idx="410">
                  <c:v>0.11600000000000002</c:v>
                </c:pt>
                <c:pt idx="411">
                  <c:v>0.11899999999999998</c:v>
                </c:pt>
                <c:pt idx="412">
                  <c:v>0.12100000000000002</c:v>
                </c:pt>
                <c:pt idx="413">
                  <c:v>0.11700000000000002</c:v>
                </c:pt>
                <c:pt idx="414">
                  <c:v>0.11</c:v>
                </c:pt>
                <c:pt idx="415">
                  <c:v>0.11799999999999998</c:v>
                </c:pt>
                <c:pt idx="416">
                  <c:v>0.11700000000000002</c:v>
                </c:pt>
                <c:pt idx="417">
                  <c:v>0.112</c:v>
                </c:pt>
                <c:pt idx="418">
                  <c:v>0.128</c:v>
                </c:pt>
                <c:pt idx="419">
                  <c:v>0.12000000000000002</c:v>
                </c:pt>
                <c:pt idx="420">
                  <c:v>0.12400000000000005</c:v>
                </c:pt>
                <c:pt idx="421">
                  <c:v>0.129</c:v>
                </c:pt>
                <c:pt idx="422">
                  <c:v>0.13400000000000001</c:v>
                </c:pt>
                <c:pt idx="423">
                  <c:v>0.125</c:v>
                </c:pt>
                <c:pt idx="424">
                  <c:v>0.125</c:v>
                </c:pt>
                <c:pt idx="425">
                  <c:v>0.127</c:v>
                </c:pt>
                <c:pt idx="426">
                  <c:v>0.12100000000000002</c:v>
                </c:pt>
                <c:pt idx="427">
                  <c:v>0.11899999999999998</c:v>
                </c:pt>
                <c:pt idx="428">
                  <c:v>0.12300000000000005</c:v>
                </c:pt>
                <c:pt idx="429">
                  <c:v>0.13200000000000001</c:v>
                </c:pt>
                <c:pt idx="430">
                  <c:v>0.11600000000000002</c:v>
                </c:pt>
                <c:pt idx="431">
                  <c:v>0.11600000000000002</c:v>
                </c:pt>
                <c:pt idx="432">
                  <c:v>0.12000000000000002</c:v>
                </c:pt>
                <c:pt idx="433">
                  <c:v>0.11700000000000002</c:v>
                </c:pt>
                <c:pt idx="434">
                  <c:v>0.126</c:v>
                </c:pt>
                <c:pt idx="435">
                  <c:v>0.13500000000000001</c:v>
                </c:pt>
                <c:pt idx="436">
                  <c:v>0.11899999999999998</c:v>
                </c:pt>
                <c:pt idx="437">
                  <c:v>0.129</c:v>
                </c:pt>
                <c:pt idx="438">
                  <c:v>0.13300000000000001</c:v>
                </c:pt>
                <c:pt idx="439">
                  <c:v>0.11899999999999998</c:v>
                </c:pt>
                <c:pt idx="440">
                  <c:v>0.11600000000000002</c:v>
                </c:pt>
                <c:pt idx="441">
                  <c:v>0.11899999999999998</c:v>
                </c:pt>
                <c:pt idx="442">
                  <c:v>0.11799999999999998</c:v>
                </c:pt>
                <c:pt idx="443">
                  <c:v>0.12100000000000002</c:v>
                </c:pt>
                <c:pt idx="444">
                  <c:v>0.127</c:v>
                </c:pt>
                <c:pt idx="445">
                  <c:v>0.128</c:v>
                </c:pt>
                <c:pt idx="446">
                  <c:v>0.12100000000000002</c:v>
                </c:pt>
                <c:pt idx="447">
                  <c:v>0.125</c:v>
                </c:pt>
                <c:pt idx="448">
                  <c:v>0.12200000000000005</c:v>
                </c:pt>
                <c:pt idx="449">
                  <c:v>0.13100000000000001</c:v>
                </c:pt>
                <c:pt idx="450">
                  <c:v>0.11899999999999998</c:v>
                </c:pt>
                <c:pt idx="451">
                  <c:v>0.129</c:v>
                </c:pt>
                <c:pt idx="452">
                  <c:v>0.13300000000000001</c:v>
                </c:pt>
                <c:pt idx="453">
                  <c:v>0.12300000000000005</c:v>
                </c:pt>
                <c:pt idx="454">
                  <c:v>0.11600000000000002</c:v>
                </c:pt>
                <c:pt idx="455">
                  <c:v>0.126</c:v>
                </c:pt>
                <c:pt idx="456">
                  <c:v>0.128</c:v>
                </c:pt>
                <c:pt idx="457">
                  <c:v>0.11899999999999998</c:v>
                </c:pt>
                <c:pt idx="458">
                  <c:v>0.127</c:v>
                </c:pt>
                <c:pt idx="459">
                  <c:v>0.125</c:v>
                </c:pt>
                <c:pt idx="460">
                  <c:v>0.128</c:v>
                </c:pt>
                <c:pt idx="461">
                  <c:v>0.13400000000000001</c:v>
                </c:pt>
                <c:pt idx="462">
                  <c:v>0.13100000000000001</c:v>
                </c:pt>
                <c:pt idx="463">
                  <c:v>0.129</c:v>
                </c:pt>
                <c:pt idx="464">
                  <c:v>0.13200000000000001</c:v>
                </c:pt>
                <c:pt idx="465">
                  <c:v>0.13100000000000001</c:v>
                </c:pt>
                <c:pt idx="466">
                  <c:v>0.13</c:v>
                </c:pt>
                <c:pt idx="467">
                  <c:v>0.12400000000000005</c:v>
                </c:pt>
                <c:pt idx="468">
                  <c:v>0.13300000000000001</c:v>
                </c:pt>
                <c:pt idx="469">
                  <c:v>0.13100000000000001</c:v>
                </c:pt>
                <c:pt idx="470">
                  <c:v>0.13300000000000001</c:v>
                </c:pt>
                <c:pt idx="471">
                  <c:v>0.13200000000000001</c:v>
                </c:pt>
                <c:pt idx="472">
                  <c:v>0.13200000000000001</c:v>
                </c:pt>
                <c:pt idx="473">
                  <c:v>0.13</c:v>
                </c:pt>
                <c:pt idx="474">
                  <c:v>0.13900000000000001</c:v>
                </c:pt>
                <c:pt idx="475">
                  <c:v>0.13500000000000001</c:v>
                </c:pt>
                <c:pt idx="476">
                  <c:v>0.125</c:v>
                </c:pt>
                <c:pt idx="477">
                  <c:v>0.126</c:v>
                </c:pt>
                <c:pt idx="478">
                  <c:v>0.13300000000000001</c:v>
                </c:pt>
                <c:pt idx="479">
                  <c:v>0.127</c:v>
                </c:pt>
                <c:pt idx="480">
                  <c:v>0.13300000000000001</c:v>
                </c:pt>
                <c:pt idx="481">
                  <c:v>0.13300000000000001</c:v>
                </c:pt>
                <c:pt idx="482">
                  <c:v>0.13900000000000001</c:v>
                </c:pt>
                <c:pt idx="483">
                  <c:v>0.126</c:v>
                </c:pt>
                <c:pt idx="484">
                  <c:v>0.129</c:v>
                </c:pt>
                <c:pt idx="485">
                  <c:v>0.13600000000000001</c:v>
                </c:pt>
                <c:pt idx="486">
                  <c:v>0.13700000000000001</c:v>
                </c:pt>
                <c:pt idx="487">
                  <c:v>0.13500000000000001</c:v>
                </c:pt>
                <c:pt idx="488">
                  <c:v>0.14000000000000001</c:v>
                </c:pt>
                <c:pt idx="489">
                  <c:v>0.14100000000000001</c:v>
                </c:pt>
                <c:pt idx="490">
                  <c:v>0.13</c:v>
                </c:pt>
                <c:pt idx="491">
                  <c:v>0.13900000000000001</c:v>
                </c:pt>
                <c:pt idx="492">
                  <c:v>0.14300000000000004</c:v>
                </c:pt>
                <c:pt idx="493">
                  <c:v>0.13700000000000001</c:v>
                </c:pt>
                <c:pt idx="494">
                  <c:v>0.13800000000000001</c:v>
                </c:pt>
                <c:pt idx="495">
                  <c:v>0.14400000000000004</c:v>
                </c:pt>
                <c:pt idx="496">
                  <c:v>0.14100000000000001</c:v>
                </c:pt>
                <c:pt idx="497">
                  <c:v>0.13500000000000001</c:v>
                </c:pt>
                <c:pt idx="498">
                  <c:v>0.13300000000000001</c:v>
                </c:pt>
                <c:pt idx="499">
                  <c:v>0.14100000000000001</c:v>
                </c:pt>
                <c:pt idx="500">
                  <c:v>0.13800000000000001</c:v>
                </c:pt>
                <c:pt idx="501">
                  <c:v>0.13400000000000001</c:v>
                </c:pt>
                <c:pt idx="502">
                  <c:v>0.1490000000000001</c:v>
                </c:pt>
                <c:pt idx="503">
                  <c:v>0.14100000000000001</c:v>
                </c:pt>
                <c:pt idx="504">
                  <c:v>0.13700000000000001</c:v>
                </c:pt>
                <c:pt idx="505">
                  <c:v>0.13800000000000001</c:v>
                </c:pt>
                <c:pt idx="506">
                  <c:v>0.14400000000000004</c:v>
                </c:pt>
                <c:pt idx="507">
                  <c:v>0.13200000000000001</c:v>
                </c:pt>
                <c:pt idx="508">
                  <c:v>0.14100000000000001</c:v>
                </c:pt>
                <c:pt idx="509">
                  <c:v>0.15000000000000011</c:v>
                </c:pt>
                <c:pt idx="510">
                  <c:v>0.14300000000000004</c:v>
                </c:pt>
                <c:pt idx="511">
                  <c:v>0.13700000000000001</c:v>
                </c:pt>
                <c:pt idx="512">
                  <c:v>0.13900000000000001</c:v>
                </c:pt>
                <c:pt idx="513">
                  <c:v>0.14300000000000004</c:v>
                </c:pt>
                <c:pt idx="514">
                  <c:v>0.13600000000000001</c:v>
                </c:pt>
                <c:pt idx="515">
                  <c:v>0.13800000000000001</c:v>
                </c:pt>
                <c:pt idx="516">
                  <c:v>0.14400000000000004</c:v>
                </c:pt>
                <c:pt idx="517">
                  <c:v>0.14400000000000004</c:v>
                </c:pt>
                <c:pt idx="518">
                  <c:v>0.14300000000000004</c:v>
                </c:pt>
                <c:pt idx="519">
                  <c:v>0.13200000000000001</c:v>
                </c:pt>
                <c:pt idx="520">
                  <c:v>0.14300000000000004</c:v>
                </c:pt>
                <c:pt idx="521">
                  <c:v>0.13400000000000001</c:v>
                </c:pt>
                <c:pt idx="522">
                  <c:v>0.1480000000000001</c:v>
                </c:pt>
                <c:pt idx="523">
                  <c:v>0.15200000000000011</c:v>
                </c:pt>
                <c:pt idx="524">
                  <c:v>0.14000000000000001</c:v>
                </c:pt>
                <c:pt idx="525">
                  <c:v>0.1460000000000001</c:v>
                </c:pt>
                <c:pt idx="526">
                  <c:v>0.15300000000000011</c:v>
                </c:pt>
                <c:pt idx="527">
                  <c:v>0.14300000000000004</c:v>
                </c:pt>
                <c:pt idx="528">
                  <c:v>0.13800000000000001</c:v>
                </c:pt>
                <c:pt idx="529">
                  <c:v>0.1460000000000001</c:v>
                </c:pt>
                <c:pt idx="530">
                  <c:v>0.14100000000000001</c:v>
                </c:pt>
                <c:pt idx="531">
                  <c:v>0.13900000000000001</c:v>
                </c:pt>
                <c:pt idx="532">
                  <c:v>0.14400000000000004</c:v>
                </c:pt>
                <c:pt idx="533">
                  <c:v>0.14100000000000001</c:v>
                </c:pt>
                <c:pt idx="534">
                  <c:v>0.15000000000000011</c:v>
                </c:pt>
                <c:pt idx="535">
                  <c:v>0.14200000000000004</c:v>
                </c:pt>
                <c:pt idx="536">
                  <c:v>0.1480000000000001</c:v>
                </c:pt>
                <c:pt idx="537">
                  <c:v>0.15400000000000011</c:v>
                </c:pt>
                <c:pt idx="538">
                  <c:v>0.14400000000000004</c:v>
                </c:pt>
                <c:pt idx="539">
                  <c:v>0.15600000000000011</c:v>
                </c:pt>
                <c:pt idx="540">
                  <c:v>0.15900000000000011</c:v>
                </c:pt>
                <c:pt idx="541">
                  <c:v>0.13700000000000001</c:v>
                </c:pt>
                <c:pt idx="542">
                  <c:v>0.13400000000000001</c:v>
                </c:pt>
                <c:pt idx="543">
                  <c:v>0.14300000000000004</c:v>
                </c:pt>
                <c:pt idx="544">
                  <c:v>0.1490000000000001</c:v>
                </c:pt>
                <c:pt idx="545">
                  <c:v>0.15100000000000011</c:v>
                </c:pt>
                <c:pt idx="546">
                  <c:v>0.1480000000000001</c:v>
                </c:pt>
                <c:pt idx="547">
                  <c:v>0.15900000000000011</c:v>
                </c:pt>
                <c:pt idx="548">
                  <c:v>0.161</c:v>
                </c:pt>
                <c:pt idx="549">
                  <c:v>0.15200000000000011</c:v>
                </c:pt>
                <c:pt idx="550">
                  <c:v>0.15900000000000011</c:v>
                </c:pt>
                <c:pt idx="551">
                  <c:v>0.15600000000000011</c:v>
                </c:pt>
                <c:pt idx="552">
                  <c:v>0.15200000000000011</c:v>
                </c:pt>
                <c:pt idx="553">
                  <c:v>0.14300000000000004</c:v>
                </c:pt>
                <c:pt idx="554">
                  <c:v>0.15200000000000011</c:v>
                </c:pt>
                <c:pt idx="555">
                  <c:v>0.15200000000000011</c:v>
                </c:pt>
                <c:pt idx="556">
                  <c:v>0.14400000000000004</c:v>
                </c:pt>
                <c:pt idx="557">
                  <c:v>0.15100000000000011</c:v>
                </c:pt>
                <c:pt idx="558">
                  <c:v>0.16300000000000001</c:v>
                </c:pt>
                <c:pt idx="559">
                  <c:v>0.15300000000000011</c:v>
                </c:pt>
                <c:pt idx="560">
                  <c:v>0.14200000000000004</c:v>
                </c:pt>
                <c:pt idx="561">
                  <c:v>0.1470000000000001</c:v>
                </c:pt>
                <c:pt idx="562">
                  <c:v>0.15100000000000011</c:v>
                </c:pt>
                <c:pt idx="563">
                  <c:v>0.1490000000000001</c:v>
                </c:pt>
                <c:pt idx="564">
                  <c:v>0.15300000000000011</c:v>
                </c:pt>
                <c:pt idx="565">
                  <c:v>0.15400000000000011</c:v>
                </c:pt>
                <c:pt idx="566">
                  <c:v>0.15700000000000011</c:v>
                </c:pt>
                <c:pt idx="567">
                  <c:v>0.14200000000000004</c:v>
                </c:pt>
                <c:pt idx="568">
                  <c:v>0.1480000000000001</c:v>
                </c:pt>
                <c:pt idx="569">
                  <c:v>0.16500000000000001</c:v>
                </c:pt>
                <c:pt idx="570">
                  <c:v>0.15000000000000011</c:v>
                </c:pt>
                <c:pt idx="571">
                  <c:v>0.16</c:v>
                </c:pt>
                <c:pt idx="572">
                  <c:v>0.1470000000000001</c:v>
                </c:pt>
                <c:pt idx="573">
                  <c:v>0.13300000000000001</c:v>
                </c:pt>
                <c:pt idx="574">
                  <c:v>0.15400000000000011</c:v>
                </c:pt>
                <c:pt idx="575">
                  <c:v>0.15400000000000011</c:v>
                </c:pt>
                <c:pt idx="576">
                  <c:v>0.15000000000000011</c:v>
                </c:pt>
                <c:pt idx="577">
                  <c:v>0.16600000000000001</c:v>
                </c:pt>
                <c:pt idx="578">
                  <c:v>0.1450000000000001</c:v>
                </c:pt>
                <c:pt idx="579">
                  <c:v>0.16500000000000001</c:v>
                </c:pt>
                <c:pt idx="580">
                  <c:v>0.15600000000000011</c:v>
                </c:pt>
                <c:pt idx="581">
                  <c:v>0.14100000000000001</c:v>
                </c:pt>
                <c:pt idx="582">
                  <c:v>0.15800000000000011</c:v>
                </c:pt>
                <c:pt idx="583">
                  <c:v>0.1470000000000001</c:v>
                </c:pt>
                <c:pt idx="584">
                  <c:v>0.17</c:v>
                </c:pt>
                <c:pt idx="585">
                  <c:v>0.15500000000000011</c:v>
                </c:pt>
                <c:pt idx="586">
                  <c:v>0.16</c:v>
                </c:pt>
                <c:pt idx="587">
                  <c:v>0.161</c:v>
                </c:pt>
                <c:pt idx="588">
                  <c:v>0.13900000000000001</c:v>
                </c:pt>
                <c:pt idx="589">
                  <c:v>0.16300000000000001</c:v>
                </c:pt>
                <c:pt idx="590">
                  <c:v>0.16200000000000001</c:v>
                </c:pt>
                <c:pt idx="591">
                  <c:v>0.16200000000000001</c:v>
                </c:pt>
                <c:pt idx="592">
                  <c:v>0.15500000000000011</c:v>
                </c:pt>
                <c:pt idx="593">
                  <c:v>0.15400000000000011</c:v>
                </c:pt>
                <c:pt idx="594">
                  <c:v>0.14300000000000004</c:v>
                </c:pt>
                <c:pt idx="595">
                  <c:v>0.15200000000000011</c:v>
                </c:pt>
                <c:pt idx="596">
                  <c:v>0.17</c:v>
                </c:pt>
                <c:pt idx="597">
                  <c:v>0.16400000000000001</c:v>
                </c:pt>
                <c:pt idx="598">
                  <c:v>0.15300000000000011</c:v>
                </c:pt>
                <c:pt idx="599">
                  <c:v>0.15600000000000011</c:v>
                </c:pt>
                <c:pt idx="600">
                  <c:v>0.16300000000000001</c:v>
                </c:pt>
                <c:pt idx="601">
                  <c:v>0.16500000000000001</c:v>
                </c:pt>
                <c:pt idx="602">
                  <c:v>0.15000000000000011</c:v>
                </c:pt>
                <c:pt idx="603">
                  <c:v>0.16200000000000001</c:v>
                </c:pt>
                <c:pt idx="604">
                  <c:v>0.161</c:v>
                </c:pt>
                <c:pt idx="605">
                  <c:v>0.16800000000000001</c:v>
                </c:pt>
                <c:pt idx="606">
                  <c:v>0.16600000000000001</c:v>
                </c:pt>
                <c:pt idx="607">
                  <c:v>0.15300000000000011</c:v>
                </c:pt>
                <c:pt idx="608">
                  <c:v>0.15100000000000011</c:v>
                </c:pt>
                <c:pt idx="609">
                  <c:v>0.16</c:v>
                </c:pt>
                <c:pt idx="610">
                  <c:v>0.15900000000000011</c:v>
                </c:pt>
                <c:pt idx="611">
                  <c:v>0.16500000000000001</c:v>
                </c:pt>
                <c:pt idx="612">
                  <c:v>0.16200000000000001</c:v>
                </c:pt>
                <c:pt idx="613">
                  <c:v>0.17200000000000001</c:v>
                </c:pt>
                <c:pt idx="614">
                  <c:v>0.161</c:v>
                </c:pt>
                <c:pt idx="615">
                  <c:v>0.15800000000000011</c:v>
                </c:pt>
                <c:pt idx="616">
                  <c:v>0.161</c:v>
                </c:pt>
                <c:pt idx="617">
                  <c:v>0.16700000000000001</c:v>
                </c:pt>
                <c:pt idx="618">
                  <c:v>0.1770000000000001</c:v>
                </c:pt>
                <c:pt idx="619">
                  <c:v>0.16900000000000001</c:v>
                </c:pt>
                <c:pt idx="620">
                  <c:v>0.16500000000000001</c:v>
                </c:pt>
                <c:pt idx="621">
                  <c:v>0.16400000000000001</c:v>
                </c:pt>
                <c:pt idx="622">
                  <c:v>0.15400000000000011</c:v>
                </c:pt>
                <c:pt idx="623">
                  <c:v>0.1460000000000001</c:v>
                </c:pt>
                <c:pt idx="624">
                  <c:v>0.16500000000000001</c:v>
                </c:pt>
                <c:pt idx="625">
                  <c:v>0.1780000000000001</c:v>
                </c:pt>
                <c:pt idx="626">
                  <c:v>0.15500000000000011</c:v>
                </c:pt>
                <c:pt idx="627">
                  <c:v>0.18200000000000011</c:v>
                </c:pt>
                <c:pt idx="628">
                  <c:v>0.15300000000000011</c:v>
                </c:pt>
                <c:pt idx="629">
                  <c:v>0.17300000000000001</c:v>
                </c:pt>
                <c:pt idx="630">
                  <c:v>0.15400000000000011</c:v>
                </c:pt>
                <c:pt idx="631">
                  <c:v>0.18400000000000011</c:v>
                </c:pt>
                <c:pt idx="632">
                  <c:v>0.15700000000000011</c:v>
                </c:pt>
                <c:pt idx="633">
                  <c:v>0.16700000000000001</c:v>
                </c:pt>
                <c:pt idx="634">
                  <c:v>0.16600000000000001</c:v>
                </c:pt>
                <c:pt idx="635">
                  <c:v>0.17100000000000001</c:v>
                </c:pt>
                <c:pt idx="636">
                  <c:v>0.16500000000000001</c:v>
                </c:pt>
                <c:pt idx="637">
                  <c:v>0.1770000000000001</c:v>
                </c:pt>
                <c:pt idx="638">
                  <c:v>0.16200000000000001</c:v>
                </c:pt>
                <c:pt idx="639">
                  <c:v>0.17300000000000001</c:v>
                </c:pt>
                <c:pt idx="640">
                  <c:v>0.15500000000000011</c:v>
                </c:pt>
                <c:pt idx="641">
                  <c:v>0.17400000000000004</c:v>
                </c:pt>
                <c:pt idx="642">
                  <c:v>0.16200000000000001</c:v>
                </c:pt>
                <c:pt idx="643">
                  <c:v>0.18500000000000011</c:v>
                </c:pt>
                <c:pt idx="644">
                  <c:v>0.15900000000000011</c:v>
                </c:pt>
                <c:pt idx="645">
                  <c:v>0.18100000000000011</c:v>
                </c:pt>
                <c:pt idx="646">
                  <c:v>0.15600000000000011</c:v>
                </c:pt>
                <c:pt idx="647">
                  <c:v>0.18200000000000011</c:v>
                </c:pt>
                <c:pt idx="648">
                  <c:v>0.16800000000000001</c:v>
                </c:pt>
                <c:pt idx="649">
                  <c:v>0.1770000000000001</c:v>
                </c:pt>
                <c:pt idx="650">
                  <c:v>0.15700000000000011</c:v>
                </c:pt>
                <c:pt idx="651">
                  <c:v>0.18100000000000011</c:v>
                </c:pt>
                <c:pt idx="652">
                  <c:v>0.17400000000000004</c:v>
                </c:pt>
                <c:pt idx="653">
                  <c:v>0.1770000000000001</c:v>
                </c:pt>
                <c:pt idx="654">
                  <c:v>0.15800000000000011</c:v>
                </c:pt>
                <c:pt idx="655">
                  <c:v>0.18300000000000011</c:v>
                </c:pt>
                <c:pt idx="656">
                  <c:v>0.17100000000000001</c:v>
                </c:pt>
                <c:pt idx="657">
                  <c:v>0.16800000000000001</c:v>
                </c:pt>
                <c:pt idx="658">
                  <c:v>0.1760000000000001</c:v>
                </c:pt>
                <c:pt idx="659">
                  <c:v>0.18500000000000011</c:v>
                </c:pt>
                <c:pt idx="660">
                  <c:v>0.16700000000000001</c:v>
                </c:pt>
                <c:pt idx="661">
                  <c:v>0.17300000000000001</c:v>
                </c:pt>
                <c:pt idx="662">
                  <c:v>0.1790000000000001</c:v>
                </c:pt>
                <c:pt idx="663">
                  <c:v>0.1770000000000001</c:v>
                </c:pt>
                <c:pt idx="664">
                  <c:v>0.1760000000000001</c:v>
                </c:pt>
                <c:pt idx="665">
                  <c:v>0.1770000000000001</c:v>
                </c:pt>
                <c:pt idx="666">
                  <c:v>0.18300000000000011</c:v>
                </c:pt>
                <c:pt idx="667">
                  <c:v>0.1770000000000001</c:v>
                </c:pt>
                <c:pt idx="668">
                  <c:v>0.17300000000000001</c:v>
                </c:pt>
                <c:pt idx="669">
                  <c:v>0.19</c:v>
                </c:pt>
                <c:pt idx="670">
                  <c:v>0.1760000000000001</c:v>
                </c:pt>
                <c:pt idx="671">
                  <c:v>0.16700000000000001</c:v>
                </c:pt>
                <c:pt idx="672">
                  <c:v>0.193</c:v>
                </c:pt>
                <c:pt idx="673">
                  <c:v>0.1780000000000001</c:v>
                </c:pt>
                <c:pt idx="674">
                  <c:v>0.18900000000000011</c:v>
                </c:pt>
                <c:pt idx="675">
                  <c:v>0.16600000000000001</c:v>
                </c:pt>
                <c:pt idx="676">
                  <c:v>0.18400000000000011</c:v>
                </c:pt>
                <c:pt idx="677">
                  <c:v>0.1770000000000001</c:v>
                </c:pt>
                <c:pt idx="678">
                  <c:v>0.19600000000000001</c:v>
                </c:pt>
                <c:pt idx="679">
                  <c:v>0.1770000000000001</c:v>
                </c:pt>
                <c:pt idx="680">
                  <c:v>0.19</c:v>
                </c:pt>
                <c:pt idx="681">
                  <c:v>0.1780000000000001</c:v>
                </c:pt>
                <c:pt idx="682">
                  <c:v>0.18800000000000011</c:v>
                </c:pt>
                <c:pt idx="683">
                  <c:v>0.1790000000000001</c:v>
                </c:pt>
                <c:pt idx="684">
                  <c:v>0.193</c:v>
                </c:pt>
                <c:pt idx="685">
                  <c:v>0.18100000000000011</c:v>
                </c:pt>
                <c:pt idx="686">
                  <c:v>0.19700000000000001</c:v>
                </c:pt>
                <c:pt idx="687">
                  <c:v>0.1800000000000001</c:v>
                </c:pt>
                <c:pt idx="688">
                  <c:v>0.18200000000000011</c:v>
                </c:pt>
                <c:pt idx="689">
                  <c:v>0.18100000000000011</c:v>
                </c:pt>
                <c:pt idx="690">
                  <c:v>0.192</c:v>
                </c:pt>
                <c:pt idx="691">
                  <c:v>0.1770000000000001</c:v>
                </c:pt>
                <c:pt idx="692">
                  <c:v>0.1790000000000001</c:v>
                </c:pt>
                <c:pt idx="693">
                  <c:v>0.19400000000000001</c:v>
                </c:pt>
                <c:pt idx="694">
                  <c:v>0.18800000000000011</c:v>
                </c:pt>
                <c:pt idx="695">
                  <c:v>0.193</c:v>
                </c:pt>
                <c:pt idx="696">
                  <c:v>0.18700000000000011</c:v>
                </c:pt>
                <c:pt idx="697">
                  <c:v>0.20400000000000001</c:v>
                </c:pt>
                <c:pt idx="698">
                  <c:v>0.1790000000000001</c:v>
                </c:pt>
                <c:pt idx="699">
                  <c:v>0.19400000000000001</c:v>
                </c:pt>
                <c:pt idx="700">
                  <c:v>0.1790000000000001</c:v>
                </c:pt>
                <c:pt idx="701">
                  <c:v>0.19400000000000001</c:v>
                </c:pt>
                <c:pt idx="702">
                  <c:v>0.1770000000000001</c:v>
                </c:pt>
                <c:pt idx="703">
                  <c:v>0.20400000000000001</c:v>
                </c:pt>
                <c:pt idx="704">
                  <c:v>0.18800000000000011</c:v>
                </c:pt>
                <c:pt idx="705">
                  <c:v>0.19600000000000001</c:v>
                </c:pt>
                <c:pt idx="706">
                  <c:v>0.18300000000000011</c:v>
                </c:pt>
                <c:pt idx="707">
                  <c:v>0.19500000000000001</c:v>
                </c:pt>
                <c:pt idx="708">
                  <c:v>0.18900000000000011</c:v>
                </c:pt>
                <c:pt idx="709">
                  <c:v>0.18700000000000011</c:v>
                </c:pt>
                <c:pt idx="710">
                  <c:v>0.193</c:v>
                </c:pt>
                <c:pt idx="711">
                  <c:v>0.18900000000000011</c:v>
                </c:pt>
                <c:pt idx="712">
                  <c:v>0.19500000000000001</c:v>
                </c:pt>
                <c:pt idx="713">
                  <c:v>0.191</c:v>
                </c:pt>
                <c:pt idx="714">
                  <c:v>0.19700000000000001</c:v>
                </c:pt>
                <c:pt idx="715">
                  <c:v>0.18300000000000011</c:v>
                </c:pt>
                <c:pt idx="716">
                  <c:v>0.20400000000000001</c:v>
                </c:pt>
                <c:pt idx="717">
                  <c:v>0.17400000000000004</c:v>
                </c:pt>
                <c:pt idx="718">
                  <c:v>0.20500000000000004</c:v>
                </c:pt>
                <c:pt idx="719">
                  <c:v>0.18200000000000011</c:v>
                </c:pt>
                <c:pt idx="720">
                  <c:v>0.20200000000000001</c:v>
                </c:pt>
                <c:pt idx="721">
                  <c:v>0.18300000000000011</c:v>
                </c:pt>
                <c:pt idx="722">
                  <c:v>0.2080000000000001</c:v>
                </c:pt>
                <c:pt idx="723">
                  <c:v>0.192</c:v>
                </c:pt>
                <c:pt idx="724">
                  <c:v>0.2080000000000001</c:v>
                </c:pt>
                <c:pt idx="725">
                  <c:v>0.193</c:v>
                </c:pt>
                <c:pt idx="726">
                  <c:v>0.20400000000000001</c:v>
                </c:pt>
                <c:pt idx="727">
                  <c:v>0.18900000000000011</c:v>
                </c:pt>
                <c:pt idx="728">
                  <c:v>0.2100000000000001</c:v>
                </c:pt>
                <c:pt idx="729">
                  <c:v>0.20400000000000001</c:v>
                </c:pt>
                <c:pt idx="730">
                  <c:v>0.2090000000000001</c:v>
                </c:pt>
                <c:pt idx="731">
                  <c:v>0.19400000000000001</c:v>
                </c:pt>
                <c:pt idx="732">
                  <c:v>0.2070000000000001</c:v>
                </c:pt>
                <c:pt idx="733">
                  <c:v>0.2100000000000001</c:v>
                </c:pt>
                <c:pt idx="734">
                  <c:v>0.18400000000000011</c:v>
                </c:pt>
                <c:pt idx="735">
                  <c:v>0.22</c:v>
                </c:pt>
                <c:pt idx="736">
                  <c:v>0.20100000000000001</c:v>
                </c:pt>
                <c:pt idx="737">
                  <c:v>0.18400000000000011</c:v>
                </c:pt>
                <c:pt idx="738">
                  <c:v>0.21600000000000011</c:v>
                </c:pt>
                <c:pt idx="739">
                  <c:v>0.19600000000000001</c:v>
                </c:pt>
                <c:pt idx="740">
                  <c:v>0.2</c:v>
                </c:pt>
                <c:pt idx="741">
                  <c:v>0.2080000000000001</c:v>
                </c:pt>
                <c:pt idx="742">
                  <c:v>0.19700000000000001</c:v>
                </c:pt>
                <c:pt idx="743">
                  <c:v>0.21900000000000011</c:v>
                </c:pt>
                <c:pt idx="744">
                  <c:v>0.19500000000000001</c:v>
                </c:pt>
                <c:pt idx="745">
                  <c:v>0.20600000000000004</c:v>
                </c:pt>
                <c:pt idx="746">
                  <c:v>0.223</c:v>
                </c:pt>
                <c:pt idx="747">
                  <c:v>0.21400000000000011</c:v>
                </c:pt>
                <c:pt idx="748">
                  <c:v>0.2090000000000001</c:v>
                </c:pt>
                <c:pt idx="749">
                  <c:v>0.21900000000000011</c:v>
                </c:pt>
                <c:pt idx="750">
                  <c:v>0.21700000000000011</c:v>
                </c:pt>
                <c:pt idx="751">
                  <c:v>0.2080000000000001</c:v>
                </c:pt>
                <c:pt idx="752">
                  <c:v>0.2</c:v>
                </c:pt>
                <c:pt idx="753">
                  <c:v>0.21600000000000011</c:v>
                </c:pt>
                <c:pt idx="754">
                  <c:v>0.2090000000000001</c:v>
                </c:pt>
                <c:pt idx="755">
                  <c:v>0.21200000000000011</c:v>
                </c:pt>
                <c:pt idx="756">
                  <c:v>0.21300000000000011</c:v>
                </c:pt>
                <c:pt idx="757">
                  <c:v>0.221</c:v>
                </c:pt>
                <c:pt idx="758">
                  <c:v>0.21500000000000011</c:v>
                </c:pt>
                <c:pt idx="759">
                  <c:v>0.21600000000000011</c:v>
                </c:pt>
                <c:pt idx="760">
                  <c:v>0.222</c:v>
                </c:pt>
                <c:pt idx="761">
                  <c:v>0.21200000000000011</c:v>
                </c:pt>
                <c:pt idx="762">
                  <c:v>0.223</c:v>
                </c:pt>
                <c:pt idx="763">
                  <c:v>0.21900000000000011</c:v>
                </c:pt>
                <c:pt idx="764">
                  <c:v>0.20300000000000001</c:v>
                </c:pt>
                <c:pt idx="765">
                  <c:v>0.22500000000000001</c:v>
                </c:pt>
                <c:pt idx="766">
                  <c:v>0.21800000000000011</c:v>
                </c:pt>
                <c:pt idx="767">
                  <c:v>0.21700000000000011</c:v>
                </c:pt>
                <c:pt idx="768">
                  <c:v>0.2100000000000001</c:v>
                </c:pt>
                <c:pt idx="769">
                  <c:v>0.21800000000000011</c:v>
                </c:pt>
                <c:pt idx="770">
                  <c:v>0.22500000000000001</c:v>
                </c:pt>
                <c:pt idx="771">
                  <c:v>0.22900000000000001</c:v>
                </c:pt>
                <c:pt idx="772">
                  <c:v>0.21600000000000011</c:v>
                </c:pt>
                <c:pt idx="773">
                  <c:v>0.224</c:v>
                </c:pt>
                <c:pt idx="774">
                  <c:v>0.22500000000000001</c:v>
                </c:pt>
                <c:pt idx="775">
                  <c:v>0.224</c:v>
                </c:pt>
                <c:pt idx="776">
                  <c:v>0.22700000000000001</c:v>
                </c:pt>
                <c:pt idx="777">
                  <c:v>0.22900000000000001</c:v>
                </c:pt>
                <c:pt idx="778">
                  <c:v>0.23300000000000001</c:v>
                </c:pt>
                <c:pt idx="779">
                  <c:v>0.223</c:v>
                </c:pt>
                <c:pt idx="780">
                  <c:v>0.22700000000000001</c:v>
                </c:pt>
                <c:pt idx="781">
                  <c:v>0.22600000000000001</c:v>
                </c:pt>
                <c:pt idx="782">
                  <c:v>0.21900000000000011</c:v>
                </c:pt>
                <c:pt idx="783">
                  <c:v>0.21800000000000011</c:v>
                </c:pt>
                <c:pt idx="784">
                  <c:v>0.22</c:v>
                </c:pt>
                <c:pt idx="785">
                  <c:v>0.21900000000000011</c:v>
                </c:pt>
                <c:pt idx="786">
                  <c:v>0.221</c:v>
                </c:pt>
                <c:pt idx="787">
                  <c:v>0.21800000000000011</c:v>
                </c:pt>
                <c:pt idx="788">
                  <c:v>0.22500000000000001</c:v>
                </c:pt>
                <c:pt idx="789">
                  <c:v>0.22600000000000001</c:v>
                </c:pt>
                <c:pt idx="790">
                  <c:v>0.22500000000000001</c:v>
                </c:pt>
                <c:pt idx="791">
                  <c:v>0.22500000000000001</c:v>
                </c:pt>
                <c:pt idx="792">
                  <c:v>0.22800000000000001</c:v>
                </c:pt>
                <c:pt idx="793">
                  <c:v>0.222</c:v>
                </c:pt>
                <c:pt idx="794">
                  <c:v>0.22600000000000001</c:v>
                </c:pt>
                <c:pt idx="795">
                  <c:v>0.22</c:v>
                </c:pt>
                <c:pt idx="796">
                  <c:v>0.22600000000000001</c:v>
                </c:pt>
                <c:pt idx="797">
                  <c:v>0.23500000000000001</c:v>
                </c:pt>
                <c:pt idx="798">
                  <c:v>0.222</c:v>
                </c:pt>
                <c:pt idx="799">
                  <c:v>0.22</c:v>
                </c:pt>
                <c:pt idx="800">
                  <c:v>0.2080000000000001</c:v>
                </c:pt>
                <c:pt idx="801">
                  <c:v>0.222</c:v>
                </c:pt>
                <c:pt idx="802">
                  <c:v>0.223</c:v>
                </c:pt>
                <c:pt idx="803">
                  <c:v>0.21800000000000011</c:v>
                </c:pt>
                <c:pt idx="804">
                  <c:v>0.223</c:v>
                </c:pt>
                <c:pt idx="805">
                  <c:v>0.23200000000000001</c:v>
                </c:pt>
                <c:pt idx="806">
                  <c:v>0.23200000000000001</c:v>
                </c:pt>
                <c:pt idx="807">
                  <c:v>0.23400000000000001</c:v>
                </c:pt>
                <c:pt idx="808">
                  <c:v>0.23600000000000004</c:v>
                </c:pt>
                <c:pt idx="809">
                  <c:v>0.23400000000000001</c:v>
                </c:pt>
                <c:pt idx="810">
                  <c:v>0.22900000000000001</c:v>
                </c:pt>
                <c:pt idx="811">
                  <c:v>0.24700000000000011</c:v>
                </c:pt>
                <c:pt idx="812">
                  <c:v>0.23600000000000004</c:v>
                </c:pt>
                <c:pt idx="813">
                  <c:v>0.23200000000000001</c:v>
                </c:pt>
                <c:pt idx="814">
                  <c:v>0.22500000000000001</c:v>
                </c:pt>
                <c:pt idx="815">
                  <c:v>0.23800000000000004</c:v>
                </c:pt>
                <c:pt idx="816">
                  <c:v>0.2400000000000001</c:v>
                </c:pt>
                <c:pt idx="817">
                  <c:v>0.23400000000000001</c:v>
                </c:pt>
                <c:pt idx="818">
                  <c:v>0.22900000000000001</c:v>
                </c:pt>
                <c:pt idx="819">
                  <c:v>0.23700000000000004</c:v>
                </c:pt>
                <c:pt idx="820">
                  <c:v>0.23400000000000001</c:v>
                </c:pt>
                <c:pt idx="821">
                  <c:v>0.23</c:v>
                </c:pt>
                <c:pt idx="822">
                  <c:v>0.23200000000000001</c:v>
                </c:pt>
                <c:pt idx="823">
                  <c:v>0.23600000000000004</c:v>
                </c:pt>
                <c:pt idx="824">
                  <c:v>0.2430000000000001</c:v>
                </c:pt>
                <c:pt idx="825">
                  <c:v>0.23400000000000001</c:v>
                </c:pt>
                <c:pt idx="826">
                  <c:v>0.23400000000000001</c:v>
                </c:pt>
                <c:pt idx="827">
                  <c:v>0.2430000000000001</c:v>
                </c:pt>
                <c:pt idx="828">
                  <c:v>0.24400000000000011</c:v>
                </c:pt>
                <c:pt idx="829">
                  <c:v>0.23600000000000004</c:v>
                </c:pt>
                <c:pt idx="830">
                  <c:v>0.23700000000000004</c:v>
                </c:pt>
                <c:pt idx="831">
                  <c:v>0.23700000000000004</c:v>
                </c:pt>
                <c:pt idx="832">
                  <c:v>0.23600000000000004</c:v>
                </c:pt>
                <c:pt idx="833">
                  <c:v>0.24800000000000011</c:v>
                </c:pt>
                <c:pt idx="834">
                  <c:v>0.24700000000000011</c:v>
                </c:pt>
                <c:pt idx="835">
                  <c:v>0.2430000000000001</c:v>
                </c:pt>
                <c:pt idx="836">
                  <c:v>0.2390000000000001</c:v>
                </c:pt>
                <c:pt idx="837">
                  <c:v>0.24600000000000011</c:v>
                </c:pt>
                <c:pt idx="838">
                  <c:v>0.252</c:v>
                </c:pt>
                <c:pt idx="839">
                  <c:v>0.24600000000000011</c:v>
                </c:pt>
                <c:pt idx="840">
                  <c:v>0.2410000000000001</c:v>
                </c:pt>
                <c:pt idx="841">
                  <c:v>0.254</c:v>
                </c:pt>
                <c:pt idx="842">
                  <c:v>0.25</c:v>
                </c:pt>
                <c:pt idx="843">
                  <c:v>0.254</c:v>
                </c:pt>
                <c:pt idx="844">
                  <c:v>0.251</c:v>
                </c:pt>
                <c:pt idx="845">
                  <c:v>0.26100000000000001</c:v>
                </c:pt>
                <c:pt idx="846">
                  <c:v>0.252</c:v>
                </c:pt>
                <c:pt idx="847">
                  <c:v>0.26</c:v>
                </c:pt>
                <c:pt idx="848">
                  <c:v>0.26300000000000001</c:v>
                </c:pt>
                <c:pt idx="849">
                  <c:v>0.26200000000000001</c:v>
                </c:pt>
                <c:pt idx="850">
                  <c:v>0.26200000000000001</c:v>
                </c:pt>
                <c:pt idx="851">
                  <c:v>0.25700000000000001</c:v>
                </c:pt>
                <c:pt idx="852">
                  <c:v>0.26500000000000001</c:v>
                </c:pt>
                <c:pt idx="853">
                  <c:v>0.26400000000000001</c:v>
                </c:pt>
                <c:pt idx="854">
                  <c:v>0.26200000000000001</c:v>
                </c:pt>
                <c:pt idx="855">
                  <c:v>0.26700000000000002</c:v>
                </c:pt>
                <c:pt idx="856">
                  <c:v>0.254</c:v>
                </c:pt>
                <c:pt idx="857">
                  <c:v>0.25800000000000001</c:v>
                </c:pt>
                <c:pt idx="858">
                  <c:v>0.26900000000000002</c:v>
                </c:pt>
                <c:pt idx="859">
                  <c:v>0.27300000000000002</c:v>
                </c:pt>
                <c:pt idx="860">
                  <c:v>0.26500000000000001</c:v>
                </c:pt>
                <c:pt idx="861">
                  <c:v>0.27100000000000002</c:v>
                </c:pt>
                <c:pt idx="862">
                  <c:v>0.26900000000000002</c:v>
                </c:pt>
                <c:pt idx="863">
                  <c:v>0.26400000000000001</c:v>
                </c:pt>
                <c:pt idx="864">
                  <c:v>0.25800000000000001</c:v>
                </c:pt>
                <c:pt idx="865">
                  <c:v>0.26500000000000001</c:v>
                </c:pt>
                <c:pt idx="866">
                  <c:v>0.27600000000000002</c:v>
                </c:pt>
                <c:pt idx="867">
                  <c:v>0.27200000000000002</c:v>
                </c:pt>
                <c:pt idx="868">
                  <c:v>0.27</c:v>
                </c:pt>
                <c:pt idx="869">
                  <c:v>0.27100000000000002</c:v>
                </c:pt>
                <c:pt idx="870">
                  <c:v>0.27100000000000002</c:v>
                </c:pt>
                <c:pt idx="871">
                  <c:v>0.27800000000000002</c:v>
                </c:pt>
                <c:pt idx="872">
                  <c:v>0.26900000000000002</c:v>
                </c:pt>
                <c:pt idx="873">
                  <c:v>0.28200000000000008</c:v>
                </c:pt>
                <c:pt idx="874">
                  <c:v>0.28300000000000008</c:v>
                </c:pt>
                <c:pt idx="875">
                  <c:v>0.27400000000000002</c:v>
                </c:pt>
                <c:pt idx="876">
                  <c:v>0.28200000000000008</c:v>
                </c:pt>
                <c:pt idx="877">
                  <c:v>0.28300000000000008</c:v>
                </c:pt>
                <c:pt idx="878">
                  <c:v>0.2930000000000002</c:v>
                </c:pt>
                <c:pt idx="879">
                  <c:v>0.2900000000000002</c:v>
                </c:pt>
                <c:pt idx="880">
                  <c:v>0.28000000000000008</c:v>
                </c:pt>
                <c:pt idx="881">
                  <c:v>0.2900000000000002</c:v>
                </c:pt>
                <c:pt idx="882">
                  <c:v>0.28300000000000008</c:v>
                </c:pt>
                <c:pt idx="883">
                  <c:v>0.2870000000000002</c:v>
                </c:pt>
                <c:pt idx="884">
                  <c:v>0.2900000000000002</c:v>
                </c:pt>
                <c:pt idx="885">
                  <c:v>0.2910000000000002</c:v>
                </c:pt>
                <c:pt idx="886">
                  <c:v>0.2890000000000002</c:v>
                </c:pt>
                <c:pt idx="887">
                  <c:v>0.29900000000000027</c:v>
                </c:pt>
                <c:pt idx="888">
                  <c:v>0.29700000000000026</c:v>
                </c:pt>
                <c:pt idx="889">
                  <c:v>0.29700000000000026</c:v>
                </c:pt>
                <c:pt idx="890">
                  <c:v>0.2930000000000002</c:v>
                </c:pt>
                <c:pt idx="891">
                  <c:v>0.30000000000000021</c:v>
                </c:pt>
                <c:pt idx="892">
                  <c:v>0.30100000000000027</c:v>
                </c:pt>
                <c:pt idx="893">
                  <c:v>0.30400000000000027</c:v>
                </c:pt>
                <c:pt idx="894">
                  <c:v>0.2910000000000002</c:v>
                </c:pt>
                <c:pt idx="895">
                  <c:v>0.2860000000000002</c:v>
                </c:pt>
                <c:pt idx="896">
                  <c:v>0.30400000000000027</c:v>
                </c:pt>
                <c:pt idx="897">
                  <c:v>0.30300000000000027</c:v>
                </c:pt>
                <c:pt idx="898">
                  <c:v>0.29600000000000026</c:v>
                </c:pt>
                <c:pt idx="899">
                  <c:v>0.30400000000000027</c:v>
                </c:pt>
                <c:pt idx="900">
                  <c:v>0.31200000000000022</c:v>
                </c:pt>
                <c:pt idx="901">
                  <c:v>0.30500000000000027</c:v>
                </c:pt>
                <c:pt idx="902">
                  <c:v>0.31100000000000022</c:v>
                </c:pt>
                <c:pt idx="903">
                  <c:v>0.31600000000000023</c:v>
                </c:pt>
                <c:pt idx="904">
                  <c:v>0.31600000000000023</c:v>
                </c:pt>
                <c:pt idx="905">
                  <c:v>0.31300000000000022</c:v>
                </c:pt>
                <c:pt idx="906">
                  <c:v>0.31500000000000022</c:v>
                </c:pt>
                <c:pt idx="907">
                  <c:v>0.32200000000000023</c:v>
                </c:pt>
                <c:pt idx="908">
                  <c:v>0.32100000000000023</c:v>
                </c:pt>
                <c:pt idx="909">
                  <c:v>0.32200000000000023</c:v>
                </c:pt>
                <c:pt idx="910">
                  <c:v>0.32500000000000023</c:v>
                </c:pt>
                <c:pt idx="911">
                  <c:v>0.33100000000000035</c:v>
                </c:pt>
                <c:pt idx="912">
                  <c:v>0.33200000000000035</c:v>
                </c:pt>
                <c:pt idx="913">
                  <c:v>0.33400000000000035</c:v>
                </c:pt>
                <c:pt idx="914">
                  <c:v>0.33300000000000035</c:v>
                </c:pt>
                <c:pt idx="915">
                  <c:v>0.33600000000000035</c:v>
                </c:pt>
                <c:pt idx="916">
                  <c:v>0.33600000000000035</c:v>
                </c:pt>
                <c:pt idx="917">
                  <c:v>0.34100000000000008</c:v>
                </c:pt>
                <c:pt idx="918">
                  <c:v>0.3510000000000002</c:v>
                </c:pt>
                <c:pt idx="919">
                  <c:v>0.3500000000000002</c:v>
                </c:pt>
                <c:pt idx="920">
                  <c:v>0.33800000000000036</c:v>
                </c:pt>
                <c:pt idx="921">
                  <c:v>0.33100000000000035</c:v>
                </c:pt>
                <c:pt idx="922">
                  <c:v>0.33900000000000036</c:v>
                </c:pt>
                <c:pt idx="923">
                  <c:v>0.3500000000000002</c:v>
                </c:pt>
                <c:pt idx="924">
                  <c:v>0.34100000000000008</c:v>
                </c:pt>
                <c:pt idx="925">
                  <c:v>0.3460000000000002</c:v>
                </c:pt>
                <c:pt idx="926">
                  <c:v>0.3540000000000002</c:v>
                </c:pt>
                <c:pt idx="927">
                  <c:v>0.3540000000000002</c:v>
                </c:pt>
                <c:pt idx="928">
                  <c:v>0.3470000000000002</c:v>
                </c:pt>
                <c:pt idx="929">
                  <c:v>0.34</c:v>
                </c:pt>
                <c:pt idx="930">
                  <c:v>0.3490000000000002</c:v>
                </c:pt>
                <c:pt idx="931">
                  <c:v>0.35600000000000021</c:v>
                </c:pt>
                <c:pt idx="932">
                  <c:v>0.3520000000000002</c:v>
                </c:pt>
                <c:pt idx="933">
                  <c:v>0.34500000000000008</c:v>
                </c:pt>
                <c:pt idx="934">
                  <c:v>0.3540000000000002</c:v>
                </c:pt>
                <c:pt idx="935">
                  <c:v>0.35600000000000021</c:v>
                </c:pt>
                <c:pt idx="936">
                  <c:v>0.3540000000000002</c:v>
                </c:pt>
                <c:pt idx="937">
                  <c:v>0.3510000000000002</c:v>
                </c:pt>
                <c:pt idx="938">
                  <c:v>0.35600000000000021</c:v>
                </c:pt>
                <c:pt idx="939">
                  <c:v>0.36000000000000021</c:v>
                </c:pt>
                <c:pt idx="940">
                  <c:v>0.3520000000000002</c:v>
                </c:pt>
                <c:pt idx="941">
                  <c:v>0.35700000000000021</c:v>
                </c:pt>
                <c:pt idx="942">
                  <c:v>0.36100000000000027</c:v>
                </c:pt>
                <c:pt idx="943">
                  <c:v>0.35600000000000021</c:v>
                </c:pt>
                <c:pt idx="944">
                  <c:v>0.3550000000000002</c:v>
                </c:pt>
                <c:pt idx="945">
                  <c:v>0.35800000000000021</c:v>
                </c:pt>
                <c:pt idx="946">
                  <c:v>0.37400000000000022</c:v>
                </c:pt>
                <c:pt idx="947">
                  <c:v>0.36300000000000027</c:v>
                </c:pt>
                <c:pt idx="948">
                  <c:v>0.35600000000000021</c:v>
                </c:pt>
                <c:pt idx="949">
                  <c:v>0.3540000000000002</c:v>
                </c:pt>
                <c:pt idx="950">
                  <c:v>0.35900000000000026</c:v>
                </c:pt>
                <c:pt idx="951">
                  <c:v>0.36100000000000027</c:v>
                </c:pt>
                <c:pt idx="952">
                  <c:v>0.3540000000000002</c:v>
                </c:pt>
                <c:pt idx="953">
                  <c:v>0.35700000000000021</c:v>
                </c:pt>
                <c:pt idx="954">
                  <c:v>0.36100000000000027</c:v>
                </c:pt>
                <c:pt idx="955">
                  <c:v>0.3540000000000002</c:v>
                </c:pt>
                <c:pt idx="956">
                  <c:v>0.3530000000000002</c:v>
                </c:pt>
                <c:pt idx="957">
                  <c:v>0.3460000000000002</c:v>
                </c:pt>
                <c:pt idx="958">
                  <c:v>0.3510000000000002</c:v>
                </c:pt>
                <c:pt idx="959">
                  <c:v>0.35800000000000021</c:v>
                </c:pt>
                <c:pt idx="960">
                  <c:v>0.35900000000000026</c:v>
                </c:pt>
                <c:pt idx="961">
                  <c:v>0.35800000000000021</c:v>
                </c:pt>
                <c:pt idx="962">
                  <c:v>0.3500000000000002</c:v>
                </c:pt>
                <c:pt idx="963">
                  <c:v>0.36200000000000027</c:v>
                </c:pt>
                <c:pt idx="964">
                  <c:v>0.36400000000000027</c:v>
                </c:pt>
                <c:pt idx="965">
                  <c:v>0.36400000000000027</c:v>
                </c:pt>
                <c:pt idx="966">
                  <c:v>0.35900000000000026</c:v>
                </c:pt>
                <c:pt idx="967">
                  <c:v>0.36700000000000027</c:v>
                </c:pt>
                <c:pt idx="968">
                  <c:v>0.36600000000000027</c:v>
                </c:pt>
                <c:pt idx="969">
                  <c:v>0.3530000000000002</c:v>
                </c:pt>
                <c:pt idx="970">
                  <c:v>0.36700000000000027</c:v>
                </c:pt>
                <c:pt idx="971">
                  <c:v>0.3550000000000002</c:v>
                </c:pt>
                <c:pt idx="972">
                  <c:v>0.3540000000000002</c:v>
                </c:pt>
                <c:pt idx="973">
                  <c:v>0.35900000000000026</c:v>
                </c:pt>
                <c:pt idx="974">
                  <c:v>0.35700000000000021</c:v>
                </c:pt>
                <c:pt idx="975">
                  <c:v>0.3550000000000002</c:v>
                </c:pt>
                <c:pt idx="976">
                  <c:v>0.36500000000000027</c:v>
                </c:pt>
                <c:pt idx="977">
                  <c:v>0.3520000000000002</c:v>
                </c:pt>
                <c:pt idx="978">
                  <c:v>0.3490000000000002</c:v>
                </c:pt>
                <c:pt idx="979">
                  <c:v>0.3460000000000002</c:v>
                </c:pt>
                <c:pt idx="980">
                  <c:v>0.36500000000000027</c:v>
                </c:pt>
                <c:pt idx="981">
                  <c:v>0.36300000000000027</c:v>
                </c:pt>
                <c:pt idx="982">
                  <c:v>0.36500000000000027</c:v>
                </c:pt>
                <c:pt idx="983">
                  <c:v>0.37200000000000022</c:v>
                </c:pt>
                <c:pt idx="984">
                  <c:v>0.36500000000000027</c:v>
                </c:pt>
                <c:pt idx="985">
                  <c:v>0.35900000000000026</c:v>
                </c:pt>
                <c:pt idx="986">
                  <c:v>0.36500000000000027</c:v>
                </c:pt>
                <c:pt idx="987">
                  <c:v>0.36700000000000027</c:v>
                </c:pt>
                <c:pt idx="988">
                  <c:v>0.36800000000000027</c:v>
                </c:pt>
                <c:pt idx="989">
                  <c:v>0.36800000000000027</c:v>
                </c:pt>
                <c:pt idx="990">
                  <c:v>0.37000000000000022</c:v>
                </c:pt>
                <c:pt idx="991">
                  <c:v>0.37300000000000022</c:v>
                </c:pt>
                <c:pt idx="992">
                  <c:v>0.36100000000000027</c:v>
                </c:pt>
                <c:pt idx="993">
                  <c:v>0.36200000000000027</c:v>
                </c:pt>
                <c:pt idx="994">
                  <c:v>0.36700000000000027</c:v>
                </c:pt>
                <c:pt idx="995">
                  <c:v>0.36600000000000027</c:v>
                </c:pt>
                <c:pt idx="996">
                  <c:v>0.37100000000000022</c:v>
                </c:pt>
                <c:pt idx="997">
                  <c:v>0.36900000000000027</c:v>
                </c:pt>
                <c:pt idx="998">
                  <c:v>0.37200000000000022</c:v>
                </c:pt>
                <c:pt idx="999">
                  <c:v>0.37300000000000022</c:v>
                </c:pt>
                <c:pt idx="1000">
                  <c:v>0.36700000000000027</c:v>
                </c:pt>
                <c:pt idx="1001">
                  <c:v>0.37100000000000022</c:v>
                </c:pt>
                <c:pt idx="1002">
                  <c:v>0.37900000000000023</c:v>
                </c:pt>
                <c:pt idx="1003">
                  <c:v>0.36400000000000027</c:v>
                </c:pt>
                <c:pt idx="1004">
                  <c:v>0.37000000000000022</c:v>
                </c:pt>
                <c:pt idx="1005">
                  <c:v>0.37800000000000022</c:v>
                </c:pt>
                <c:pt idx="1006">
                  <c:v>0.37600000000000022</c:v>
                </c:pt>
                <c:pt idx="1007">
                  <c:v>0.36700000000000027</c:v>
                </c:pt>
                <c:pt idx="1008">
                  <c:v>0.37400000000000022</c:v>
                </c:pt>
                <c:pt idx="1009">
                  <c:v>0.37500000000000022</c:v>
                </c:pt>
                <c:pt idx="1010">
                  <c:v>0.38400000000000023</c:v>
                </c:pt>
                <c:pt idx="1011">
                  <c:v>0.38300000000000023</c:v>
                </c:pt>
                <c:pt idx="1012">
                  <c:v>0.37500000000000022</c:v>
                </c:pt>
                <c:pt idx="1013">
                  <c:v>0.39300000000000035</c:v>
                </c:pt>
                <c:pt idx="1014">
                  <c:v>0.38800000000000023</c:v>
                </c:pt>
                <c:pt idx="1015">
                  <c:v>0.38300000000000023</c:v>
                </c:pt>
                <c:pt idx="1016">
                  <c:v>0.38700000000000023</c:v>
                </c:pt>
                <c:pt idx="1017">
                  <c:v>0.39800000000000035</c:v>
                </c:pt>
                <c:pt idx="1018">
                  <c:v>0.39400000000000035</c:v>
                </c:pt>
                <c:pt idx="1019">
                  <c:v>0.39300000000000035</c:v>
                </c:pt>
                <c:pt idx="1020">
                  <c:v>0.38900000000000023</c:v>
                </c:pt>
                <c:pt idx="1021">
                  <c:v>0.39500000000000035</c:v>
                </c:pt>
                <c:pt idx="1022">
                  <c:v>0.39400000000000035</c:v>
                </c:pt>
                <c:pt idx="1023">
                  <c:v>0.40200000000000002</c:v>
                </c:pt>
                <c:pt idx="1024">
                  <c:v>0.4</c:v>
                </c:pt>
                <c:pt idx="1025">
                  <c:v>0.40200000000000002</c:v>
                </c:pt>
                <c:pt idx="1026">
                  <c:v>0.40600000000000008</c:v>
                </c:pt>
                <c:pt idx="1027">
                  <c:v>0.4090000000000002</c:v>
                </c:pt>
                <c:pt idx="1028">
                  <c:v>0.40500000000000008</c:v>
                </c:pt>
                <c:pt idx="1029">
                  <c:v>0.40100000000000002</c:v>
                </c:pt>
                <c:pt idx="1030">
                  <c:v>0.4100000000000002</c:v>
                </c:pt>
                <c:pt idx="1031">
                  <c:v>0.4110000000000002</c:v>
                </c:pt>
                <c:pt idx="1032">
                  <c:v>0.4130000000000002</c:v>
                </c:pt>
                <c:pt idx="1033">
                  <c:v>0.4130000000000002</c:v>
                </c:pt>
                <c:pt idx="1034">
                  <c:v>0.4150000000000002</c:v>
                </c:pt>
                <c:pt idx="1035">
                  <c:v>0.42200000000000026</c:v>
                </c:pt>
                <c:pt idx="1036">
                  <c:v>0.42700000000000027</c:v>
                </c:pt>
                <c:pt idx="1037">
                  <c:v>0.42000000000000021</c:v>
                </c:pt>
                <c:pt idx="1038">
                  <c:v>0.42300000000000026</c:v>
                </c:pt>
                <c:pt idx="1039">
                  <c:v>0.42900000000000027</c:v>
                </c:pt>
                <c:pt idx="1040">
                  <c:v>0.43100000000000027</c:v>
                </c:pt>
                <c:pt idx="1041">
                  <c:v>0.43100000000000027</c:v>
                </c:pt>
                <c:pt idx="1042">
                  <c:v>0.43000000000000022</c:v>
                </c:pt>
                <c:pt idx="1043">
                  <c:v>0.43200000000000022</c:v>
                </c:pt>
                <c:pt idx="1044">
                  <c:v>0.42700000000000027</c:v>
                </c:pt>
                <c:pt idx="1045">
                  <c:v>0.441</c:v>
                </c:pt>
                <c:pt idx="1046">
                  <c:v>0.43600000000000022</c:v>
                </c:pt>
                <c:pt idx="1047">
                  <c:v>0.42700000000000027</c:v>
                </c:pt>
                <c:pt idx="1048">
                  <c:v>0.43800000000000022</c:v>
                </c:pt>
                <c:pt idx="1049">
                  <c:v>0.44700000000000001</c:v>
                </c:pt>
                <c:pt idx="1050">
                  <c:v>0.45200000000000001</c:v>
                </c:pt>
                <c:pt idx="1051">
                  <c:v>0.441</c:v>
                </c:pt>
                <c:pt idx="1052">
                  <c:v>0.43800000000000022</c:v>
                </c:pt>
                <c:pt idx="1053">
                  <c:v>0.46200000000000002</c:v>
                </c:pt>
                <c:pt idx="1054">
                  <c:v>0.44700000000000001</c:v>
                </c:pt>
                <c:pt idx="1055">
                  <c:v>0.443</c:v>
                </c:pt>
                <c:pt idx="1056">
                  <c:v>0.44900000000000001</c:v>
                </c:pt>
                <c:pt idx="1057">
                  <c:v>0.45700000000000002</c:v>
                </c:pt>
                <c:pt idx="1058">
                  <c:v>0.45600000000000002</c:v>
                </c:pt>
                <c:pt idx="1059">
                  <c:v>0.45500000000000002</c:v>
                </c:pt>
                <c:pt idx="1060">
                  <c:v>0.46</c:v>
                </c:pt>
                <c:pt idx="1061">
                  <c:v>0.45900000000000002</c:v>
                </c:pt>
                <c:pt idx="1062">
                  <c:v>0.45400000000000001</c:v>
                </c:pt>
                <c:pt idx="1063">
                  <c:v>0.43500000000000022</c:v>
                </c:pt>
                <c:pt idx="1064">
                  <c:v>0.442</c:v>
                </c:pt>
                <c:pt idx="1065">
                  <c:v>0.442</c:v>
                </c:pt>
                <c:pt idx="1066">
                  <c:v>0.45100000000000001</c:v>
                </c:pt>
                <c:pt idx="1067">
                  <c:v>0.41900000000000021</c:v>
                </c:pt>
                <c:pt idx="1068">
                  <c:v>0.43200000000000022</c:v>
                </c:pt>
                <c:pt idx="1069">
                  <c:v>0.46100000000000002</c:v>
                </c:pt>
                <c:pt idx="1070">
                  <c:v>0.46800000000000008</c:v>
                </c:pt>
                <c:pt idx="1071">
                  <c:v>0.4710000000000002</c:v>
                </c:pt>
                <c:pt idx="1072">
                  <c:v>0.4790000000000002</c:v>
                </c:pt>
                <c:pt idx="1073">
                  <c:v>0.4730000000000002</c:v>
                </c:pt>
                <c:pt idx="1074">
                  <c:v>0.4710000000000002</c:v>
                </c:pt>
                <c:pt idx="1075">
                  <c:v>0.4710000000000002</c:v>
                </c:pt>
                <c:pt idx="1076">
                  <c:v>0.4780000000000002</c:v>
                </c:pt>
                <c:pt idx="1077">
                  <c:v>0.49100000000000027</c:v>
                </c:pt>
                <c:pt idx="1078">
                  <c:v>0.48100000000000021</c:v>
                </c:pt>
                <c:pt idx="1079">
                  <c:v>0.48300000000000021</c:v>
                </c:pt>
                <c:pt idx="1080">
                  <c:v>0.49000000000000021</c:v>
                </c:pt>
                <c:pt idx="1081">
                  <c:v>0.49000000000000021</c:v>
                </c:pt>
                <c:pt idx="1082">
                  <c:v>0.5</c:v>
                </c:pt>
                <c:pt idx="1083">
                  <c:v>0.49900000000000022</c:v>
                </c:pt>
                <c:pt idx="1084">
                  <c:v>0.503</c:v>
                </c:pt>
                <c:pt idx="1085">
                  <c:v>0.49500000000000022</c:v>
                </c:pt>
                <c:pt idx="1086">
                  <c:v>0.50800000000000001</c:v>
                </c:pt>
                <c:pt idx="1087">
                  <c:v>0.51200000000000001</c:v>
                </c:pt>
                <c:pt idx="1088">
                  <c:v>0.52700000000000002</c:v>
                </c:pt>
                <c:pt idx="1089">
                  <c:v>0.52100000000000002</c:v>
                </c:pt>
                <c:pt idx="1090">
                  <c:v>0.52200000000000002</c:v>
                </c:pt>
                <c:pt idx="1091">
                  <c:v>0.53100000000000003</c:v>
                </c:pt>
                <c:pt idx="1092">
                  <c:v>0.52300000000000002</c:v>
                </c:pt>
                <c:pt idx="1093">
                  <c:v>0.53</c:v>
                </c:pt>
                <c:pt idx="1094">
                  <c:v>0.52900000000000003</c:v>
                </c:pt>
                <c:pt idx="1095">
                  <c:v>0.53400000000000003</c:v>
                </c:pt>
                <c:pt idx="1096">
                  <c:v>0.53300000000000003</c:v>
                </c:pt>
                <c:pt idx="1097">
                  <c:v>0.53900000000000003</c:v>
                </c:pt>
                <c:pt idx="1098">
                  <c:v>0.55300000000000005</c:v>
                </c:pt>
                <c:pt idx="1099">
                  <c:v>0.54100000000000004</c:v>
                </c:pt>
                <c:pt idx="1100">
                  <c:v>0.55300000000000005</c:v>
                </c:pt>
                <c:pt idx="1101">
                  <c:v>0.56100000000000005</c:v>
                </c:pt>
                <c:pt idx="1102">
                  <c:v>0.55700000000000005</c:v>
                </c:pt>
                <c:pt idx="1103">
                  <c:v>0.55400000000000005</c:v>
                </c:pt>
                <c:pt idx="1104">
                  <c:v>0.55700000000000005</c:v>
                </c:pt>
                <c:pt idx="1105">
                  <c:v>0.55900000000000005</c:v>
                </c:pt>
                <c:pt idx="1106">
                  <c:v>0.56799999999999995</c:v>
                </c:pt>
                <c:pt idx="1107">
                  <c:v>0.56000000000000005</c:v>
                </c:pt>
                <c:pt idx="1108">
                  <c:v>0.56799999999999995</c:v>
                </c:pt>
                <c:pt idx="1109">
                  <c:v>0.5770000000000004</c:v>
                </c:pt>
                <c:pt idx="1110">
                  <c:v>0.58099999999999996</c:v>
                </c:pt>
                <c:pt idx="1111">
                  <c:v>0.55700000000000005</c:v>
                </c:pt>
                <c:pt idx="1112">
                  <c:v>0.55500000000000005</c:v>
                </c:pt>
                <c:pt idx="1113">
                  <c:v>0.56899999999999995</c:v>
                </c:pt>
                <c:pt idx="1114">
                  <c:v>0.58499999999999996</c:v>
                </c:pt>
                <c:pt idx="1115">
                  <c:v>0.60000000000000042</c:v>
                </c:pt>
                <c:pt idx="1116">
                  <c:v>0.59299999999999997</c:v>
                </c:pt>
                <c:pt idx="1117">
                  <c:v>0.59699999999999998</c:v>
                </c:pt>
                <c:pt idx="1118">
                  <c:v>0.60300000000000042</c:v>
                </c:pt>
                <c:pt idx="1119">
                  <c:v>0.60700000000000043</c:v>
                </c:pt>
                <c:pt idx="1120">
                  <c:v>0.60400000000000043</c:v>
                </c:pt>
                <c:pt idx="1121">
                  <c:v>0.61700000000000044</c:v>
                </c:pt>
                <c:pt idx="1122">
                  <c:v>0.62300000000000044</c:v>
                </c:pt>
                <c:pt idx="1123">
                  <c:v>0.62900000000000045</c:v>
                </c:pt>
                <c:pt idx="1124">
                  <c:v>0.62900000000000045</c:v>
                </c:pt>
                <c:pt idx="1125">
                  <c:v>0.62800000000000045</c:v>
                </c:pt>
                <c:pt idx="1126">
                  <c:v>0.63700000000000045</c:v>
                </c:pt>
                <c:pt idx="1127">
                  <c:v>0.64800000000000046</c:v>
                </c:pt>
                <c:pt idx="1128">
                  <c:v>0.63800000000000046</c:v>
                </c:pt>
                <c:pt idx="1129">
                  <c:v>0.64300000000000046</c:v>
                </c:pt>
                <c:pt idx="1130">
                  <c:v>0.65300000000000058</c:v>
                </c:pt>
                <c:pt idx="1131">
                  <c:v>0.65100000000000058</c:v>
                </c:pt>
                <c:pt idx="1132">
                  <c:v>0.65600000000000058</c:v>
                </c:pt>
                <c:pt idx="1133">
                  <c:v>0.6640000000000007</c:v>
                </c:pt>
                <c:pt idx="1134">
                  <c:v>0.67300000000000071</c:v>
                </c:pt>
                <c:pt idx="1135">
                  <c:v>0.68600000000000005</c:v>
                </c:pt>
                <c:pt idx="1136">
                  <c:v>0.68300000000000005</c:v>
                </c:pt>
                <c:pt idx="1137">
                  <c:v>0.68500000000000005</c:v>
                </c:pt>
                <c:pt idx="1138">
                  <c:v>0.7010000000000004</c:v>
                </c:pt>
                <c:pt idx="1139">
                  <c:v>0.69299999999999995</c:v>
                </c:pt>
                <c:pt idx="1140">
                  <c:v>0.69699999999999995</c:v>
                </c:pt>
                <c:pt idx="1141">
                  <c:v>0.7010000000000004</c:v>
                </c:pt>
                <c:pt idx="1142">
                  <c:v>0.71900000000000042</c:v>
                </c:pt>
                <c:pt idx="1143">
                  <c:v>0.72100000000000042</c:v>
                </c:pt>
                <c:pt idx="1144">
                  <c:v>0.72500000000000042</c:v>
                </c:pt>
                <c:pt idx="1145">
                  <c:v>0.73200000000000043</c:v>
                </c:pt>
                <c:pt idx="1146">
                  <c:v>0.73800000000000043</c:v>
                </c:pt>
                <c:pt idx="1147">
                  <c:v>0.73100000000000043</c:v>
                </c:pt>
                <c:pt idx="1148">
                  <c:v>0.75000000000000044</c:v>
                </c:pt>
                <c:pt idx="1149">
                  <c:v>0.75800000000000045</c:v>
                </c:pt>
                <c:pt idx="1150">
                  <c:v>0.75800000000000045</c:v>
                </c:pt>
                <c:pt idx="1151">
                  <c:v>0.76900000000000046</c:v>
                </c:pt>
                <c:pt idx="1152">
                  <c:v>0.77600000000000058</c:v>
                </c:pt>
                <c:pt idx="1153">
                  <c:v>0.78500000000000003</c:v>
                </c:pt>
                <c:pt idx="1154">
                  <c:v>0.79200000000000004</c:v>
                </c:pt>
                <c:pt idx="1155">
                  <c:v>0.78800000000000003</c:v>
                </c:pt>
                <c:pt idx="1156">
                  <c:v>0.79900000000000004</c:v>
                </c:pt>
                <c:pt idx="1157">
                  <c:v>0.80200000000000005</c:v>
                </c:pt>
                <c:pt idx="1158">
                  <c:v>0.79800000000000004</c:v>
                </c:pt>
                <c:pt idx="1159">
                  <c:v>0.81</c:v>
                </c:pt>
                <c:pt idx="1160">
                  <c:v>0.80800000000000005</c:v>
                </c:pt>
                <c:pt idx="1161">
                  <c:v>0.82299999999999995</c:v>
                </c:pt>
                <c:pt idx="1162">
                  <c:v>0.83200000000000041</c:v>
                </c:pt>
                <c:pt idx="1163">
                  <c:v>0.83100000000000041</c:v>
                </c:pt>
                <c:pt idx="1164">
                  <c:v>0.82299999999999995</c:v>
                </c:pt>
                <c:pt idx="1165">
                  <c:v>0.82199999999999995</c:v>
                </c:pt>
                <c:pt idx="1166">
                  <c:v>0.8280000000000004</c:v>
                </c:pt>
                <c:pt idx="1167">
                  <c:v>0.84400000000000042</c:v>
                </c:pt>
                <c:pt idx="1168">
                  <c:v>0.83700000000000041</c:v>
                </c:pt>
                <c:pt idx="1169">
                  <c:v>0.84900000000000042</c:v>
                </c:pt>
                <c:pt idx="1170">
                  <c:v>0.85900000000000043</c:v>
                </c:pt>
                <c:pt idx="1171">
                  <c:v>0.85800000000000043</c:v>
                </c:pt>
                <c:pt idx="1172">
                  <c:v>0.86300000000000043</c:v>
                </c:pt>
                <c:pt idx="1173">
                  <c:v>0.86400000000000043</c:v>
                </c:pt>
                <c:pt idx="1174">
                  <c:v>0.87900000000000045</c:v>
                </c:pt>
                <c:pt idx="1175">
                  <c:v>0.88100000000000001</c:v>
                </c:pt>
                <c:pt idx="1176">
                  <c:v>0.89300000000000002</c:v>
                </c:pt>
                <c:pt idx="1177">
                  <c:v>0.88300000000000001</c:v>
                </c:pt>
                <c:pt idx="1178">
                  <c:v>0.89600000000000002</c:v>
                </c:pt>
                <c:pt idx="1179">
                  <c:v>0.91</c:v>
                </c:pt>
                <c:pt idx="1180">
                  <c:v>0.90700000000000003</c:v>
                </c:pt>
                <c:pt idx="1181">
                  <c:v>0.91600000000000004</c:v>
                </c:pt>
                <c:pt idx="1182">
                  <c:v>0.92500000000000004</c:v>
                </c:pt>
                <c:pt idx="1183">
                  <c:v>0.92600000000000005</c:v>
                </c:pt>
                <c:pt idx="1184">
                  <c:v>0.93</c:v>
                </c:pt>
                <c:pt idx="1185">
                  <c:v>0.94399999999999995</c:v>
                </c:pt>
                <c:pt idx="1186">
                  <c:v>0.95900000000000041</c:v>
                </c:pt>
                <c:pt idx="1187">
                  <c:v>0.9510000000000004</c:v>
                </c:pt>
                <c:pt idx="1188">
                  <c:v>0.96500000000000041</c:v>
                </c:pt>
                <c:pt idx="1189">
                  <c:v>0.97100000000000042</c:v>
                </c:pt>
                <c:pt idx="1190">
                  <c:v>0.96900000000000042</c:v>
                </c:pt>
                <c:pt idx="1191">
                  <c:v>0.97300000000000042</c:v>
                </c:pt>
                <c:pt idx="1192">
                  <c:v>0.99399999999999999</c:v>
                </c:pt>
                <c:pt idx="1193">
                  <c:v>0.99399999999999999</c:v>
                </c:pt>
                <c:pt idx="1194">
                  <c:v>0.997</c:v>
                </c:pt>
                <c:pt idx="1195">
                  <c:v>1.004</c:v>
                </c:pt>
                <c:pt idx="1196">
                  <c:v>1.008</c:v>
                </c:pt>
                <c:pt idx="1197">
                  <c:v>1.008999999999999</c:v>
                </c:pt>
                <c:pt idx="1198">
                  <c:v>1.022999999999999</c:v>
                </c:pt>
                <c:pt idx="1199">
                  <c:v>1.030999999999999</c:v>
                </c:pt>
                <c:pt idx="1200">
                  <c:v>1.036999999999999</c:v>
                </c:pt>
                <c:pt idx="1201">
                  <c:v>1.042</c:v>
                </c:pt>
                <c:pt idx="1202">
                  <c:v>1.052999999999999</c:v>
                </c:pt>
                <c:pt idx="1203">
                  <c:v>1.0589999999999991</c:v>
                </c:pt>
                <c:pt idx="1204">
                  <c:v>1.0640000000000001</c:v>
                </c:pt>
                <c:pt idx="1205">
                  <c:v>1.07</c:v>
                </c:pt>
                <c:pt idx="1206">
                  <c:v>1.0840000000000001</c:v>
                </c:pt>
                <c:pt idx="1207">
                  <c:v>1.093</c:v>
                </c:pt>
                <c:pt idx="1208">
                  <c:v>1.101</c:v>
                </c:pt>
                <c:pt idx="1209">
                  <c:v>1.1020000000000001</c:v>
                </c:pt>
                <c:pt idx="1210">
                  <c:v>1.115</c:v>
                </c:pt>
                <c:pt idx="1211">
                  <c:v>1.127999999999999</c:v>
                </c:pt>
                <c:pt idx="1212">
                  <c:v>1.127999999999999</c:v>
                </c:pt>
                <c:pt idx="1213">
                  <c:v>1.137</c:v>
                </c:pt>
                <c:pt idx="1214">
                  <c:v>1.145</c:v>
                </c:pt>
                <c:pt idx="1215">
                  <c:v>1.151</c:v>
                </c:pt>
                <c:pt idx="1216">
                  <c:v>1.171</c:v>
                </c:pt>
                <c:pt idx="1217">
                  <c:v>1.177999999999999</c:v>
                </c:pt>
                <c:pt idx="1218">
                  <c:v>1.181</c:v>
                </c:pt>
                <c:pt idx="1219">
                  <c:v>1.1970000000000001</c:v>
                </c:pt>
                <c:pt idx="1220">
                  <c:v>1.2089999999999992</c:v>
                </c:pt>
                <c:pt idx="1221">
                  <c:v>1.2209999999999992</c:v>
                </c:pt>
                <c:pt idx="1222">
                  <c:v>1.23</c:v>
                </c:pt>
                <c:pt idx="1223">
                  <c:v>1.244</c:v>
                </c:pt>
                <c:pt idx="1224">
                  <c:v>1.2489999999999992</c:v>
                </c:pt>
                <c:pt idx="1225">
                  <c:v>1.262</c:v>
                </c:pt>
                <c:pt idx="1226">
                  <c:v>1.274</c:v>
                </c:pt>
                <c:pt idx="1227">
                  <c:v>1.284999999999999</c:v>
                </c:pt>
                <c:pt idx="1228">
                  <c:v>1.298999999999999</c:v>
                </c:pt>
                <c:pt idx="1229">
                  <c:v>1.3129999999999991</c:v>
                </c:pt>
                <c:pt idx="1230">
                  <c:v>1.325</c:v>
                </c:pt>
                <c:pt idx="1231">
                  <c:v>1.331</c:v>
                </c:pt>
                <c:pt idx="1232">
                  <c:v>1.3480000000000001</c:v>
                </c:pt>
                <c:pt idx="1233">
                  <c:v>1.3620000000000001</c:v>
                </c:pt>
                <c:pt idx="1234">
                  <c:v>1.377</c:v>
                </c:pt>
                <c:pt idx="1235">
                  <c:v>1.389</c:v>
                </c:pt>
                <c:pt idx="1236">
                  <c:v>1.4049999999999991</c:v>
                </c:pt>
                <c:pt idx="1237">
                  <c:v>1.42</c:v>
                </c:pt>
                <c:pt idx="1238">
                  <c:v>1.4429999999999992</c:v>
                </c:pt>
                <c:pt idx="1239">
                  <c:v>1.4419999999999982</c:v>
                </c:pt>
                <c:pt idx="1240">
                  <c:v>1.456</c:v>
                </c:pt>
                <c:pt idx="1241">
                  <c:v>1.4649999999999992</c:v>
                </c:pt>
                <c:pt idx="1242">
                  <c:v>1.4769999999999992</c:v>
                </c:pt>
                <c:pt idx="1243">
                  <c:v>1.482</c:v>
                </c:pt>
                <c:pt idx="1244">
                  <c:v>1.5</c:v>
                </c:pt>
                <c:pt idx="1245">
                  <c:v>1.51</c:v>
                </c:pt>
                <c:pt idx="1246">
                  <c:v>1.518</c:v>
                </c:pt>
                <c:pt idx="1247">
                  <c:v>1.536</c:v>
                </c:pt>
                <c:pt idx="1248">
                  <c:v>1.536999999999999</c:v>
                </c:pt>
                <c:pt idx="1249">
                  <c:v>1.552999999999999</c:v>
                </c:pt>
                <c:pt idx="1250">
                  <c:v>1.5660000000000001</c:v>
                </c:pt>
                <c:pt idx="1251">
                  <c:v>1.577</c:v>
                </c:pt>
                <c:pt idx="1252">
                  <c:v>1.5780000000000001</c:v>
                </c:pt>
                <c:pt idx="1253">
                  <c:v>1.591</c:v>
                </c:pt>
                <c:pt idx="1254">
                  <c:v>1.6140000000000001</c:v>
                </c:pt>
                <c:pt idx="1255">
                  <c:v>1.627999999999999</c:v>
                </c:pt>
                <c:pt idx="1256">
                  <c:v>1.6400000000000001</c:v>
                </c:pt>
                <c:pt idx="1257">
                  <c:v>1.6700000000000008</c:v>
                </c:pt>
                <c:pt idx="1258">
                  <c:v>1.6819999999999991</c:v>
                </c:pt>
                <c:pt idx="1259">
                  <c:v>1.6930000000000001</c:v>
                </c:pt>
                <c:pt idx="1260">
                  <c:v>1.704</c:v>
                </c:pt>
                <c:pt idx="1261">
                  <c:v>1.724</c:v>
                </c:pt>
                <c:pt idx="1262">
                  <c:v>1.736</c:v>
                </c:pt>
                <c:pt idx="1263">
                  <c:v>1.744</c:v>
                </c:pt>
                <c:pt idx="1264">
                  <c:v>1.760999999999999</c:v>
                </c:pt>
                <c:pt idx="1265">
                  <c:v>1.786999999999999</c:v>
                </c:pt>
                <c:pt idx="1266">
                  <c:v>1.798999999999999</c:v>
                </c:pt>
                <c:pt idx="1267">
                  <c:v>1.8140000000000001</c:v>
                </c:pt>
                <c:pt idx="1268">
                  <c:v>1.8240000000000001</c:v>
                </c:pt>
                <c:pt idx="1269">
                  <c:v>1.8340000000000001</c:v>
                </c:pt>
                <c:pt idx="1270">
                  <c:v>1.8520000000000001</c:v>
                </c:pt>
                <c:pt idx="1271">
                  <c:v>1.8640000000000001</c:v>
                </c:pt>
                <c:pt idx="1272">
                  <c:v>1.877</c:v>
                </c:pt>
                <c:pt idx="1273">
                  <c:v>1.887</c:v>
                </c:pt>
                <c:pt idx="1274">
                  <c:v>1.895999999999999</c:v>
                </c:pt>
                <c:pt idx="1275">
                  <c:v>1.913999999999999</c:v>
                </c:pt>
                <c:pt idx="1276">
                  <c:v>1.917999999999999</c:v>
                </c:pt>
                <c:pt idx="1277">
                  <c:v>1.9630000000000001</c:v>
                </c:pt>
                <c:pt idx="1278">
                  <c:v>1.9590000000000001</c:v>
                </c:pt>
                <c:pt idx="1279">
                  <c:v>1.9750000000000001</c:v>
                </c:pt>
                <c:pt idx="1280">
                  <c:v>1.9940000000000009</c:v>
                </c:pt>
                <c:pt idx="1281">
                  <c:v>2.0139999999999998</c:v>
                </c:pt>
                <c:pt idx="1282">
                  <c:v>2.0430000000000001</c:v>
                </c:pt>
                <c:pt idx="1283">
                  <c:v>2.0589999999999997</c:v>
                </c:pt>
                <c:pt idx="1284">
                  <c:v>2.0759999999999987</c:v>
                </c:pt>
                <c:pt idx="1285">
                  <c:v>2.0949999999999998</c:v>
                </c:pt>
                <c:pt idx="1286">
                  <c:v>2.1080000000000001</c:v>
                </c:pt>
                <c:pt idx="1287">
                  <c:v>2.1269999999999998</c:v>
                </c:pt>
                <c:pt idx="1288">
                  <c:v>2.137</c:v>
                </c:pt>
                <c:pt idx="1289">
                  <c:v>2.149</c:v>
                </c:pt>
                <c:pt idx="1290">
                  <c:v>2.1619999999999999</c:v>
                </c:pt>
                <c:pt idx="1291">
                  <c:v>2.1709999999999998</c:v>
                </c:pt>
                <c:pt idx="1292">
                  <c:v>2.1850000000000001</c:v>
                </c:pt>
                <c:pt idx="1293">
                  <c:v>2.2010000000000001</c:v>
                </c:pt>
                <c:pt idx="1294">
                  <c:v>2.2309999999999999</c:v>
                </c:pt>
                <c:pt idx="1295">
                  <c:v>2.2589999999999999</c:v>
                </c:pt>
                <c:pt idx="1296">
                  <c:v>2.2880000000000011</c:v>
                </c:pt>
                <c:pt idx="1297">
                  <c:v>2.3039999999999998</c:v>
                </c:pt>
                <c:pt idx="1298">
                  <c:v>2.323</c:v>
                </c:pt>
                <c:pt idx="1299">
                  <c:v>2.347</c:v>
                </c:pt>
                <c:pt idx="1300">
                  <c:v>2.3609999999999998</c:v>
                </c:pt>
                <c:pt idx="1301">
                  <c:v>2.3859999999999997</c:v>
                </c:pt>
                <c:pt idx="1302">
                  <c:v>2.403</c:v>
                </c:pt>
                <c:pt idx="1303">
                  <c:v>2.4119999999999981</c:v>
                </c:pt>
                <c:pt idx="1304">
                  <c:v>2.4349999999999987</c:v>
                </c:pt>
                <c:pt idx="1305">
                  <c:v>2.4509999999999987</c:v>
                </c:pt>
                <c:pt idx="1306">
                  <c:v>2.464</c:v>
                </c:pt>
                <c:pt idx="1307">
                  <c:v>2.4809999999999999</c:v>
                </c:pt>
                <c:pt idx="1308">
                  <c:v>2.5070000000000001</c:v>
                </c:pt>
                <c:pt idx="1309">
                  <c:v>2.524</c:v>
                </c:pt>
                <c:pt idx="1310">
                  <c:v>2.5379999999999998</c:v>
                </c:pt>
                <c:pt idx="1311">
                  <c:v>2.5470000000000002</c:v>
                </c:pt>
                <c:pt idx="1312">
                  <c:v>2.5569999999999982</c:v>
                </c:pt>
                <c:pt idx="1313">
                  <c:v>2.57</c:v>
                </c:pt>
                <c:pt idx="1314">
                  <c:v>2.5949999999999998</c:v>
                </c:pt>
                <c:pt idx="1315">
                  <c:v>2.6080000000000001</c:v>
                </c:pt>
                <c:pt idx="1316">
                  <c:v>2.629</c:v>
                </c:pt>
                <c:pt idx="1317">
                  <c:v>2.6480000000000001</c:v>
                </c:pt>
                <c:pt idx="1318">
                  <c:v>2.6669999999999998</c:v>
                </c:pt>
                <c:pt idx="1319">
                  <c:v>2.6880000000000002</c:v>
                </c:pt>
                <c:pt idx="1320">
                  <c:v>2.7109999999999999</c:v>
                </c:pt>
                <c:pt idx="1321">
                  <c:v>2.7280000000000002</c:v>
                </c:pt>
                <c:pt idx="1322">
                  <c:v>2.746</c:v>
                </c:pt>
                <c:pt idx="1323">
                  <c:v>2.7730000000000001</c:v>
                </c:pt>
                <c:pt idx="1324">
                  <c:v>2.8009999999999997</c:v>
                </c:pt>
                <c:pt idx="1325">
                  <c:v>2.8169999999999984</c:v>
                </c:pt>
                <c:pt idx="1326">
                  <c:v>2.8499999999999988</c:v>
                </c:pt>
                <c:pt idx="1327">
                  <c:v>2.8849999999999998</c:v>
                </c:pt>
                <c:pt idx="1328">
                  <c:v>2.907</c:v>
                </c:pt>
                <c:pt idx="1329">
                  <c:v>2.9249999999999998</c:v>
                </c:pt>
                <c:pt idx="1330">
                  <c:v>2.9529999999999981</c:v>
                </c:pt>
                <c:pt idx="1331">
                  <c:v>2.9729999999999981</c:v>
                </c:pt>
                <c:pt idx="1332">
                  <c:v>2.9919999999999987</c:v>
                </c:pt>
                <c:pt idx="1333">
                  <c:v>3.0119999999999987</c:v>
                </c:pt>
                <c:pt idx="1334">
                  <c:v>3.0359999999999987</c:v>
                </c:pt>
                <c:pt idx="1335">
                  <c:v>3.0609999999999999</c:v>
                </c:pt>
                <c:pt idx="1336">
                  <c:v>3.0830000000000002</c:v>
                </c:pt>
                <c:pt idx="1337">
                  <c:v>3.0989999999999998</c:v>
                </c:pt>
                <c:pt idx="1338">
                  <c:v>3.1280000000000001</c:v>
                </c:pt>
                <c:pt idx="1339">
                  <c:v>3.173</c:v>
                </c:pt>
                <c:pt idx="1340">
                  <c:v>3.2029999999999998</c:v>
                </c:pt>
                <c:pt idx="1341">
                  <c:v>3.2290000000000001</c:v>
                </c:pt>
                <c:pt idx="1342">
                  <c:v>3.2450000000000001</c:v>
                </c:pt>
                <c:pt idx="1343">
                  <c:v>3.2650000000000001</c:v>
                </c:pt>
                <c:pt idx="1344">
                  <c:v>3.2880000000000011</c:v>
                </c:pt>
                <c:pt idx="1345">
                  <c:v>3.3259999999999987</c:v>
                </c:pt>
                <c:pt idx="1346">
                  <c:v>3.3679999999999999</c:v>
                </c:pt>
                <c:pt idx="1347">
                  <c:v>3.4039999999999999</c:v>
                </c:pt>
                <c:pt idx="1348">
                  <c:v>3.4339999999999997</c:v>
                </c:pt>
                <c:pt idx="1349">
                  <c:v>3.4519999999999982</c:v>
                </c:pt>
                <c:pt idx="1350">
                  <c:v>3.4699999999999998</c:v>
                </c:pt>
                <c:pt idx="1351">
                  <c:v>3.5070000000000001</c:v>
                </c:pt>
                <c:pt idx="1352">
                  <c:v>3.5459999999999998</c:v>
                </c:pt>
                <c:pt idx="1353">
                  <c:v>3.5759999999999987</c:v>
                </c:pt>
                <c:pt idx="1354">
                  <c:v>3.6030000000000002</c:v>
                </c:pt>
                <c:pt idx="1355">
                  <c:v>3.62</c:v>
                </c:pt>
                <c:pt idx="1356">
                  <c:v>3.6579999999999999</c:v>
                </c:pt>
                <c:pt idx="1357">
                  <c:v>3.6819999999999999</c:v>
                </c:pt>
                <c:pt idx="1358">
                  <c:v>3.7210000000000001</c:v>
                </c:pt>
                <c:pt idx="1359">
                  <c:v>3.7429999999999999</c:v>
                </c:pt>
                <c:pt idx="1360">
                  <c:v>3.77</c:v>
                </c:pt>
                <c:pt idx="1361">
                  <c:v>3.8119999999999981</c:v>
                </c:pt>
                <c:pt idx="1362">
                  <c:v>3.8379999999999987</c:v>
                </c:pt>
                <c:pt idx="1363">
                  <c:v>3.867</c:v>
                </c:pt>
                <c:pt idx="1364">
                  <c:v>3.8949999999999987</c:v>
                </c:pt>
                <c:pt idx="1365">
                  <c:v>3.9349999999999987</c:v>
                </c:pt>
                <c:pt idx="1366">
                  <c:v>3.9630000000000001</c:v>
                </c:pt>
                <c:pt idx="1367">
                  <c:v>4</c:v>
                </c:pt>
                <c:pt idx="1368">
                  <c:v>4.0030000000000001</c:v>
                </c:pt>
                <c:pt idx="1369">
                  <c:v>4.0199999999999996</c:v>
                </c:pt>
                <c:pt idx="1370">
                  <c:v>4.0579999999999963</c:v>
                </c:pt>
                <c:pt idx="1371">
                  <c:v>4.0939999999999985</c:v>
                </c:pt>
                <c:pt idx="1372">
                  <c:v>4.1109999999999962</c:v>
                </c:pt>
                <c:pt idx="1373">
                  <c:v>4.1589999999999963</c:v>
                </c:pt>
                <c:pt idx="1374">
                  <c:v>4.1979999999999968</c:v>
                </c:pt>
                <c:pt idx="1375">
                  <c:v>4.2439999999999998</c:v>
                </c:pt>
                <c:pt idx="1376">
                  <c:v>4.2869999999999999</c:v>
                </c:pt>
                <c:pt idx="1377">
                  <c:v>4.3330000000000002</c:v>
                </c:pt>
                <c:pt idx="1378">
                  <c:v>4.3689999999999962</c:v>
                </c:pt>
                <c:pt idx="1379">
                  <c:v>4.4139999999999997</c:v>
                </c:pt>
                <c:pt idx="1380">
                  <c:v>4.4530000000000003</c:v>
                </c:pt>
                <c:pt idx="1381">
                  <c:v>4.4880000000000004</c:v>
                </c:pt>
                <c:pt idx="1382">
                  <c:v>4.532</c:v>
                </c:pt>
                <c:pt idx="1383">
                  <c:v>4.5839999999999996</c:v>
                </c:pt>
                <c:pt idx="1384">
                  <c:v>4.6219999999999963</c:v>
                </c:pt>
                <c:pt idx="1385">
                  <c:v>4.668999999999996</c:v>
                </c:pt>
                <c:pt idx="1386">
                  <c:v>4.7039999999999997</c:v>
                </c:pt>
                <c:pt idx="1387">
                  <c:v>4.7460000000000004</c:v>
                </c:pt>
                <c:pt idx="1388">
                  <c:v>4.7859999999999996</c:v>
                </c:pt>
                <c:pt idx="1389">
                  <c:v>4.8229999999999968</c:v>
                </c:pt>
                <c:pt idx="1390">
                  <c:v>4.87</c:v>
                </c:pt>
                <c:pt idx="1391">
                  <c:v>4.9219999999999997</c:v>
                </c:pt>
                <c:pt idx="1392">
                  <c:v>4.9589999999999996</c:v>
                </c:pt>
                <c:pt idx="1393">
                  <c:v>5.0010000000000003</c:v>
                </c:pt>
                <c:pt idx="1394">
                  <c:v>5.0430000000000001</c:v>
                </c:pt>
                <c:pt idx="1395">
                  <c:v>5.0890000000000004</c:v>
                </c:pt>
                <c:pt idx="1396">
                  <c:v>5.141</c:v>
                </c:pt>
                <c:pt idx="1397">
                  <c:v>5.1819999999999995</c:v>
                </c:pt>
                <c:pt idx="1398">
                  <c:v>5.226</c:v>
                </c:pt>
                <c:pt idx="1399">
                  <c:v>5.2750000000000004</c:v>
                </c:pt>
                <c:pt idx="1400">
                  <c:v>5.3209999999999962</c:v>
                </c:pt>
                <c:pt idx="1401">
                  <c:v>5.3719999999999999</c:v>
                </c:pt>
                <c:pt idx="1402">
                  <c:v>5.4180000000000001</c:v>
                </c:pt>
                <c:pt idx="1403">
                  <c:v>5.4809999999999999</c:v>
                </c:pt>
                <c:pt idx="1404">
                  <c:v>5.5339999999999998</c:v>
                </c:pt>
                <c:pt idx="1405">
                  <c:v>5.59</c:v>
                </c:pt>
                <c:pt idx="1406">
                  <c:v>5.633</c:v>
                </c:pt>
                <c:pt idx="1407">
                  <c:v>5.6819999999999995</c:v>
                </c:pt>
                <c:pt idx="1408">
                  <c:v>5.7409999999999997</c:v>
                </c:pt>
                <c:pt idx="1409">
                  <c:v>5.7990000000000004</c:v>
                </c:pt>
                <c:pt idx="1410">
                  <c:v>5.87</c:v>
                </c:pt>
                <c:pt idx="1411">
                  <c:v>5.9260000000000002</c:v>
                </c:pt>
                <c:pt idx="1412">
                  <c:v>5.9809999999999999</c:v>
                </c:pt>
                <c:pt idx="1413">
                  <c:v>6.0339999999999998</c:v>
                </c:pt>
                <c:pt idx="1414">
                  <c:v>6.09</c:v>
                </c:pt>
                <c:pt idx="1415">
                  <c:v>6.1559999999999961</c:v>
                </c:pt>
                <c:pt idx="1416">
                  <c:v>6.22</c:v>
                </c:pt>
                <c:pt idx="1417">
                  <c:v>6.2709999999999999</c:v>
                </c:pt>
                <c:pt idx="1418">
                  <c:v>6.3259999999999961</c:v>
                </c:pt>
                <c:pt idx="1419">
                  <c:v>6.3819999999999997</c:v>
                </c:pt>
                <c:pt idx="1420">
                  <c:v>6.4429999999999996</c:v>
                </c:pt>
                <c:pt idx="1421">
                  <c:v>6.4820000000000002</c:v>
                </c:pt>
                <c:pt idx="1422">
                  <c:v>6.5169999999999995</c:v>
                </c:pt>
                <c:pt idx="1423">
                  <c:v>6.5709999999999997</c:v>
                </c:pt>
                <c:pt idx="1424">
                  <c:v>6.6519999999999975</c:v>
                </c:pt>
                <c:pt idx="1425">
                  <c:v>6.7210000000000001</c:v>
                </c:pt>
                <c:pt idx="1426">
                  <c:v>6.7830000000000004</c:v>
                </c:pt>
                <c:pt idx="1427">
                  <c:v>6.8529999999999962</c:v>
                </c:pt>
                <c:pt idx="1428">
                  <c:v>6.9260000000000002</c:v>
                </c:pt>
                <c:pt idx="1429">
                  <c:v>7.008</c:v>
                </c:pt>
                <c:pt idx="1430">
                  <c:v>7.0860000000000003</c:v>
                </c:pt>
                <c:pt idx="1431">
                  <c:v>7.152999999999996</c:v>
                </c:pt>
                <c:pt idx="1432">
                  <c:v>7.2219999999999995</c:v>
                </c:pt>
                <c:pt idx="1433">
                  <c:v>7.298</c:v>
                </c:pt>
                <c:pt idx="1434">
                  <c:v>7.3719999999999999</c:v>
                </c:pt>
                <c:pt idx="1435">
                  <c:v>7.4539999999999997</c:v>
                </c:pt>
                <c:pt idx="1436">
                  <c:v>7.5380000000000003</c:v>
                </c:pt>
                <c:pt idx="1437">
                  <c:v>7.6</c:v>
                </c:pt>
                <c:pt idx="1438">
                  <c:v>7.6839999999999975</c:v>
                </c:pt>
                <c:pt idx="1439">
                  <c:v>7.7629999999999963</c:v>
                </c:pt>
                <c:pt idx="1440">
                  <c:v>7.8390000000000004</c:v>
                </c:pt>
                <c:pt idx="1441">
                  <c:v>7.9180000000000001</c:v>
                </c:pt>
                <c:pt idx="1442">
                  <c:v>8.0070000000000014</c:v>
                </c:pt>
                <c:pt idx="1443">
                  <c:v>8.0890000000000004</c:v>
                </c:pt>
                <c:pt idx="1444">
                  <c:v>8.18</c:v>
                </c:pt>
                <c:pt idx="1445">
                  <c:v>8.2640000000000011</c:v>
                </c:pt>
                <c:pt idx="1446">
                  <c:v>8.3480000000000008</c:v>
                </c:pt>
                <c:pt idx="1447">
                  <c:v>8.4360000000000035</c:v>
                </c:pt>
                <c:pt idx="1448">
                  <c:v>8.5210000000000008</c:v>
                </c:pt>
                <c:pt idx="1449">
                  <c:v>8.5910000000000011</c:v>
                </c:pt>
                <c:pt idx="1450">
                  <c:v>8.668000000000001</c:v>
                </c:pt>
                <c:pt idx="1451">
                  <c:v>8.7620000000000005</c:v>
                </c:pt>
                <c:pt idx="1452">
                  <c:v>8.8500000000000068</c:v>
                </c:pt>
                <c:pt idx="1453">
                  <c:v>8.9380000000000006</c:v>
                </c:pt>
                <c:pt idx="1454">
                  <c:v>9.0360000000000014</c:v>
                </c:pt>
                <c:pt idx="1455">
                  <c:v>9.1240000000000006</c:v>
                </c:pt>
                <c:pt idx="1456">
                  <c:v>9.2080000000000002</c:v>
                </c:pt>
                <c:pt idx="1457">
                  <c:v>9.3070000000000004</c:v>
                </c:pt>
                <c:pt idx="1458">
                  <c:v>9.4</c:v>
                </c:pt>
                <c:pt idx="1459">
                  <c:v>9.5030000000000001</c:v>
                </c:pt>
                <c:pt idx="1460">
                  <c:v>9.6150000000000002</c:v>
                </c:pt>
                <c:pt idx="1461">
                  <c:v>9.713000000000001</c:v>
                </c:pt>
                <c:pt idx="1462">
                  <c:v>9.8250000000000028</c:v>
                </c:pt>
                <c:pt idx="1463">
                  <c:v>9.9250000000000007</c:v>
                </c:pt>
                <c:pt idx="1464">
                  <c:v>10.019</c:v>
                </c:pt>
                <c:pt idx="1465">
                  <c:v>10.128</c:v>
                </c:pt>
                <c:pt idx="1466">
                  <c:v>10.236000000000001</c:v>
                </c:pt>
                <c:pt idx="1467">
                  <c:v>10.367000000000004</c:v>
                </c:pt>
                <c:pt idx="1468">
                  <c:v>10.486000000000002</c:v>
                </c:pt>
                <c:pt idx="1469">
                  <c:v>10.602</c:v>
                </c:pt>
                <c:pt idx="1470">
                  <c:v>10.713000000000001</c:v>
                </c:pt>
                <c:pt idx="1471">
                  <c:v>10.843</c:v>
                </c:pt>
                <c:pt idx="1472">
                  <c:v>10.93</c:v>
                </c:pt>
                <c:pt idx="1473">
                  <c:v>11.064</c:v>
                </c:pt>
                <c:pt idx="1474">
                  <c:v>11.19</c:v>
                </c:pt>
                <c:pt idx="1475">
                  <c:v>11.301</c:v>
                </c:pt>
                <c:pt idx="1476">
                  <c:v>11.433</c:v>
                </c:pt>
                <c:pt idx="1477">
                  <c:v>11.537000000000001</c:v>
                </c:pt>
                <c:pt idx="1478">
                  <c:v>11.652000000000006</c:v>
                </c:pt>
                <c:pt idx="1479">
                  <c:v>11.768000000000001</c:v>
                </c:pt>
                <c:pt idx="1480">
                  <c:v>11.896000000000004</c:v>
                </c:pt>
                <c:pt idx="1481">
                  <c:v>12.022</c:v>
                </c:pt>
                <c:pt idx="1482">
                  <c:v>12.137</c:v>
                </c:pt>
                <c:pt idx="1483">
                  <c:v>12.256</c:v>
                </c:pt>
                <c:pt idx="1484">
                  <c:v>12.392000000000007</c:v>
                </c:pt>
                <c:pt idx="1485">
                  <c:v>12.541</c:v>
                </c:pt>
                <c:pt idx="1486">
                  <c:v>12.71</c:v>
                </c:pt>
                <c:pt idx="1487">
                  <c:v>12.862000000000007</c:v>
                </c:pt>
                <c:pt idx="1488">
                  <c:v>13.024000000000001</c:v>
                </c:pt>
                <c:pt idx="1489">
                  <c:v>13.143000000000001</c:v>
                </c:pt>
                <c:pt idx="1490">
                  <c:v>13.258000000000001</c:v>
                </c:pt>
                <c:pt idx="1491">
                  <c:v>13.42</c:v>
                </c:pt>
                <c:pt idx="1492">
                  <c:v>13.551</c:v>
                </c:pt>
                <c:pt idx="1493">
                  <c:v>13.688000000000001</c:v>
                </c:pt>
                <c:pt idx="1494">
                  <c:v>13.867000000000004</c:v>
                </c:pt>
                <c:pt idx="1495">
                  <c:v>14.025</c:v>
                </c:pt>
                <c:pt idx="1496">
                  <c:v>14.178000000000001</c:v>
                </c:pt>
                <c:pt idx="1497">
                  <c:v>14.354000000000006</c:v>
                </c:pt>
                <c:pt idx="1498">
                  <c:v>14.523</c:v>
                </c:pt>
                <c:pt idx="1499">
                  <c:v>14.69</c:v>
                </c:pt>
                <c:pt idx="1500">
                  <c:v>14.858000000000002</c:v>
                </c:pt>
                <c:pt idx="1501">
                  <c:v>15.035</c:v>
                </c:pt>
                <c:pt idx="1502">
                  <c:v>15.205</c:v>
                </c:pt>
                <c:pt idx="1503">
                  <c:v>15.385000000000007</c:v>
                </c:pt>
                <c:pt idx="1504">
                  <c:v>15.576000000000002</c:v>
                </c:pt>
                <c:pt idx="1505">
                  <c:v>15.744999999999999</c:v>
                </c:pt>
                <c:pt idx="1506">
                  <c:v>15.937000000000001</c:v>
                </c:pt>
                <c:pt idx="1507">
                  <c:v>16.119000000000014</c:v>
                </c:pt>
                <c:pt idx="1508">
                  <c:v>16.311000000000014</c:v>
                </c:pt>
                <c:pt idx="1509">
                  <c:v>16.5</c:v>
                </c:pt>
                <c:pt idx="1510">
                  <c:v>16.690000000000001</c:v>
                </c:pt>
                <c:pt idx="1511">
                  <c:v>16.887</c:v>
                </c:pt>
                <c:pt idx="1512">
                  <c:v>17.088999999999981</c:v>
                </c:pt>
                <c:pt idx="1513">
                  <c:v>17.287999999999986</c:v>
                </c:pt>
                <c:pt idx="1514">
                  <c:v>17.491999999999987</c:v>
                </c:pt>
                <c:pt idx="1515">
                  <c:v>17.666</c:v>
                </c:pt>
                <c:pt idx="1516">
                  <c:v>17.884</c:v>
                </c:pt>
                <c:pt idx="1517">
                  <c:v>18.097999999999999</c:v>
                </c:pt>
                <c:pt idx="1518">
                  <c:v>18.324999999999999</c:v>
                </c:pt>
                <c:pt idx="1519">
                  <c:v>18.541</c:v>
                </c:pt>
                <c:pt idx="1520">
                  <c:v>18.767999999999986</c:v>
                </c:pt>
                <c:pt idx="1521">
                  <c:v>18.966999999999981</c:v>
                </c:pt>
                <c:pt idx="1522">
                  <c:v>19.187999999999999</c:v>
                </c:pt>
                <c:pt idx="1523">
                  <c:v>19.437999999999999</c:v>
                </c:pt>
                <c:pt idx="1524">
                  <c:v>19.672000000000001</c:v>
                </c:pt>
                <c:pt idx="1525">
                  <c:v>19.902999999999981</c:v>
                </c:pt>
                <c:pt idx="1526">
                  <c:v>20.109000000000005</c:v>
                </c:pt>
                <c:pt idx="1527">
                  <c:v>20.352</c:v>
                </c:pt>
                <c:pt idx="1528">
                  <c:v>20.593</c:v>
                </c:pt>
                <c:pt idx="1529">
                  <c:v>20.810000000000013</c:v>
                </c:pt>
                <c:pt idx="1530">
                  <c:v>21.07</c:v>
                </c:pt>
                <c:pt idx="1531">
                  <c:v>21.347000000000001</c:v>
                </c:pt>
                <c:pt idx="1532">
                  <c:v>21.6</c:v>
                </c:pt>
                <c:pt idx="1533">
                  <c:v>21.841999999999999</c:v>
                </c:pt>
                <c:pt idx="1534">
                  <c:v>22.073</c:v>
                </c:pt>
                <c:pt idx="1535">
                  <c:v>22.341999999999999</c:v>
                </c:pt>
                <c:pt idx="1536">
                  <c:v>22.611999999999998</c:v>
                </c:pt>
                <c:pt idx="1537">
                  <c:v>22.855</c:v>
                </c:pt>
                <c:pt idx="1538">
                  <c:v>23.123999999999999</c:v>
                </c:pt>
                <c:pt idx="1539">
                  <c:v>23.411999999999999</c:v>
                </c:pt>
                <c:pt idx="1540">
                  <c:v>23.693000000000001</c:v>
                </c:pt>
                <c:pt idx="1541">
                  <c:v>23.967999999999989</c:v>
                </c:pt>
                <c:pt idx="1542">
                  <c:v>24.224</c:v>
                </c:pt>
                <c:pt idx="1543">
                  <c:v>24.518000000000001</c:v>
                </c:pt>
                <c:pt idx="1544">
                  <c:v>24.773</c:v>
                </c:pt>
                <c:pt idx="1545">
                  <c:v>25.030999999999999</c:v>
                </c:pt>
                <c:pt idx="1546">
                  <c:v>25.28899999999998</c:v>
                </c:pt>
                <c:pt idx="1547">
                  <c:v>25.555</c:v>
                </c:pt>
                <c:pt idx="1548">
                  <c:v>25.843</c:v>
                </c:pt>
                <c:pt idx="1549">
                  <c:v>26.103999999999999</c:v>
                </c:pt>
                <c:pt idx="1550">
                  <c:v>26.399000000000001</c:v>
                </c:pt>
                <c:pt idx="1551">
                  <c:v>26.681999999999999</c:v>
                </c:pt>
                <c:pt idx="1552">
                  <c:v>26.966999999999981</c:v>
                </c:pt>
                <c:pt idx="1553">
                  <c:v>27.253</c:v>
                </c:pt>
                <c:pt idx="1554">
                  <c:v>27.548999999999989</c:v>
                </c:pt>
                <c:pt idx="1555">
                  <c:v>27.812999999999999</c:v>
                </c:pt>
                <c:pt idx="1556">
                  <c:v>28.061999999999987</c:v>
                </c:pt>
                <c:pt idx="1557">
                  <c:v>28.281999999999989</c:v>
                </c:pt>
                <c:pt idx="1558">
                  <c:v>28.573</c:v>
                </c:pt>
                <c:pt idx="1559">
                  <c:v>28.867000000000001</c:v>
                </c:pt>
                <c:pt idx="1560">
                  <c:v>29.167000000000005</c:v>
                </c:pt>
                <c:pt idx="1561">
                  <c:v>29.464999999999989</c:v>
                </c:pt>
                <c:pt idx="1562">
                  <c:v>29.767999999999986</c:v>
                </c:pt>
                <c:pt idx="1563">
                  <c:v>29.963999999999981</c:v>
                </c:pt>
                <c:pt idx="1564">
                  <c:v>29.937999999999999</c:v>
                </c:pt>
                <c:pt idx="1565">
                  <c:v>29.864999999999988</c:v>
                </c:pt>
                <c:pt idx="1566">
                  <c:v>29.803999999999988</c:v>
                </c:pt>
                <c:pt idx="1567">
                  <c:v>29.760999999999989</c:v>
                </c:pt>
                <c:pt idx="1568">
                  <c:v>29.667999999999999</c:v>
                </c:pt>
                <c:pt idx="1569">
                  <c:v>29.545999999999989</c:v>
                </c:pt>
                <c:pt idx="1570">
                  <c:v>29.358000000000001</c:v>
                </c:pt>
                <c:pt idx="1571">
                  <c:v>29.135999999999999</c:v>
                </c:pt>
                <c:pt idx="1572">
                  <c:v>28.898</c:v>
                </c:pt>
                <c:pt idx="1573">
                  <c:v>28.655999999999999</c:v>
                </c:pt>
                <c:pt idx="1574">
                  <c:v>28.393999999999988</c:v>
                </c:pt>
                <c:pt idx="1575">
                  <c:v>28.17</c:v>
                </c:pt>
                <c:pt idx="1576">
                  <c:v>27.934000000000001</c:v>
                </c:pt>
                <c:pt idx="1577">
                  <c:v>27.687999999999999</c:v>
                </c:pt>
                <c:pt idx="1578">
                  <c:v>27.44299999999998</c:v>
                </c:pt>
                <c:pt idx="1579">
                  <c:v>27.236000000000001</c:v>
                </c:pt>
                <c:pt idx="1580">
                  <c:v>26.991999999999987</c:v>
                </c:pt>
                <c:pt idx="1581">
                  <c:v>26.725999999999985</c:v>
                </c:pt>
                <c:pt idx="1582">
                  <c:v>26.487999999999989</c:v>
                </c:pt>
                <c:pt idx="1583">
                  <c:v>26.247</c:v>
                </c:pt>
                <c:pt idx="1584">
                  <c:v>26.021999999999988</c:v>
                </c:pt>
                <c:pt idx="1585">
                  <c:v>25.814000000000014</c:v>
                </c:pt>
                <c:pt idx="1586">
                  <c:v>25.574000000000005</c:v>
                </c:pt>
                <c:pt idx="1587">
                  <c:v>25.337000000000014</c:v>
                </c:pt>
                <c:pt idx="1588">
                  <c:v>25.087999999999987</c:v>
                </c:pt>
                <c:pt idx="1589">
                  <c:v>24.817000000000014</c:v>
                </c:pt>
                <c:pt idx="1590">
                  <c:v>24.603999999999999</c:v>
                </c:pt>
                <c:pt idx="1591">
                  <c:v>24.329000000000001</c:v>
                </c:pt>
                <c:pt idx="1592">
                  <c:v>24.047999999999988</c:v>
                </c:pt>
                <c:pt idx="1593">
                  <c:v>23.768999999999977</c:v>
                </c:pt>
                <c:pt idx="1594">
                  <c:v>23.515999999999988</c:v>
                </c:pt>
                <c:pt idx="1595">
                  <c:v>23.231000000000005</c:v>
                </c:pt>
                <c:pt idx="1596">
                  <c:v>22.967999999999989</c:v>
                </c:pt>
                <c:pt idx="1597">
                  <c:v>22.696000000000005</c:v>
                </c:pt>
                <c:pt idx="1598">
                  <c:v>22.401999999999987</c:v>
                </c:pt>
                <c:pt idx="1599">
                  <c:v>22.161999999999999</c:v>
                </c:pt>
                <c:pt idx="1600">
                  <c:v>21.920999999999989</c:v>
                </c:pt>
                <c:pt idx="1601">
                  <c:v>21.658999999999999</c:v>
                </c:pt>
                <c:pt idx="1602">
                  <c:v>21.372</c:v>
                </c:pt>
                <c:pt idx="1603">
                  <c:v>21.077000000000005</c:v>
                </c:pt>
                <c:pt idx="1604">
                  <c:v>20.728999999999989</c:v>
                </c:pt>
                <c:pt idx="1605">
                  <c:v>20.422999999999977</c:v>
                </c:pt>
                <c:pt idx="1606">
                  <c:v>20.109000000000005</c:v>
                </c:pt>
                <c:pt idx="1607">
                  <c:v>19.795999999999989</c:v>
                </c:pt>
                <c:pt idx="1608">
                  <c:v>19.489999999999977</c:v>
                </c:pt>
                <c:pt idx="1609">
                  <c:v>19.202999999999989</c:v>
                </c:pt>
                <c:pt idx="1610">
                  <c:v>18.917000000000005</c:v>
                </c:pt>
                <c:pt idx="1611">
                  <c:v>18.669</c:v>
                </c:pt>
                <c:pt idx="1612">
                  <c:v>18.378</c:v>
                </c:pt>
                <c:pt idx="1613">
                  <c:v>18.084</c:v>
                </c:pt>
                <c:pt idx="1614">
                  <c:v>17.791</c:v>
                </c:pt>
                <c:pt idx="1615">
                  <c:v>17.509</c:v>
                </c:pt>
                <c:pt idx="1616">
                  <c:v>17.23</c:v>
                </c:pt>
                <c:pt idx="1617">
                  <c:v>16.952999999999989</c:v>
                </c:pt>
                <c:pt idx="1618">
                  <c:v>16.655999999999999</c:v>
                </c:pt>
                <c:pt idx="1619">
                  <c:v>16.358000000000001</c:v>
                </c:pt>
                <c:pt idx="1620">
                  <c:v>16.099</c:v>
                </c:pt>
                <c:pt idx="1621">
                  <c:v>15.813000000000002</c:v>
                </c:pt>
                <c:pt idx="1622">
                  <c:v>15.505000000000004</c:v>
                </c:pt>
                <c:pt idx="1623">
                  <c:v>15.277000000000001</c:v>
                </c:pt>
                <c:pt idx="1624">
                  <c:v>14.981</c:v>
                </c:pt>
                <c:pt idx="1625">
                  <c:v>14.685</c:v>
                </c:pt>
                <c:pt idx="1626">
                  <c:v>14.401</c:v>
                </c:pt>
                <c:pt idx="1627">
                  <c:v>14.118</c:v>
                </c:pt>
                <c:pt idx="1628">
                  <c:v>13.857000000000006</c:v>
                </c:pt>
                <c:pt idx="1629">
                  <c:v>13.589</c:v>
                </c:pt>
                <c:pt idx="1630">
                  <c:v>13.327</c:v>
                </c:pt>
                <c:pt idx="1631">
                  <c:v>13.07</c:v>
                </c:pt>
                <c:pt idx="1632">
                  <c:v>12.809000000000006</c:v>
                </c:pt>
                <c:pt idx="1633">
                  <c:v>12.54</c:v>
                </c:pt>
                <c:pt idx="1634">
                  <c:v>12.298</c:v>
                </c:pt>
                <c:pt idx="1635">
                  <c:v>12.091000000000001</c:v>
                </c:pt>
                <c:pt idx="1636">
                  <c:v>11.858000000000002</c:v>
                </c:pt>
                <c:pt idx="1637">
                  <c:v>11.612</c:v>
                </c:pt>
                <c:pt idx="1638">
                  <c:v>11.38</c:v>
                </c:pt>
                <c:pt idx="1639">
                  <c:v>11.153</c:v>
                </c:pt>
                <c:pt idx="1640">
                  <c:v>10.966000000000006</c:v>
                </c:pt>
                <c:pt idx="1641">
                  <c:v>10.813000000000002</c:v>
                </c:pt>
                <c:pt idx="1642">
                  <c:v>10.579000000000002</c:v>
                </c:pt>
                <c:pt idx="1643">
                  <c:v>10.346</c:v>
                </c:pt>
                <c:pt idx="1644">
                  <c:v>10.14</c:v>
                </c:pt>
                <c:pt idx="1645">
                  <c:v>9.9590000000000067</c:v>
                </c:pt>
                <c:pt idx="1646">
                  <c:v>9.798</c:v>
                </c:pt>
                <c:pt idx="1647">
                  <c:v>9.6140000000000008</c:v>
                </c:pt>
                <c:pt idx="1648">
                  <c:v>9.41</c:v>
                </c:pt>
                <c:pt idx="1649">
                  <c:v>9.2060000000000013</c:v>
                </c:pt>
                <c:pt idx="1650">
                  <c:v>9.0300000000000011</c:v>
                </c:pt>
                <c:pt idx="1651">
                  <c:v>8.7740000000000009</c:v>
                </c:pt>
                <c:pt idx="1652">
                  <c:v>8.5630000000000006</c:v>
                </c:pt>
                <c:pt idx="1653">
                  <c:v>8.3760000000000048</c:v>
                </c:pt>
                <c:pt idx="1654">
                  <c:v>8.2100000000000009</c:v>
                </c:pt>
                <c:pt idx="1655">
                  <c:v>8.0470000000000006</c:v>
                </c:pt>
                <c:pt idx="1656">
                  <c:v>7.8629999999999969</c:v>
                </c:pt>
                <c:pt idx="1657">
                  <c:v>7.7060000000000004</c:v>
                </c:pt>
                <c:pt idx="1658">
                  <c:v>7.5149999999999961</c:v>
                </c:pt>
                <c:pt idx="1659">
                  <c:v>7.3849999999999962</c:v>
                </c:pt>
                <c:pt idx="1660">
                  <c:v>7.2080000000000002</c:v>
                </c:pt>
                <c:pt idx="1661">
                  <c:v>7.0510000000000002</c:v>
                </c:pt>
                <c:pt idx="1662">
                  <c:v>6.8689999999999962</c:v>
                </c:pt>
                <c:pt idx="1663">
                  <c:v>6.73</c:v>
                </c:pt>
                <c:pt idx="1664">
                  <c:v>6.5750000000000002</c:v>
                </c:pt>
                <c:pt idx="1665">
                  <c:v>6.4059999999999997</c:v>
                </c:pt>
                <c:pt idx="1666">
                  <c:v>6.2539999999999996</c:v>
                </c:pt>
                <c:pt idx="1667">
                  <c:v>6.1319999999999997</c:v>
                </c:pt>
                <c:pt idx="1668">
                  <c:v>5.9989999999999997</c:v>
                </c:pt>
                <c:pt idx="1669">
                  <c:v>5.8689999999999962</c:v>
                </c:pt>
                <c:pt idx="1670">
                  <c:v>5.7309999999999999</c:v>
                </c:pt>
                <c:pt idx="1671">
                  <c:v>5.601</c:v>
                </c:pt>
                <c:pt idx="1672">
                  <c:v>5.4779999999999998</c:v>
                </c:pt>
                <c:pt idx="1673">
                  <c:v>5.3490000000000002</c:v>
                </c:pt>
                <c:pt idx="1674">
                  <c:v>5.2130000000000001</c:v>
                </c:pt>
                <c:pt idx="1675">
                  <c:v>5.0990000000000002</c:v>
                </c:pt>
                <c:pt idx="1676">
                  <c:v>4.9809999999999999</c:v>
                </c:pt>
                <c:pt idx="1677">
                  <c:v>4.859</c:v>
                </c:pt>
                <c:pt idx="1678">
                  <c:v>4.7610000000000001</c:v>
                </c:pt>
                <c:pt idx="1679">
                  <c:v>4.6469999999999985</c:v>
                </c:pt>
                <c:pt idx="1680">
                  <c:v>4.5510000000000002</c:v>
                </c:pt>
                <c:pt idx="1681">
                  <c:v>4.4180000000000001</c:v>
                </c:pt>
                <c:pt idx="1682">
                  <c:v>4.3149999999999968</c:v>
                </c:pt>
                <c:pt idx="1683">
                  <c:v>4.2110000000000003</c:v>
                </c:pt>
                <c:pt idx="1684">
                  <c:v>4.1209999999999969</c:v>
                </c:pt>
                <c:pt idx="1685">
                  <c:v>4.0179999999999962</c:v>
                </c:pt>
                <c:pt idx="1686">
                  <c:v>3.912999999999998</c:v>
                </c:pt>
                <c:pt idx="1687">
                  <c:v>3.8439999999999999</c:v>
                </c:pt>
                <c:pt idx="1688">
                  <c:v>3.7469999999999999</c:v>
                </c:pt>
                <c:pt idx="1689">
                  <c:v>3.67</c:v>
                </c:pt>
                <c:pt idx="1690">
                  <c:v>3.59</c:v>
                </c:pt>
                <c:pt idx="1691">
                  <c:v>3.5019999999999998</c:v>
                </c:pt>
                <c:pt idx="1692">
                  <c:v>3.4189999999999987</c:v>
                </c:pt>
                <c:pt idx="1693">
                  <c:v>3.3259999999999987</c:v>
                </c:pt>
                <c:pt idx="1694">
                  <c:v>3.2600000000000002</c:v>
                </c:pt>
                <c:pt idx="1695">
                  <c:v>3.19</c:v>
                </c:pt>
                <c:pt idx="1696">
                  <c:v>3.1240000000000001</c:v>
                </c:pt>
              </c:numCache>
            </c:numRef>
          </c:yVal>
          <c:smooth val="1"/>
        </c:ser>
        <c:ser>
          <c:idx val="2"/>
          <c:order val="2"/>
          <c:tx>
            <c:v>20140820_1_2</c:v>
          </c:tx>
          <c:marker>
            <c:symbol val="none"/>
          </c:marker>
          <c:xVal>
            <c:numRef>
              <c:f>'1_2'!$E$2:$E$747</c:f>
              <c:numCache>
                <c:formatCode>General</c:formatCode>
                <c:ptCount val="746"/>
                <c:pt idx="0">
                  <c:v>149.01</c:v>
                </c:pt>
                <c:pt idx="1">
                  <c:v>148.96</c:v>
                </c:pt>
                <c:pt idx="2">
                  <c:v>148.86000000000001</c:v>
                </c:pt>
                <c:pt idx="3">
                  <c:v>148.73999999999998</c:v>
                </c:pt>
                <c:pt idx="4">
                  <c:v>148.63999999999999</c:v>
                </c:pt>
                <c:pt idx="5">
                  <c:v>148.54</c:v>
                </c:pt>
                <c:pt idx="6">
                  <c:v>148.41999999999999</c:v>
                </c:pt>
                <c:pt idx="7">
                  <c:v>148.32000000000011</c:v>
                </c:pt>
                <c:pt idx="8">
                  <c:v>148.22</c:v>
                </c:pt>
                <c:pt idx="9">
                  <c:v>148.10999999999999</c:v>
                </c:pt>
                <c:pt idx="10">
                  <c:v>148</c:v>
                </c:pt>
                <c:pt idx="11">
                  <c:v>147.9</c:v>
                </c:pt>
                <c:pt idx="12">
                  <c:v>147.79</c:v>
                </c:pt>
                <c:pt idx="13">
                  <c:v>147.68</c:v>
                </c:pt>
                <c:pt idx="14">
                  <c:v>147.58000000000001</c:v>
                </c:pt>
                <c:pt idx="15">
                  <c:v>147.47</c:v>
                </c:pt>
                <c:pt idx="16">
                  <c:v>147.37</c:v>
                </c:pt>
                <c:pt idx="17">
                  <c:v>147.26</c:v>
                </c:pt>
                <c:pt idx="18">
                  <c:v>147.15</c:v>
                </c:pt>
                <c:pt idx="19">
                  <c:v>147.04</c:v>
                </c:pt>
                <c:pt idx="20">
                  <c:v>146.94</c:v>
                </c:pt>
                <c:pt idx="21">
                  <c:v>146.83000000000001</c:v>
                </c:pt>
                <c:pt idx="22">
                  <c:v>146.72999999999999</c:v>
                </c:pt>
                <c:pt idx="23">
                  <c:v>146.63</c:v>
                </c:pt>
                <c:pt idx="24">
                  <c:v>146.51</c:v>
                </c:pt>
                <c:pt idx="25">
                  <c:v>146.41</c:v>
                </c:pt>
                <c:pt idx="26">
                  <c:v>146.31</c:v>
                </c:pt>
                <c:pt idx="27">
                  <c:v>146.19999999999999</c:v>
                </c:pt>
                <c:pt idx="28">
                  <c:v>146.09</c:v>
                </c:pt>
                <c:pt idx="29">
                  <c:v>145.99</c:v>
                </c:pt>
                <c:pt idx="30">
                  <c:v>145.87</c:v>
                </c:pt>
                <c:pt idx="31">
                  <c:v>145.76999999999998</c:v>
                </c:pt>
                <c:pt idx="32">
                  <c:v>145.66999999999999</c:v>
                </c:pt>
                <c:pt idx="33">
                  <c:v>145.56</c:v>
                </c:pt>
                <c:pt idx="34">
                  <c:v>145.44999999999999</c:v>
                </c:pt>
                <c:pt idx="35">
                  <c:v>145.35000000000011</c:v>
                </c:pt>
                <c:pt idx="36">
                  <c:v>145.23999999999998</c:v>
                </c:pt>
                <c:pt idx="37">
                  <c:v>145.13999999999999</c:v>
                </c:pt>
                <c:pt idx="38">
                  <c:v>145.03</c:v>
                </c:pt>
                <c:pt idx="39">
                  <c:v>144.93</c:v>
                </c:pt>
                <c:pt idx="40">
                  <c:v>144.82000000000011</c:v>
                </c:pt>
                <c:pt idx="41">
                  <c:v>144.70999999999998</c:v>
                </c:pt>
                <c:pt idx="42">
                  <c:v>144.60999999999999</c:v>
                </c:pt>
                <c:pt idx="43">
                  <c:v>144.5</c:v>
                </c:pt>
                <c:pt idx="44">
                  <c:v>144.39000000000001</c:v>
                </c:pt>
                <c:pt idx="45">
                  <c:v>144.28</c:v>
                </c:pt>
                <c:pt idx="46">
                  <c:v>144.18</c:v>
                </c:pt>
                <c:pt idx="47">
                  <c:v>144.07</c:v>
                </c:pt>
                <c:pt idx="48">
                  <c:v>143.96</c:v>
                </c:pt>
                <c:pt idx="49">
                  <c:v>143.86000000000001</c:v>
                </c:pt>
                <c:pt idx="50">
                  <c:v>143.76</c:v>
                </c:pt>
                <c:pt idx="51">
                  <c:v>143.65</c:v>
                </c:pt>
                <c:pt idx="52">
                  <c:v>143.54</c:v>
                </c:pt>
                <c:pt idx="53">
                  <c:v>143.44</c:v>
                </c:pt>
                <c:pt idx="54">
                  <c:v>143.33000000000001</c:v>
                </c:pt>
                <c:pt idx="55">
                  <c:v>143.22</c:v>
                </c:pt>
                <c:pt idx="56">
                  <c:v>143.12</c:v>
                </c:pt>
                <c:pt idx="57">
                  <c:v>143.02000000000001</c:v>
                </c:pt>
                <c:pt idx="58">
                  <c:v>142.9</c:v>
                </c:pt>
                <c:pt idx="59">
                  <c:v>142.80000000000001</c:v>
                </c:pt>
                <c:pt idx="60">
                  <c:v>142.69</c:v>
                </c:pt>
                <c:pt idx="61">
                  <c:v>142.58000000000001</c:v>
                </c:pt>
                <c:pt idx="62">
                  <c:v>142.47999999999999</c:v>
                </c:pt>
                <c:pt idx="63">
                  <c:v>142.38000000000011</c:v>
                </c:pt>
                <c:pt idx="64">
                  <c:v>142.26999999999998</c:v>
                </c:pt>
                <c:pt idx="65">
                  <c:v>142.16</c:v>
                </c:pt>
                <c:pt idx="66">
                  <c:v>142.06</c:v>
                </c:pt>
                <c:pt idx="67">
                  <c:v>141.94999999999999</c:v>
                </c:pt>
                <c:pt idx="68">
                  <c:v>141.84</c:v>
                </c:pt>
                <c:pt idx="69">
                  <c:v>141.73999999999998</c:v>
                </c:pt>
                <c:pt idx="70">
                  <c:v>141.63</c:v>
                </c:pt>
                <c:pt idx="71">
                  <c:v>141.53</c:v>
                </c:pt>
                <c:pt idx="72">
                  <c:v>141.41999999999999</c:v>
                </c:pt>
                <c:pt idx="73">
                  <c:v>141.31</c:v>
                </c:pt>
                <c:pt idx="74">
                  <c:v>141.20999999999998</c:v>
                </c:pt>
                <c:pt idx="75">
                  <c:v>141.1</c:v>
                </c:pt>
                <c:pt idx="76">
                  <c:v>140.99</c:v>
                </c:pt>
                <c:pt idx="77">
                  <c:v>140.89000000000001</c:v>
                </c:pt>
                <c:pt idx="78">
                  <c:v>140.79</c:v>
                </c:pt>
                <c:pt idx="79">
                  <c:v>140.66999999999999</c:v>
                </c:pt>
                <c:pt idx="80">
                  <c:v>140.57</c:v>
                </c:pt>
                <c:pt idx="81">
                  <c:v>140.47</c:v>
                </c:pt>
                <c:pt idx="82">
                  <c:v>140.36000000000001</c:v>
                </c:pt>
                <c:pt idx="83">
                  <c:v>140.25</c:v>
                </c:pt>
                <c:pt idx="84">
                  <c:v>140.15</c:v>
                </c:pt>
                <c:pt idx="85">
                  <c:v>140.04</c:v>
                </c:pt>
                <c:pt idx="86">
                  <c:v>139.93</c:v>
                </c:pt>
                <c:pt idx="87">
                  <c:v>139.83000000000001</c:v>
                </c:pt>
                <c:pt idx="88">
                  <c:v>139.72</c:v>
                </c:pt>
                <c:pt idx="89">
                  <c:v>139.60999999999999</c:v>
                </c:pt>
                <c:pt idx="90">
                  <c:v>139.51</c:v>
                </c:pt>
                <c:pt idx="91">
                  <c:v>139.4</c:v>
                </c:pt>
                <c:pt idx="92">
                  <c:v>139.30000000000001</c:v>
                </c:pt>
                <c:pt idx="93">
                  <c:v>139.18</c:v>
                </c:pt>
                <c:pt idx="94">
                  <c:v>139.08000000000001</c:v>
                </c:pt>
                <c:pt idx="95">
                  <c:v>138.97999999999999</c:v>
                </c:pt>
                <c:pt idx="96">
                  <c:v>138.86000000000001</c:v>
                </c:pt>
                <c:pt idx="97">
                  <c:v>138.76</c:v>
                </c:pt>
                <c:pt idx="98">
                  <c:v>138.66</c:v>
                </c:pt>
                <c:pt idx="99">
                  <c:v>138.55000000000001</c:v>
                </c:pt>
                <c:pt idx="100">
                  <c:v>138.44</c:v>
                </c:pt>
                <c:pt idx="101">
                  <c:v>138.34</c:v>
                </c:pt>
                <c:pt idx="102">
                  <c:v>138.22999999999999</c:v>
                </c:pt>
                <c:pt idx="103">
                  <c:v>138.12</c:v>
                </c:pt>
                <c:pt idx="104">
                  <c:v>138.02000000000001</c:v>
                </c:pt>
                <c:pt idx="105">
                  <c:v>137.91</c:v>
                </c:pt>
                <c:pt idx="106">
                  <c:v>137.80000000000001</c:v>
                </c:pt>
                <c:pt idx="107">
                  <c:v>137.69</c:v>
                </c:pt>
                <c:pt idx="108">
                  <c:v>137.59</c:v>
                </c:pt>
                <c:pt idx="109">
                  <c:v>137.49</c:v>
                </c:pt>
                <c:pt idx="110">
                  <c:v>137.37</c:v>
                </c:pt>
                <c:pt idx="111">
                  <c:v>137.26999999999998</c:v>
                </c:pt>
                <c:pt idx="112">
                  <c:v>137.16999999999999</c:v>
                </c:pt>
                <c:pt idx="113">
                  <c:v>137.05000000000001</c:v>
                </c:pt>
                <c:pt idx="114">
                  <c:v>136.94999999999999</c:v>
                </c:pt>
                <c:pt idx="115">
                  <c:v>136.85000000000011</c:v>
                </c:pt>
                <c:pt idx="116">
                  <c:v>136.73999999999998</c:v>
                </c:pt>
                <c:pt idx="117">
                  <c:v>136.63</c:v>
                </c:pt>
                <c:pt idx="118">
                  <c:v>136.53</c:v>
                </c:pt>
                <c:pt idx="119">
                  <c:v>136.41999999999999</c:v>
                </c:pt>
                <c:pt idx="120">
                  <c:v>136.31</c:v>
                </c:pt>
                <c:pt idx="121">
                  <c:v>136.20999999999998</c:v>
                </c:pt>
                <c:pt idx="122">
                  <c:v>136.1</c:v>
                </c:pt>
                <c:pt idx="123">
                  <c:v>136</c:v>
                </c:pt>
                <c:pt idx="124">
                  <c:v>135.89000000000001</c:v>
                </c:pt>
                <c:pt idx="125">
                  <c:v>135.78</c:v>
                </c:pt>
                <c:pt idx="126">
                  <c:v>135.68</c:v>
                </c:pt>
                <c:pt idx="127">
                  <c:v>135.58000000000001</c:v>
                </c:pt>
                <c:pt idx="128">
                  <c:v>135.46</c:v>
                </c:pt>
                <c:pt idx="129">
                  <c:v>135.36000000000001</c:v>
                </c:pt>
                <c:pt idx="130">
                  <c:v>135.26</c:v>
                </c:pt>
                <c:pt idx="131">
                  <c:v>135.13999999999999</c:v>
                </c:pt>
                <c:pt idx="132">
                  <c:v>135.04</c:v>
                </c:pt>
                <c:pt idx="133">
                  <c:v>134.94</c:v>
                </c:pt>
                <c:pt idx="134">
                  <c:v>134.82000000000011</c:v>
                </c:pt>
                <c:pt idx="135">
                  <c:v>134.72</c:v>
                </c:pt>
                <c:pt idx="136">
                  <c:v>134.62</c:v>
                </c:pt>
                <c:pt idx="137">
                  <c:v>134.63</c:v>
                </c:pt>
                <c:pt idx="138">
                  <c:v>134.68</c:v>
                </c:pt>
                <c:pt idx="139">
                  <c:v>134.79</c:v>
                </c:pt>
                <c:pt idx="140">
                  <c:v>134.9</c:v>
                </c:pt>
                <c:pt idx="141">
                  <c:v>135</c:v>
                </c:pt>
                <c:pt idx="142">
                  <c:v>135.10999999999999</c:v>
                </c:pt>
                <c:pt idx="143">
                  <c:v>135.22</c:v>
                </c:pt>
                <c:pt idx="144">
                  <c:v>135.32000000000011</c:v>
                </c:pt>
                <c:pt idx="145">
                  <c:v>135.41999999999999</c:v>
                </c:pt>
                <c:pt idx="146">
                  <c:v>135.54</c:v>
                </c:pt>
                <c:pt idx="147">
                  <c:v>135.63999999999999</c:v>
                </c:pt>
                <c:pt idx="148">
                  <c:v>135.73999999999998</c:v>
                </c:pt>
                <c:pt idx="149">
                  <c:v>135.85000000000011</c:v>
                </c:pt>
                <c:pt idx="150">
                  <c:v>135.96</c:v>
                </c:pt>
                <c:pt idx="151">
                  <c:v>136.06</c:v>
                </c:pt>
                <c:pt idx="152">
                  <c:v>136.16999999999999</c:v>
                </c:pt>
                <c:pt idx="153">
                  <c:v>136.28</c:v>
                </c:pt>
                <c:pt idx="154">
                  <c:v>136.38000000000011</c:v>
                </c:pt>
                <c:pt idx="155">
                  <c:v>136.49</c:v>
                </c:pt>
                <c:pt idx="156">
                  <c:v>136.6</c:v>
                </c:pt>
                <c:pt idx="157">
                  <c:v>136.70999999999998</c:v>
                </c:pt>
                <c:pt idx="158">
                  <c:v>136.81</c:v>
                </c:pt>
                <c:pt idx="159">
                  <c:v>136.91</c:v>
                </c:pt>
                <c:pt idx="160">
                  <c:v>137.03</c:v>
                </c:pt>
                <c:pt idx="161">
                  <c:v>137.13</c:v>
                </c:pt>
                <c:pt idx="162">
                  <c:v>137.22999999999999</c:v>
                </c:pt>
                <c:pt idx="163">
                  <c:v>137.34</c:v>
                </c:pt>
                <c:pt idx="164">
                  <c:v>137.44999999999999</c:v>
                </c:pt>
                <c:pt idx="165">
                  <c:v>137.55000000000001</c:v>
                </c:pt>
                <c:pt idx="166">
                  <c:v>137.65</c:v>
                </c:pt>
                <c:pt idx="167">
                  <c:v>137.76999999999998</c:v>
                </c:pt>
                <c:pt idx="168">
                  <c:v>137.87</c:v>
                </c:pt>
                <c:pt idx="169">
                  <c:v>137.97</c:v>
                </c:pt>
                <c:pt idx="170">
                  <c:v>138.09</c:v>
                </c:pt>
                <c:pt idx="171">
                  <c:v>138.19</c:v>
                </c:pt>
                <c:pt idx="172">
                  <c:v>138.30000000000001</c:v>
                </c:pt>
                <c:pt idx="173">
                  <c:v>138.41</c:v>
                </c:pt>
                <c:pt idx="174">
                  <c:v>138.51</c:v>
                </c:pt>
                <c:pt idx="175">
                  <c:v>138.60999999999999</c:v>
                </c:pt>
                <c:pt idx="176">
                  <c:v>138.72</c:v>
                </c:pt>
                <c:pt idx="177">
                  <c:v>138.83000000000001</c:v>
                </c:pt>
                <c:pt idx="178">
                  <c:v>138.93</c:v>
                </c:pt>
                <c:pt idx="179">
                  <c:v>139.04</c:v>
                </c:pt>
                <c:pt idx="180">
                  <c:v>139.13999999999999</c:v>
                </c:pt>
                <c:pt idx="181">
                  <c:v>139.25</c:v>
                </c:pt>
                <c:pt idx="182">
                  <c:v>139.36000000000001</c:v>
                </c:pt>
                <c:pt idx="183">
                  <c:v>139.46</c:v>
                </c:pt>
                <c:pt idx="184">
                  <c:v>139.57</c:v>
                </c:pt>
                <c:pt idx="185">
                  <c:v>139.68</c:v>
                </c:pt>
                <c:pt idx="186">
                  <c:v>139.78</c:v>
                </c:pt>
                <c:pt idx="187">
                  <c:v>139.89000000000001</c:v>
                </c:pt>
                <c:pt idx="188">
                  <c:v>140</c:v>
                </c:pt>
                <c:pt idx="189">
                  <c:v>140.1</c:v>
                </c:pt>
                <c:pt idx="190">
                  <c:v>140.20999999999998</c:v>
                </c:pt>
                <c:pt idx="191">
                  <c:v>140.32000000000011</c:v>
                </c:pt>
                <c:pt idx="192">
                  <c:v>140.41999999999999</c:v>
                </c:pt>
                <c:pt idx="193">
                  <c:v>140.53</c:v>
                </c:pt>
                <c:pt idx="194">
                  <c:v>140.63</c:v>
                </c:pt>
                <c:pt idx="195">
                  <c:v>140.73999999999998</c:v>
                </c:pt>
                <c:pt idx="196">
                  <c:v>140.85000000000011</c:v>
                </c:pt>
                <c:pt idx="197">
                  <c:v>140.94999999999999</c:v>
                </c:pt>
                <c:pt idx="198">
                  <c:v>141.05000000000001</c:v>
                </c:pt>
                <c:pt idx="199">
                  <c:v>141.16</c:v>
                </c:pt>
                <c:pt idx="200">
                  <c:v>141.26999999999998</c:v>
                </c:pt>
                <c:pt idx="201">
                  <c:v>141.37</c:v>
                </c:pt>
                <c:pt idx="202">
                  <c:v>141.49</c:v>
                </c:pt>
                <c:pt idx="203">
                  <c:v>141.59</c:v>
                </c:pt>
                <c:pt idx="204">
                  <c:v>141.69999999999999</c:v>
                </c:pt>
                <c:pt idx="205">
                  <c:v>141.81</c:v>
                </c:pt>
                <c:pt idx="206">
                  <c:v>141.91</c:v>
                </c:pt>
                <c:pt idx="207">
                  <c:v>142.01</c:v>
                </c:pt>
                <c:pt idx="208">
                  <c:v>142.12</c:v>
                </c:pt>
                <c:pt idx="209">
                  <c:v>142.22999999999999</c:v>
                </c:pt>
                <c:pt idx="210">
                  <c:v>142.33000000000001</c:v>
                </c:pt>
                <c:pt idx="211">
                  <c:v>142.43</c:v>
                </c:pt>
                <c:pt idx="212">
                  <c:v>142.55000000000001</c:v>
                </c:pt>
                <c:pt idx="213">
                  <c:v>142.65</c:v>
                </c:pt>
                <c:pt idx="214">
                  <c:v>142.75</c:v>
                </c:pt>
                <c:pt idx="215">
                  <c:v>142.87</c:v>
                </c:pt>
                <c:pt idx="216">
                  <c:v>142.97</c:v>
                </c:pt>
                <c:pt idx="217">
                  <c:v>143.08000000000001</c:v>
                </c:pt>
                <c:pt idx="218">
                  <c:v>143.18</c:v>
                </c:pt>
                <c:pt idx="219">
                  <c:v>143.29</c:v>
                </c:pt>
                <c:pt idx="220">
                  <c:v>143.4</c:v>
                </c:pt>
                <c:pt idx="221">
                  <c:v>143.5</c:v>
                </c:pt>
                <c:pt idx="222">
                  <c:v>143.60999999999999</c:v>
                </c:pt>
                <c:pt idx="223">
                  <c:v>143.72</c:v>
                </c:pt>
                <c:pt idx="224">
                  <c:v>143.82000000000011</c:v>
                </c:pt>
                <c:pt idx="225">
                  <c:v>143.91999999999999</c:v>
                </c:pt>
                <c:pt idx="226">
                  <c:v>144.04</c:v>
                </c:pt>
                <c:pt idx="227">
                  <c:v>144.13999999999999</c:v>
                </c:pt>
                <c:pt idx="228">
                  <c:v>144.23999999999998</c:v>
                </c:pt>
                <c:pt idx="229">
                  <c:v>144.35000000000011</c:v>
                </c:pt>
                <c:pt idx="230">
                  <c:v>144.46</c:v>
                </c:pt>
                <c:pt idx="231">
                  <c:v>144.56</c:v>
                </c:pt>
                <c:pt idx="232">
                  <c:v>144.68</c:v>
                </c:pt>
                <c:pt idx="233">
                  <c:v>144.78</c:v>
                </c:pt>
                <c:pt idx="234">
                  <c:v>144.88000000000011</c:v>
                </c:pt>
                <c:pt idx="235">
                  <c:v>144.99</c:v>
                </c:pt>
                <c:pt idx="236">
                  <c:v>145.1</c:v>
                </c:pt>
                <c:pt idx="237">
                  <c:v>145.19999999999999</c:v>
                </c:pt>
                <c:pt idx="238">
                  <c:v>145.31</c:v>
                </c:pt>
                <c:pt idx="239">
                  <c:v>145.41999999999999</c:v>
                </c:pt>
                <c:pt idx="240">
                  <c:v>145.52000000000001</c:v>
                </c:pt>
                <c:pt idx="241">
                  <c:v>145.63</c:v>
                </c:pt>
                <c:pt idx="242">
                  <c:v>145.72999999999999</c:v>
                </c:pt>
                <c:pt idx="243">
                  <c:v>145.83000000000001</c:v>
                </c:pt>
                <c:pt idx="244">
                  <c:v>145.94999999999999</c:v>
                </c:pt>
                <c:pt idx="245">
                  <c:v>146.05000000000001</c:v>
                </c:pt>
                <c:pt idx="246">
                  <c:v>146.16</c:v>
                </c:pt>
                <c:pt idx="247">
                  <c:v>146.26999999999998</c:v>
                </c:pt>
                <c:pt idx="248">
                  <c:v>146.37</c:v>
                </c:pt>
                <c:pt idx="249">
                  <c:v>146.49</c:v>
                </c:pt>
                <c:pt idx="250">
                  <c:v>146.58000000000001</c:v>
                </c:pt>
                <c:pt idx="251">
                  <c:v>146.69</c:v>
                </c:pt>
                <c:pt idx="252">
                  <c:v>146.80000000000001</c:v>
                </c:pt>
                <c:pt idx="253">
                  <c:v>146.9</c:v>
                </c:pt>
                <c:pt idx="254">
                  <c:v>147.01</c:v>
                </c:pt>
                <c:pt idx="255">
                  <c:v>147.10999999999999</c:v>
                </c:pt>
                <c:pt idx="256">
                  <c:v>147.22</c:v>
                </c:pt>
                <c:pt idx="257">
                  <c:v>147.33000000000001</c:v>
                </c:pt>
                <c:pt idx="258">
                  <c:v>147.43</c:v>
                </c:pt>
                <c:pt idx="259">
                  <c:v>147.54</c:v>
                </c:pt>
                <c:pt idx="260">
                  <c:v>147.63999999999999</c:v>
                </c:pt>
                <c:pt idx="261">
                  <c:v>147.75</c:v>
                </c:pt>
                <c:pt idx="262">
                  <c:v>147.86000000000001</c:v>
                </c:pt>
                <c:pt idx="263">
                  <c:v>147.96</c:v>
                </c:pt>
                <c:pt idx="264">
                  <c:v>147.54</c:v>
                </c:pt>
                <c:pt idx="265">
                  <c:v>147.5</c:v>
                </c:pt>
                <c:pt idx="266">
                  <c:v>147.4</c:v>
                </c:pt>
                <c:pt idx="267">
                  <c:v>147.30000000000001</c:v>
                </c:pt>
                <c:pt idx="268">
                  <c:v>147.18</c:v>
                </c:pt>
                <c:pt idx="269">
                  <c:v>147.08000000000001</c:v>
                </c:pt>
                <c:pt idx="270">
                  <c:v>146.97</c:v>
                </c:pt>
                <c:pt idx="271">
                  <c:v>146.87</c:v>
                </c:pt>
                <c:pt idx="272">
                  <c:v>146.76</c:v>
                </c:pt>
                <c:pt idx="273">
                  <c:v>146.66</c:v>
                </c:pt>
                <c:pt idx="274">
                  <c:v>146.55000000000001</c:v>
                </c:pt>
                <c:pt idx="275">
                  <c:v>146.44</c:v>
                </c:pt>
                <c:pt idx="276">
                  <c:v>146.34</c:v>
                </c:pt>
                <c:pt idx="277">
                  <c:v>146.22999999999999</c:v>
                </c:pt>
                <c:pt idx="278">
                  <c:v>146.12</c:v>
                </c:pt>
                <c:pt idx="279">
                  <c:v>146.02000000000001</c:v>
                </c:pt>
                <c:pt idx="280">
                  <c:v>145.91</c:v>
                </c:pt>
                <c:pt idx="281">
                  <c:v>145.81</c:v>
                </c:pt>
                <c:pt idx="282">
                  <c:v>145.69999999999999</c:v>
                </c:pt>
                <c:pt idx="283">
                  <c:v>145.59</c:v>
                </c:pt>
                <c:pt idx="284">
                  <c:v>145.49</c:v>
                </c:pt>
                <c:pt idx="285">
                  <c:v>145.38000000000011</c:v>
                </c:pt>
                <c:pt idx="286">
                  <c:v>145.26999999999998</c:v>
                </c:pt>
                <c:pt idx="287">
                  <c:v>145.16999999999999</c:v>
                </c:pt>
                <c:pt idx="288">
                  <c:v>145.06</c:v>
                </c:pt>
                <c:pt idx="289">
                  <c:v>144.94999999999999</c:v>
                </c:pt>
                <c:pt idx="290">
                  <c:v>144.85000000000011</c:v>
                </c:pt>
                <c:pt idx="291">
                  <c:v>144.73999999999998</c:v>
                </c:pt>
                <c:pt idx="292">
                  <c:v>144.63999999999999</c:v>
                </c:pt>
                <c:pt idx="293">
                  <c:v>144.53</c:v>
                </c:pt>
                <c:pt idx="294">
                  <c:v>144.41999999999999</c:v>
                </c:pt>
                <c:pt idx="295">
                  <c:v>144.32000000000011</c:v>
                </c:pt>
                <c:pt idx="296">
                  <c:v>144.20999999999998</c:v>
                </c:pt>
                <c:pt idx="297">
                  <c:v>144.1</c:v>
                </c:pt>
                <c:pt idx="298">
                  <c:v>144</c:v>
                </c:pt>
                <c:pt idx="299">
                  <c:v>143.9</c:v>
                </c:pt>
                <c:pt idx="300">
                  <c:v>143.78</c:v>
                </c:pt>
                <c:pt idx="301">
                  <c:v>143.68</c:v>
                </c:pt>
                <c:pt idx="302">
                  <c:v>143.58000000000001</c:v>
                </c:pt>
                <c:pt idx="303">
                  <c:v>143.47</c:v>
                </c:pt>
                <c:pt idx="304">
                  <c:v>143.36000000000001</c:v>
                </c:pt>
                <c:pt idx="305">
                  <c:v>143.26</c:v>
                </c:pt>
                <c:pt idx="306">
                  <c:v>143.15</c:v>
                </c:pt>
                <c:pt idx="307">
                  <c:v>143.04</c:v>
                </c:pt>
                <c:pt idx="308">
                  <c:v>142.94</c:v>
                </c:pt>
                <c:pt idx="309">
                  <c:v>142.83000000000001</c:v>
                </c:pt>
                <c:pt idx="310">
                  <c:v>142.72</c:v>
                </c:pt>
                <c:pt idx="311">
                  <c:v>142.62</c:v>
                </c:pt>
                <c:pt idx="312">
                  <c:v>142.51</c:v>
                </c:pt>
                <c:pt idx="313">
                  <c:v>142.4</c:v>
                </c:pt>
                <c:pt idx="314">
                  <c:v>142.30000000000001</c:v>
                </c:pt>
                <c:pt idx="315">
                  <c:v>142.19</c:v>
                </c:pt>
                <c:pt idx="316">
                  <c:v>142.09</c:v>
                </c:pt>
                <c:pt idx="317">
                  <c:v>141.97999999999999</c:v>
                </c:pt>
                <c:pt idx="318">
                  <c:v>141.87</c:v>
                </c:pt>
                <c:pt idx="319">
                  <c:v>141.76999999999998</c:v>
                </c:pt>
                <c:pt idx="320">
                  <c:v>141.66999999999999</c:v>
                </c:pt>
                <c:pt idx="321">
                  <c:v>141.55000000000001</c:v>
                </c:pt>
                <c:pt idx="322">
                  <c:v>141.44999999999999</c:v>
                </c:pt>
                <c:pt idx="323">
                  <c:v>141.35000000000011</c:v>
                </c:pt>
                <c:pt idx="324">
                  <c:v>141.23999999999998</c:v>
                </c:pt>
                <c:pt idx="325">
                  <c:v>141.13</c:v>
                </c:pt>
                <c:pt idx="326">
                  <c:v>141.03</c:v>
                </c:pt>
                <c:pt idx="327">
                  <c:v>140.91</c:v>
                </c:pt>
                <c:pt idx="328">
                  <c:v>140.81</c:v>
                </c:pt>
                <c:pt idx="329">
                  <c:v>140.70999999999998</c:v>
                </c:pt>
                <c:pt idx="330">
                  <c:v>140.6</c:v>
                </c:pt>
                <c:pt idx="331">
                  <c:v>140.49</c:v>
                </c:pt>
                <c:pt idx="332">
                  <c:v>140.38000000000011</c:v>
                </c:pt>
                <c:pt idx="333">
                  <c:v>140.28</c:v>
                </c:pt>
                <c:pt idx="334">
                  <c:v>140.16999999999999</c:v>
                </c:pt>
                <c:pt idx="335">
                  <c:v>140.06</c:v>
                </c:pt>
                <c:pt idx="336">
                  <c:v>139.96</c:v>
                </c:pt>
                <c:pt idx="337">
                  <c:v>139.86000000000001</c:v>
                </c:pt>
                <c:pt idx="338">
                  <c:v>139.75</c:v>
                </c:pt>
                <c:pt idx="339">
                  <c:v>139.63999999999999</c:v>
                </c:pt>
                <c:pt idx="340">
                  <c:v>139.54</c:v>
                </c:pt>
                <c:pt idx="341">
                  <c:v>139.43</c:v>
                </c:pt>
                <c:pt idx="342">
                  <c:v>139.32000000000011</c:v>
                </c:pt>
                <c:pt idx="343">
                  <c:v>139.22</c:v>
                </c:pt>
                <c:pt idx="344">
                  <c:v>139.10999999999999</c:v>
                </c:pt>
                <c:pt idx="345">
                  <c:v>139</c:v>
                </c:pt>
                <c:pt idx="346">
                  <c:v>138.9</c:v>
                </c:pt>
                <c:pt idx="347">
                  <c:v>138.79</c:v>
                </c:pt>
                <c:pt idx="348">
                  <c:v>138.68</c:v>
                </c:pt>
                <c:pt idx="349">
                  <c:v>138.58000000000001</c:v>
                </c:pt>
                <c:pt idx="350">
                  <c:v>138.47</c:v>
                </c:pt>
                <c:pt idx="351">
                  <c:v>138.37</c:v>
                </c:pt>
                <c:pt idx="352">
                  <c:v>138.26</c:v>
                </c:pt>
                <c:pt idx="353">
                  <c:v>138.15</c:v>
                </c:pt>
                <c:pt idx="354">
                  <c:v>138.05000000000001</c:v>
                </c:pt>
                <c:pt idx="355">
                  <c:v>137.94</c:v>
                </c:pt>
                <c:pt idx="356">
                  <c:v>137.84</c:v>
                </c:pt>
                <c:pt idx="357">
                  <c:v>137.72999999999999</c:v>
                </c:pt>
                <c:pt idx="358">
                  <c:v>137.62</c:v>
                </c:pt>
                <c:pt idx="359">
                  <c:v>137.52000000000001</c:v>
                </c:pt>
                <c:pt idx="360">
                  <c:v>137.41</c:v>
                </c:pt>
                <c:pt idx="361">
                  <c:v>137.31</c:v>
                </c:pt>
                <c:pt idx="362">
                  <c:v>137.19</c:v>
                </c:pt>
                <c:pt idx="363">
                  <c:v>137.09</c:v>
                </c:pt>
                <c:pt idx="364">
                  <c:v>136.99</c:v>
                </c:pt>
                <c:pt idx="365">
                  <c:v>136.87</c:v>
                </c:pt>
                <c:pt idx="366">
                  <c:v>136.76999999999998</c:v>
                </c:pt>
                <c:pt idx="367">
                  <c:v>136.66999999999999</c:v>
                </c:pt>
                <c:pt idx="368">
                  <c:v>136.57</c:v>
                </c:pt>
                <c:pt idx="369">
                  <c:v>136.44999999999999</c:v>
                </c:pt>
                <c:pt idx="370">
                  <c:v>136.35000000000011</c:v>
                </c:pt>
                <c:pt idx="371">
                  <c:v>136.25</c:v>
                </c:pt>
                <c:pt idx="372">
                  <c:v>136.13999999999999</c:v>
                </c:pt>
                <c:pt idx="373">
                  <c:v>136.03</c:v>
                </c:pt>
                <c:pt idx="374">
                  <c:v>135.93</c:v>
                </c:pt>
                <c:pt idx="375">
                  <c:v>135.82000000000011</c:v>
                </c:pt>
                <c:pt idx="376">
                  <c:v>135.70999999999998</c:v>
                </c:pt>
                <c:pt idx="377">
                  <c:v>135.6</c:v>
                </c:pt>
                <c:pt idx="378">
                  <c:v>135.5</c:v>
                </c:pt>
                <c:pt idx="379">
                  <c:v>135.4</c:v>
                </c:pt>
                <c:pt idx="380">
                  <c:v>135.28</c:v>
                </c:pt>
                <c:pt idx="381">
                  <c:v>135.18</c:v>
                </c:pt>
                <c:pt idx="382">
                  <c:v>135.07</c:v>
                </c:pt>
                <c:pt idx="383">
                  <c:v>134.96</c:v>
                </c:pt>
                <c:pt idx="384">
                  <c:v>134.86000000000001</c:v>
                </c:pt>
                <c:pt idx="385">
                  <c:v>134.76</c:v>
                </c:pt>
                <c:pt idx="386">
                  <c:v>134.63999999999999</c:v>
                </c:pt>
                <c:pt idx="387">
                  <c:v>134.54</c:v>
                </c:pt>
                <c:pt idx="388">
                  <c:v>134.44</c:v>
                </c:pt>
                <c:pt idx="389">
                  <c:v>134.6</c:v>
                </c:pt>
                <c:pt idx="390">
                  <c:v>134.66</c:v>
                </c:pt>
                <c:pt idx="391">
                  <c:v>134.76</c:v>
                </c:pt>
                <c:pt idx="392">
                  <c:v>134.87</c:v>
                </c:pt>
                <c:pt idx="393">
                  <c:v>134.97</c:v>
                </c:pt>
                <c:pt idx="394">
                  <c:v>135.08000000000001</c:v>
                </c:pt>
                <c:pt idx="395">
                  <c:v>135.19</c:v>
                </c:pt>
                <c:pt idx="396">
                  <c:v>135.30000000000001</c:v>
                </c:pt>
                <c:pt idx="397">
                  <c:v>135.41</c:v>
                </c:pt>
                <c:pt idx="398">
                  <c:v>135.51</c:v>
                </c:pt>
                <c:pt idx="399">
                  <c:v>135.60999999999999</c:v>
                </c:pt>
                <c:pt idx="400">
                  <c:v>135.72999999999999</c:v>
                </c:pt>
                <c:pt idx="401">
                  <c:v>135.83000000000001</c:v>
                </c:pt>
                <c:pt idx="402">
                  <c:v>135.93</c:v>
                </c:pt>
                <c:pt idx="403">
                  <c:v>136.05000000000001</c:v>
                </c:pt>
                <c:pt idx="404">
                  <c:v>136.15</c:v>
                </c:pt>
                <c:pt idx="405">
                  <c:v>136.25</c:v>
                </c:pt>
                <c:pt idx="406">
                  <c:v>136.36000000000001</c:v>
                </c:pt>
                <c:pt idx="407">
                  <c:v>136.47</c:v>
                </c:pt>
                <c:pt idx="408">
                  <c:v>136.57</c:v>
                </c:pt>
                <c:pt idx="409">
                  <c:v>136.68</c:v>
                </c:pt>
                <c:pt idx="410">
                  <c:v>136.79</c:v>
                </c:pt>
                <c:pt idx="411">
                  <c:v>136.89000000000001</c:v>
                </c:pt>
                <c:pt idx="412">
                  <c:v>137</c:v>
                </c:pt>
                <c:pt idx="413">
                  <c:v>137.1</c:v>
                </c:pt>
                <c:pt idx="414">
                  <c:v>137.22</c:v>
                </c:pt>
                <c:pt idx="415">
                  <c:v>137.32000000000011</c:v>
                </c:pt>
                <c:pt idx="416">
                  <c:v>137.41999999999999</c:v>
                </c:pt>
                <c:pt idx="417">
                  <c:v>137.54</c:v>
                </c:pt>
                <c:pt idx="418">
                  <c:v>137.63999999999999</c:v>
                </c:pt>
                <c:pt idx="419">
                  <c:v>137.73999999999998</c:v>
                </c:pt>
                <c:pt idx="420">
                  <c:v>137.85000000000011</c:v>
                </c:pt>
                <c:pt idx="421">
                  <c:v>137.96</c:v>
                </c:pt>
                <c:pt idx="422">
                  <c:v>138.06</c:v>
                </c:pt>
                <c:pt idx="423">
                  <c:v>138.16999999999999</c:v>
                </c:pt>
                <c:pt idx="424">
                  <c:v>138.26999999999998</c:v>
                </c:pt>
                <c:pt idx="425">
                  <c:v>138.38000000000011</c:v>
                </c:pt>
                <c:pt idx="426">
                  <c:v>138.49</c:v>
                </c:pt>
                <c:pt idx="427">
                  <c:v>138.59</c:v>
                </c:pt>
                <c:pt idx="428">
                  <c:v>138.70999999999998</c:v>
                </c:pt>
                <c:pt idx="429">
                  <c:v>138.81</c:v>
                </c:pt>
                <c:pt idx="430">
                  <c:v>138.91</c:v>
                </c:pt>
                <c:pt idx="431">
                  <c:v>139.02000000000001</c:v>
                </c:pt>
                <c:pt idx="432">
                  <c:v>139.13</c:v>
                </c:pt>
                <c:pt idx="433">
                  <c:v>139.22999999999999</c:v>
                </c:pt>
                <c:pt idx="434">
                  <c:v>139.34</c:v>
                </c:pt>
                <c:pt idx="435">
                  <c:v>139.44999999999999</c:v>
                </c:pt>
                <c:pt idx="436">
                  <c:v>139.55000000000001</c:v>
                </c:pt>
                <c:pt idx="437">
                  <c:v>139.66</c:v>
                </c:pt>
                <c:pt idx="438">
                  <c:v>139.76999999999998</c:v>
                </c:pt>
                <c:pt idx="439">
                  <c:v>139.87</c:v>
                </c:pt>
                <c:pt idx="440">
                  <c:v>139.97</c:v>
                </c:pt>
                <c:pt idx="441">
                  <c:v>140.09</c:v>
                </c:pt>
                <c:pt idx="442">
                  <c:v>140.19</c:v>
                </c:pt>
                <c:pt idx="443">
                  <c:v>140.30000000000001</c:v>
                </c:pt>
                <c:pt idx="444">
                  <c:v>140.4</c:v>
                </c:pt>
                <c:pt idx="445">
                  <c:v>140.51</c:v>
                </c:pt>
                <c:pt idx="446">
                  <c:v>140.62</c:v>
                </c:pt>
                <c:pt idx="447">
                  <c:v>140.72</c:v>
                </c:pt>
                <c:pt idx="448">
                  <c:v>140.82000000000011</c:v>
                </c:pt>
                <c:pt idx="449">
                  <c:v>140.94</c:v>
                </c:pt>
                <c:pt idx="450">
                  <c:v>141.04</c:v>
                </c:pt>
                <c:pt idx="451">
                  <c:v>141.13999999999999</c:v>
                </c:pt>
                <c:pt idx="452">
                  <c:v>141.26</c:v>
                </c:pt>
                <c:pt idx="453">
                  <c:v>141.36000000000001</c:v>
                </c:pt>
                <c:pt idx="454">
                  <c:v>141.46</c:v>
                </c:pt>
                <c:pt idx="455">
                  <c:v>141.57</c:v>
                </c:pt>
                <c:pt idx="456">
                  <c:v>141.68</c:v>
                </c:pt>
                <c:pt idx="457">
                  <c:v>141.78</c:v>
                </c:pt>
                <c:pt idx="458">
                  <c:v>141.89000000000001</c:v>
                </c:pt>
                <c:pt idx="459">
                  <c:v>142</c:v>
                </c:pt>
                <c:pt idx="460">
                  <c:v>142.1</c:v>
                </c:pt>
                <c:pt idx="461">
                  <c:v>142.20999999999998</c:v>
                </c:pt>
                <c:pt idx="462">
                  <c:v>142.32000000000011</c:v>
                </c:pt>
                <c:pt idx="463">
                  <c:v>142.41999999999999</c:v>
                </c:pt>
                <c:pt idx="464">
                  <c:v>142.53</c:v>
                </c:pt>
                <c:pt idx="465">
                  <c:v>142.63</c:v>
                </c:pt>
                <c:pt idx="466">
                  <c:v>142.73999999999998</c:v>
                </c:pt>
                <c:pt idx="467">
                  <c:v>142.85000000000011</c:v>
                </c:pt>
                <c:pt idx="468">
                  <c:v>142.94999999999999</c:v>
                </c:pt>
                <c:pt idx="469">
                  <c:v>143.06</c:v>
                </c:pt>
                <c:pt idx="470">
                  <c:v>143.16999999999999</c:v>
                </c:pt>
                <c:pt idx="471">
                  <c:v>143.26999999999998</c:v>
                </c:pt>
                <c:pt idx="472">
                  <c:v>143.37</c:v>
                </c:pt>
                <c:pt idx="473">
                  <c:v>143.49</c:v>
                </c:pt>
                <c:pt idx="474">
                  <c:v>143.59</c:v>
                </c:pt>
                <c:pt idx="475">
                  <c:v>143.69999999999999</c:v>
                </c:pt>
                <c:pt idx="476">
                  <c:v>143.80000000000001</c:v>
                </c:pt>
                <c:pt idx="477">
                  <c:v>143.91</c:v>
                </c:pt>
                <c:pt idx="478">
                  <c:v>144.02000000000001</c:v>
                </c:pt>
                <c:pt idx="479">
                  <c:v>144.12</c:v>
                </c:pt>
                <c:pt idx="480">
                  <c:v>144.22999999999999</c:v>
                </c:pt>
                <c:pt idx="481">
                  <c:v>144.34</c:v>
                </c:pt>
                <c:pt idx="482">
                  <c:v>144.44</c:v>
                </c:pt>
                <c:pt idx="483">
                  <c:v>144.55000000000001</c:v>
                </c:pt>
                <c:pt idx="484">
                  <c:v>144.65</c:v>
                </c:pt>
                <c:pt idx="485">
                  <c:v>144.76</c:v>
                </c:pt>
                <c:pt idx="486">
                  <c:v>144.86000000000001</c:v>
                </c:pt>
                <c:pt idx="487">
                  <c:v>144.97</c:v>
                </c:pt>
                <c:pt idx="488">
                  <c:v>145.08000000000001</c:v>
                </c:pt>
                <c:pt idx="489">
                  <c:v>145.18</c:v>
                </c:pt>
                <c:pt idx="490">
                  <c:v>145.30000000000001</c:v>
                </c:pt>
                <c:pt idx="491">
                  <c:v>145.4</c:v>
                </c:pt>
                <c:pt idx="492">
                  <c:v>145.5</c:v>
                </c:pt>
                <c:pt idx="493">
                  <c:v>145.62</c:v>
                </c:pt>
                <c:pt idx="494">
                  <c:v>145.72</c:v>
                </c:pt>
                <c:pt idx="495">
                  <c:v>145.82000000000011</c:v>
                </c:pt>
                <c:pt idx="496">
                  <c:v>145.93</c:v>
                </c:pt>
                <c:pt idx="497">
                  <c:v>146.04</c:v>
                </c:pt>
                <c:pt idx="498">
                  <c:v>146.13999999999999</c:v>
                </c:pt>
                <c:pt idx="499">
                  <c:v>146.23999999999998</c:v>
                </c:pt>
                <c:pt idx="500">
                  <c:v>146.35000000000011</c:v>
                </c:pt>
                <c:pt idx="501">
                  <c:v>146.46</c:v>
                </c:pt>
                <c:pt idx="502">
                  <c:v>146.57</c:v>
                </c:pt>
                <c:pt idx="503">
                  <c:v>146.66999999999999</c:v>
                </c:pt>
                <c:pt idx="504">
                  <c:v>146.78</c:v>
                </c:pt>
                <c:pt idx="505">
                  <c:v>146.89000000000001</c:v>
                </c:pt>
                <c:pt idx="506">
                  <c:v>146.99</c:v>
                </c:pt>
                <c:pt idx="507">
                  <c:v>147.09</c:v>
                </c:pt>
                <c:pt idx="508">
                  <c:v>147.20999999999998</c:v>
                </c:pt>
                <c:pt idx="509">
                  <c:v>147.31</c:v>
                </c:pt>
                <c:pt idx="510">
                  <c:v>146.82000000000011</c:v>
                </c:pt>
                <c:pt idx="511">
                  <c:v>146.78</c:v>
                </c:pt>
                <c:pt idx="512">
                  <c:v>146.68</c:v>
                </c:pt>
                <c:pt idx="513">
                  <c:v>146.58000000000001</c:v>
                </c:pt>
                <c:pt idx="514">
                  <c:v>146.47</c:v>
                </c:pt>
                <c:pt idx="515">
                  <c:v>146.36000000000001</c:v>
                </c:pt>
                <c:pt idx="516">
                  <c:v>146.26</c:v>
                </c:pt>
                <c:pt idx="517">
                  <c:v>146.13999999999999</c:v>
                </c:pt>
                <c:pt idx="518">
                  <c:v>146.04</c:v>
                </c:pt>
                <c:pt idx="519">
                  <c:v>145.94</c:v>
                </c:pt>
                <c:pt idx="520">
                  <c:v>145.83000000000001</c:v>
                </c:pt>
                <c:pt idx="521">
                  <c:v>145.72999999999999</c:v>
                </c:pt>
                <c:pt idx="522">
                  <c:v>145.62</c:v>
                </c:pt>
                <c:pt idx="523">
                  <c:v>145.51</c:v>
                </c:pt>
                <c:pt idx="524">
                  <c:v>145.41</c:v>
                </c:pt>
                <c:pt idx="525">
                  <c:v>145.29</c:v>
                </c:pt>
                <c:pt idx="526">
                  <c:v>145.19</c:v>
                </c:pt>
                <c:pt idx="527">
                  <c:v>145.09</c:v>
                </c:pt>
                <c:pt idx="528">
                  <c:v>144.97999999999999</c:v>
                </c:pt>
                <c:pt idx="529">
                  <c:v>144.87</c:v>
                </c:pt>
                <c:pt idx="530">
                  <c:v>144.76999999999998</c:v>
                </c:pt>
                <c:pt idx="531">
                  <c:v>144.66</c:v>
                </c:pt>
                <c:pt idx="532">
                  <c:v>144.55000000000001</c:v>
                </c:pt>
                <c:pt idx="533">
                  <c:v>144.44999999999999</c:v>
                </c:pt>
                <c:pt idx="534">
                  <c:v>144.35000000000011</c:v>
                </c:pt>
                <c:pt idx="535">
                  <c:v>144.23999999999998</c:v>
                </c:pt>
                <c:pt idx="536">
                  <c:v>144.13</c:v>
                </c:pt>
                <c:pt idx="537">
                  <c:v>144.03</c:v>
                </c:pt>
                <c:pt idx="538">
                  <c:v>143.91999999999999</c:v>
                </c:pt>
                <c:pt idx="539">
                  <c:v>143.81</c:v>
                </c:pt>
                <c:pt idx="540">
                  <c:v>143.69999999999999</c:v>
                </c:pt>
                <c:pt idx="541">
                  <c:v>143.6</c:v>
                </c:pt>
                <c:pt idx="542">
                  <c:v>143.49</c:v>
                </c:pt>
                <c:pt idx="543">
                  <c:v>143.38000000000011</c:v>
                </c:pt>
                <c:pt idx="544">
                  <c:v>143.28</c:v>
                </c:pt>
                <c:pt idx="545">
                  <c:v>143.18</c:v>
                </c:pt>
                <c:pt idx="546">
                  <c:v>143.06</c:v>
                </c:pt>
                <c:pt idx="547">
                  <c:v>142.96</c:v>
                </c:pt>
                <c:pt idx="548">
                  <c:v>142.86000000000001</c:v>
                </c:pt>
                <c:pt idx="549">
                  <c:v>142.73999999999998</c:v>
                </c:pt>
                <c:pt idx="550">
                  <c:v>142.63999999999999</c:v>
                </c:pt>
                <c:pt idx="551">
                  <c:v>142.54</c:v>
                </c:pt>
                <c:pt idx="552">
                  <c:v>142.41999999999999</c:v>
                </c:pt>
                <c:pt idx="553">
                  <c:v>142.32000000000011</c:v>
                </c:pt>
                <c:pt idx="554">
                  <c:v>142.22</c:v>
                </c:pt>
                <c:pt idx="555">
                  <c:v>142.10999999999999</c:v>
                </c:pt>
                <c:pt idx="556">
                  <c:v>142</c:v>
                </c:pt>
                <c:pt idx="557">
                  <c:v>141.89000000000001</c:v>
                </c:pt>
                <c:pt idx="558">
                  <c:v>141.79</c:v>
                </c:pt>
                <c:pt idx="559">
                  <c:v>141.68</c:v>
                </c:pt>
                <c:pt idx="560">
                  <c:v>141.57</c:v>
                </c:pt>
                <c:pt idx="561">
                  <c:v>141.47</c:v>
                </c:pt>
                <c:pt idx="562">
                  <c:v>141.37</c:v>
                </c:pt>
                <c:pt idx="563">
                  <c:v>141.25</c:v>
                </c:pt>
                <c:pt idx="564">
                  <c:v>141.15</c:v>
                </c:pt>
                <c:pt idx="565">
                  <c:v>141.05000000000001</c:v>
                </c:pt>
                <c:pt idx="566">
                  <c:v>140.94</c:v>
                </c:pt>
                <c:pt idx="567">
                  <c:v>140.83000000000001</c:v>
                </c:pt>
                <c:pt idx="568">
                  <c:v>140.72999999999999</c:v>
                </c:pt>
                <c:pt idx="569">
                  <c:v>140.62</c:v>
                </c:pt>
                <c:pt idx="570">
                  <c:v>140.51</c:v>
                </c:pt>
                <c:pt idx="571">
                  <c:v>140.41</c:v>
                </c:pt>
                <c:pt idx="572">
                  <c:v>140.30000000000001</c:v>
                </c:pt>
                <c:pt idx="573">
                  <c:v>140.19999999999999</c:v>
                </c:pt>
                <c:pt idx="574">
                  <c:v>140.08000000000001</c:v>
                </c:pt>
                <c:pt idx="575">
                  <c:v>139.97999999999999</c:v>
                </c:pt>
                <c:pt idx="576">
                  <c:v>139.88000000000011</c:v>
                </c:pt>
                <c:pt idx="577">
                  <c:v>139.76</c:v>
                </c:pt>
                <c:pt idx="578">
                  <c:v>139.66</c:v>
                </c:pt>
                <c:pt idx="579">
                  <c:v>139.56</c:v>
                </c:pt>
                <c:pt idx="580">
                  <c:v>139.44999999999999</c:v>
                </c:pt>
                <c:pt idx="581">
                  <c:v>139.34</c:v>
                </c:pt>
                <c:pt idx="582">
                  <c:v>139.23999999999998</c:v>
                </c:pt>
                <c:pt idx="583">
                  <c:v>139.13</c:v>
                </c:pt>
                <c:pt idx="584">
                  <c:v>139.02000000000001</c:v>
                </c:pt>
                <c:pt idx="585">
                  <c:v>138.91999999999999</c:v>
                </c:pt>
                <c:pt idx="586">
                  <c:v>138.81</c:v>
                </c:pt>
                <c:pt idx="587">
                  <c:v>138.69999999999999</c:v>
                </c:pt>
                <c:pt idx="588">
                  <c:v>138.6</c:v>
                </c:pt>
                <c:pt idx="589">
                  <c:v>138.49</c:v>
                </c:pt>
                <c:pt idx="590">
                  <c:v>138.38000000000011</c:v>
                </c:pt>
                <c:pt idx="591">
                  <c:v>138.28</c:v>
                </c:pt>
                <c:pt idx="592">
                  <c:v>138.16999999999999</c:v>
                </c:pt>
                <c:pt idx="593">
                  <c:v>138.07</c:v>
                </c:pt>
                <c:pt idx="594">
                  <c:v>137.96</c:v>
                </c:pt>
                <c:pt idx="595">
                  <c:v>137.85000000000011</c:v>
                </c:pt>
                <c:pt idx="596">
                  <c:v>137.75</c:v>
                </c:pt>
                <c:pt idx="597">
                  <c:v>137.65</c:v>
                </c:pt>
                <c:pt idx="598">
                  <c:v>137.53</c:v>
                </c:pt>
                <c:pt idx="599">
                  <c:v>137.43</c:v>
                </c:pt>
                <c:pt idx="600">
                  <c:v>137.32000000000011</c:v>
                </c:pt>
                <c:pt idx="601">
                  <c:v>137.20999999999998</c:v>
                </c:pt>
                <c:pt idx="602">
                  <c:v>137.10999999999999</c:v>
                </c:pt>
                <c:pt idx="603">
                  <c:v>137</c:v>
                </c:pt>
                <c:pt idx="604">
                  <c:v>136.9</c:v>
                </c:pt>
                <c:pt idx="605">
                  <c:v>136.79</c:v>
                </c:pt>
                <c:pt idx="606">
                  <c:v>136.68</c:v>
                </c:pt>
                <c:pt idx="607">
                  <c:v>136.58000000000001</c:v>
                </c:pt>
                <c:pt idx="608">
                  <c:v>136.47999999999999</c:v>
                </c:pt>
                <c:pt idx="609">
                  <c:v>136.36000000000001</c:v>
                </c:pt>
                <c:pt idx="610">
                  <c:v>136.26</c:v>
                </c:pt>
                <c:pt idx="611">
                  <c:v>136.16</c:v>
                </c:pt>
                <c:pt idx="612">
                  <c:v>136.04</c:v>
                </c:pt>
                <c:pt idx="613">
                  <c:v>135.94</c:v>
                </c:pt>
                <c:pt idx="614">
                  <c:v>135.84</c:v>
                </c:pt>
                <c:pt idx="615">
                  <c:v>135.72</c:v>
                </c:pt>
                <c:pt idx="616">
                  <c:v>135.62</c:v>
                </c:pt>
                <c:pt idx="617">
                  <c:v>135.51</c:v>
                </c:pt>
                <c:pt idx="618">
                  <c:v>135.41</c:v>
                </c:pt>
                <c:pt idx="619">
                  <c:v>135.30000000000001</c:v>
                </c:pt>
                <c:pt idx="620">
                  <c:v>135.19</c:v>
                </c:pt>
                <c:pt idx="621">
                  <c:v>135.09</c:v>
                </c:pt>
                <c:pt idx="622">
                  <c:v>134.97999999999999</c:v>
                </c:pt>
                <c:pt idx="623">
                  <c:v>134.87</c:v>
                </c:pt>
                <c:pt idx="624">
                  <c:v>134.76999999999998</c:v>
                </c:pt>
                <c:pt idx="625">
                  <c:v>134.66999999999999</c:v>
                </c:pt>
                <c:pt idx="626">
                  <c:v>134.55000000000001</c:v>
                </c:pt>
                <c:pt idx="627">
                  <c:v>134.44999999999999</c:v>
                </c:pt>
                <c:pt idx="628">
                  <c:v>134.35000000000011</c:v>
                </c:pt>
                <c:pt idx="629">
                  <c:v>134.56</c:v>
                </c:pt>
                <c:pt idx="630">
                  <c:v>134.63999999999999</c:v>
                </c:pt>
                <c:pt idx="631">
                  <c:v>134.73999999999998</c:v>
                </c:pt>
                <c:pt idx="632">
                  <c:v>134.85000000000011</c:v>
                </c:pt>
                <c:pt idx="633">
                  <c:v>134.96</c:v>
                </c:pt>
                <c:pt idx="634">
                  <c:v>135.06</c:v>
                </c:pt>
                <c:pt idx="635">
                  <c:v>135.16999999999999</c:v>
                </c:pt>
                <c:pt idx="636">
                  <c:v>135.28</c:v>
                </c:pt>
                <c:pt idx="637">
                  <c:v>135.38000000000011</c:v>
                </c:pt>
                <c:pt idx="638">
                  <c:v>135.47999999999999</c:v>
                </c:pt>
                <c:pt idx="639">
                  <c:v>135.6</c:v>
                </c:pt>
                <c:pt idx="640">
                  <c:v>135.69999999999999</c:v>
                </c:pt>
                <c:pt idx="641">
                  <c:v>135.80000000000001</c:v>
                </c:pt>
                <c:pt idx="642">
                  <c:v>135.91999999999999</c:v>
                </c:pt>
                <c:pt idx="643">
                  <c:v>136.02000000000001</c:v>
                </c:pt>
                <c:pt idx="644">
                  <c:v>136.12</c:v>
                </c:pt>
                <c:pt idx="645">
                  <c:v>136.23999999999998</c:v>
                </c:pt>
                <c:pt idx="646">
                  <c:v>136.34</c:v>
                </c:pt>
                <c:pt idx="647">
                  <c:v>136.44</c:v>
                </c:pt>
                <c:pt idx="648">
                  <c:v>136.55000000000001</c:v>
                </c:pt>
                <c:pt idx="649">
                  <c:v>136.66</c:v>
                </c:pt>
                <c:pt idx="650">
                  <c:v>136.76</c:v>
                </c:pt>
                <c:pt idx="651">
                  <c:v>136.87</c:v>
                </c:pt>
                <c:pt idx="652">
                  <c:v>136.97999999999999</c:v>
                </c:pt>
                <c:pt idx="653">
                  <c:v>137.09</c:v>
                </c:pt>
                <c:pt idx="654">
                  <c:v>137.19</c:v>
                </c:pt>
                <c:pt idx="655">
                  <c:v>137.29</c:v>
                </c:pt>
                <c:pt idx="656">
                  <c:v>137.41</c:v>
                </c:pt>
                <c:pt idx="657">
                  <c:v>137.51</c:v>
                </c:pt>
                <c:pt idx="658">
                  <c:v>137.60999999999999</c:v>
                </c:pt>
                <c:pt idx="659">
                  <c:v>137.70999999999998</c:v>
                </c:pt>
                <c:pt idx="660">
                  <c:v>137.83000000000001</c:v>
                </c:pt>
                <c:pt idx="661">
                  <c:v>137.93</c:v>
                </c:pt>
                <c:pt idx="662">
                  <c:v>138.04</c:v>
                </c:pt>
                <c:pt idx="663">
                  <c:v>138.15</c:v>
                </c:pt>
                <c:pt idx="664">
                  <c:v>138.25</c:v>
                </c:pt>
                <c:pt idx="665">
                  <c:v>138.35000000000011</c:v>
                </c:pt>
                <c:pt idx="666">
                  <c:v>138.47</c:v>
                </c:pt>
                <c:pt idx="667">
                  <c:v>138.57</c:v>
                </c:pt>
                <c:pt idx="668">
                  <c:v>138.68</c:v>
                </c:pt>
                <c:pt idx="669">
                  <c:v>138.78</c:v>
                </c:pt>
                <c:pt idx="670">
                  <c:v>138.89000000000001</c:v>
                </c:pt>
                <c:pt idx="671">
                  <c:v>139</c:v>
                </c:pt>
                <c:pt idx="672">
                  <c:v>139.1</c:v>
                </c:pt>
                <c:pt idx="673">
                  <c:v>139.20999999999998</c:v>
                </c:pt>
                <c:pt idx="674">
                  <c:v>139.32000000000011</c:v>
                </c:pt>
                <c:pt idx="675">
                  <c:v>139.41999999999999</c:v>
                </c:pt>
                <c:pt idx="676">
                  <c:v>139.53</c:v>
                </c:pt>
                <c:pt idx="677">
                  <c:v>139.63999999999999</c:v>
                </c:pt>
                <c:pt idx="678">
                  <c:v>139.73999999999998</c:v>
                </c:pt>
                <c:pt idx="679">
                  <c:v>139.84</c:v>
                </c:pt>
                <c:pt idx="680">
                  <c:v>139.96</c:v>
                </c:pt>
                <c:pt idx="681">
                  <c:v>140.06</c:v>
                </c:pt>
                <c:pt idx="682">
                  <c:v>140.16</c:v>
                </c:pt>
                <c:pt idx="683">
                  <c:v>140.28</c:v>
                </c:pt>
                <c:pt idx="684">
                  <c:v>140.38000000000011</c:v>
                </c:pt>
                <c:pt idx="685">
                  <c:v>140.47999999999999</c:v>
                </c:pt>
                <c:pt idx="686">
                  <c:v>140.59</c:v>
                </c:pt>
                <c:pt idx="687">
                  <c:v>140.69</c:v>
                </c:pt>
                <c:pt idx="688">
                  <c:v>140.80000000000001</c:v>
                </c:pt>
                <c:pt idx="689">
                  <c:v>140.91</c:v>
                </c:pt>
                <c:pt idx="690">
                  <c:v>141.01</c:v>
                </c:pt>
                <c:pt idx="691">
                  <c:v>141.12</c:v>
                </c:pt>
                <c:pt idx="692">
                  <c:v>141.22999999999999</c:v>
                </c:pt>
                <c:pt idx="693">
                  <c:v>141.33000000000001</c:v>
                </c:pt>
                <c:pt idx="694">
                  <c:v>141.44</c:v>
                </c:pt>
                <c:pt idx="695">
                  <c:v>141.55000000000001</c:v>
                </c:pt>
                <c:pt idx="696">
                  <c:v>141.65</c:v>
                </c:pt>
                <c:pt idx="697">
                  <c:v>141.76</c:v>
                </c:pt>
                <c:pt idx="698">
                  <c:v>141.87</c:v>
                </c:pt>
                <c:pt idx="699">
                  <c:v>141.97</c:v>
                </c:pt>
                <c:pt idx="700">
                  <c:v>142.08000000000001</c:v>
                </c:pt>
                <c:pt idx="701">
                  <c:v>142.19</c:v>
                </c:pt>
                <c:pt idx="702">
                  <c:v>142.29</c:v>
                </c:pt>
                <c:pt idx="703">
                  <c:v>142.4</c:v>
                </c:pt>
                <c:pt idx="704">
                  <c:v>142.5</c:v>
                </c:pt>
                <c:pt idx="705">
                  <c:v>142.60999999999999</c:v>
                </c:pt>
                <c:pt idx="706">
                  <c:v>142.72</c:v>
                </c:pt>
                <c:pt idx="707">
                  <c:v>142.83000000000001</c:v>
                </c:pt>
                <c:pt idx="708">
                  <c:v>142.93</c:v>
                </c:pt>
                <c:pt idx="709">
                  <c:v>143.03</c:v>
                </c:pt>
                <c:pt idx="710">
                  <c:v>143.13999999999999</c:v>
                </c:pt>
                <c:pt idx="711">
                  <c:v>143.25</c:v>
                </c:pt>
                <c:pt idx="712">
                  <c:v>143.35000000000011</c:v>
                </c:pt>
                <c:pt idx="713">
                  <c:v>143.46</c:v>
                </c:pt>
                <c:pt idx="714">
                  <c:v>143.57</c:v>
                </c:pt>
                <c:pt idx="715">
                  <c:v>143.68</c:v>
                </c:pt>
                <c:pt idx="716">
                  <c:v>143.78</c:v>
                </c:pt>
                <c:pt idx="717">
                  <c:v>143.88000000000011</c:v>
                </c:pt>
                <c:pt idx="718">
                  <c:v>144</c:v>
                </c:pt>
                <c:pt idx="719">
                  <c:v>144.1</c:v>
                </c:pt>
                <c:pt idx="720">
                  <c:v>144.19999999999999</c:v>
                </c:pt>
                <c:pt idx="721">
                  <c:v>144.31</c:v>
                </c:pt>
                <c:pt idx="722">
                  <c:v>144.41999999999999</c:v>
                </c:pt>
                <c:pt idx="723">
                  <c:v>144.52000000000001</c:v>
                </c:pt>
                <c:pt idx="724">
                  <c:v>144.63</c:v>
                </c:pt>
                <c:pt idx="725">
                  <c:v>144.72999999999999</c:v>
                </c:pt>
                <c:pt idx="726">
                  <c:v>144.84</c:v>
                </c:pt>
                <c:pt idx="727">
                  <c:v>144.94999999999999</c:v>
                </c:pt>
                <c:pt idx="728">
                  <c:v>145.05000000000001</c:v>
                </c:pt>
                <c:pt idx="729">
                  <c:v>145.16999999999999</c:v>
                </c:pt>
                <c:pt idx="730">
                  <c:v>145.26999999999998</c:v>
                </c:pt>
                <c:pt idx="731">
                  <c:v>145.37</c:v>
                </c:pt>
                <c:pt idx="732">
                  <c:v>145.49</c:v>
                </c:pt>
                <c:pt idx="733">
                  <c:v>145.59</c:v>
                </c:pt>
                <c:pt idx="734">
                  <c:v>145.69</c:v>
                </c:pt>
                <c:pt idx="735">
                  <c:v>145.80000000000001</c:v>
                </c:pt>
                <c:pt idx="736">
                  <c:v>145.91</c:v>
                </c:pt>
                <c:pt idx="737">
                  <c:v>146.01</c:v>
                </c:pt>
                <c:pt idx="738">
                  <c:v>146.12</c:v>
                </c:pt>
                <c:pt idx="739">
                  <c:v>146.22999999999999</c:v>
                </c:pt>
                <c:pt idx="740">
                  <c:v>146.33000000000001</c:v>
                </c:pt>
                <c:pt idx="741">
                  <c:v>146.44</c:v>
                </c:pt>
                <c:pt idx="742">
                  <c:v>146.54</c:v>
                </c:pt>
                <c:pt idx="743">
                  <c:v>146.65</c:v>
                </c:pt>
                <c:pt idx="744">
                  <c:v>146.76</c:v>
                </c:pt>
                <c:pt idx="745">
                  <c:v>146.86000000000001</c:v>
                </c:pt>
              </c:numCache>
            </c:numRef>
          </c:xVal>
          <c:yVal>
            <c:numRef>
              <c:f>'1_2'!$F$2:$F$747</c:f>
              <c:numCache>
                <c:formatCode>General</c:formatCode>
                <c:ptCount val="746"/>
                <c:pt idx="0">
                  <c:v>3.1850000000000001</c:v>
                </c:pt>
                <c:pt idx="1">
                  <c:v>3.1930000000000001</c:v>
                </c:pt>
                <c:pt idx="2">
                  <c:v>3.1890000000000001</c:v>
                </c:pt>
                <c:pt idx="3">
                  <c:v>3.1930000000000001</c:v>
                </c:pt>
                <c:pt idx="4">
                  <c:v>3.2149999999999999</c:v>
                </c:pt>
                <c:pt idx="5">
                  <c:v>3.2290000000000001</c:v>
                </c:pt>
                <c:pt idx="6">
                  <c:v>3.266</c:v>
                </c:pt>
                <c:pt idx="7">
                  <c:v>3.3</c:v>
                </c:pt>
                <c:pt idx="8">
                  <c:v>3.347</c:v>
                </c:pt>
                <c:pt idx="9">
                  <c:v>3.42</c:v>
                </c:pt>
                <c:pt idx="10">
                  <c:v>3.5019999999999998</c:v>
                </c:pt>
                <c:pt idx="11">
                  <c:v>3.5759999999999987</c:v>
                </c:pt>
                <c:pt idx="12">
                  <c:v>3.6579999999999999</c:v>
                </c:pt>
                <c:pt idx="13">
                  <c:v>3.7440000000000002</c:v>
                </c:pt>
                <c:pt idx="14">
                  <c:v>3.8159999999999981</c:v>
                </c:pt>
                <c:pt idx="15">
                  <c:v>3.9019999999999997</c:v>
                </c:pt>
                <c:pt idx="16">
                  <c:v>3.9989999999999997</c:v>
                </c:pt>
                <c:pt idx="17">
                  <c:v>4.0939999999999985</c:v>
                </c:pt>
                <c:pt idx="18">
                  <c:v>4.1859999999999964</c:v>
                </c:pt>
                <c:pt idx="19">
                  <c:v>4.28</c:v>
                </c:pt>
                <c:pt idx="20">
                  <c:v>4.394999999999996</c:v>
                </c:pt>
                <c:pt idx="21">
                  <c:v>4.4939999999999998</c:v>
                </c:pt>
                <c:pt idx="22">
                  <c:v>4.5819999999999999</c:v>
                </c:pt>
                <c:pt idx="23">
                  <c:v>4.6719999999999997</c:v>
                </c:pt>
                <c:pt idx="24">
                  <c:v>4.7930000000000001</c:v>
                </c:pt>
                <c:pt idx="25">
                  <c:v>4.9119999999999999</c:v>
                </c:pt>
                <c:pt idx="26">
                  <c:v>5.0119999999999996</c:v>
                </c:pt>
                <c:pt idx="27">
                  <c:v>5.1229999999999958</c:v>
                </c:pt>
                <c:pt idx="28">
                  <c:v>5.24</c:v>
                </c:pt>
                <c:pt idx="29">
                  <c:v>5.351</c:v>
                </c:pt>
                <c:pt idx="30">
                  <c:v>5.4630000000000001</c:v>
                </c:pt>
                <c:pt idx="31">
                  <c:v>5.5960000000000001</c:v>
                </c:pt>
                <c:pt idx="32">
                  <c:v>5.7249999999999961</c:v>
                </c:pt>
                <c:pt idx="33">
                  <c:v>5.8449999999999962</c:v>
                </c:pt>
                <c:pt idx="34">
                  <c:v>5.9489999999999998</c:v>
                </c:pt>
                <c:pt idx="35">
                  <c:v>6.0449999999999964</c:v>
                </c:pt>
                <c:pt idx="36">
                  <c:v>6.1819999999999995</c:v>
                </c:pt>
                <c:pt idx="37">
                  <c:v>6.3179999999999961</c:v>
                </c:pt>
                <c:pt idx="38">
                  <c:v>6.4509999999999996</c:v>
                </c:pt>
                <c:pt idx="39">
                  <c:v>6.5750000000000002</c:v>
                </c:pt>
                <c:pt idx="40">
                  <c:v>6.7249999999999961</c:v>
                </c:pt>
                <c:pt idx="41">
                  <c:v>6.8639999999999963</c:v>
                </c:pt>
                <c:pt idx="42">
                  <c:v>6.9989999999999997</c:v>
                </c:pt>
                <c:pt idx="43">
                  <c:v>7.149</c:v>
                </c:pt>
                <c:pt idx="44">
                  <c:v>7.3229999999999968</c:v>
                </c:pt>
                <c:pt idx="45">
                  <c:v>7.4480000000000004</c:v>
                </c:pt>
                <c:pt idx="46">
                  <c:v>7.6119999999999965</c:v>
                </c:pt>
                <c:pt idx="47">
                  <c:v>7.742</c:v>
                </c:pt>
                <c:pt idx="48">
                  <c:v>7.8710000000000004</c:v>
                </c:pt>
                <c:pt idx="49">
                  <c:v>8.048</c:v>
                </c:pt>
                <c:pt idx="50">
                  <c:v>8.1820000000000004</c:v>
                </c:pt>
                <c:pt idx="51">
                  <c:v>8.3180000000000014</c:v>
                </c:pt>
                <c:pt idx="52">
                  <c:v>8.4700000000000006</c:v>
                </c:pt>
                <c:pt idx="53">
                  <c:v>8.6120000000000001</c:v>
                </c:pt>
                <c:pt idx="54">
                  <c:v>8.7460000000000004</c:v>
                </c:pt>
                <c:pt idx="55">
                  <c:v>8.8950000000000067</c:v>
                </c:pt>
                <c:pt idx="56">
                  <c:v>9.0410000000000004</c:v>
                </c:pt>
                <c:pt idx="57">
                  <c:v>9.1940000000000008</c:v>
                </c:pt>
                <c:pt idx="58">
                  <c:v>9.3540000000000028</c:v>
                </c:pt>
                <c:pt idx="59">
                  <c:v>9.5130000000000035</c:v>
                </c:pt>
                <c:pt idx="60">
                  <c:v>9.6650000000000027</c:v>
                </c:pt>
                <c:pt idx="61">
                  <c:v>9.838000000000001</c:v>
                </c:pt>
                <c:pt idx="62">
                  <c:v>10</c:v>
                </c:pt>
                <c:pt idx="63">
                  <c:v>10.177</c:v>
                </c:pt>
                <c:pt idx="64">
                  <c:v>10.34</c:v>
                </c:pt>
                <c:pt idx="65">
                  <c:v>10.511000000000001</c:v>
                </c:pt>
                <c:pt idx="66">
                  <c:v>10.678000000000001</c:v>
                </c:pt>
                <c:pt idx="67">
                  <c:v>10.861000000000002</c:v>
                </c:pt>
                <c:pt idx="68">
                  <c:v>11.047000000000001</c:v>
                </c:pt>
                <c:pt idx="69">
                  <c:v>11.242000000000001</c:v>
                </c:pt>
                <c:pt idx="70">
                  <c:v>11.447000000000001</c:v>
                </c:pt>
                <c:pt idx="71">
                  <c:v>11.664</c:v>
                </c:pt>
                <c:pt idx="72">
                  <c:v>11.848000000000001</c:v>
                </c:pt>
                <c:pt idx="73">
                  <c:v>12.033000000000001</c:v>
                </c:pt>
                <c:pt idx="74">
                  <c:v>12.259</c:v>
                </c:pt>
                <c:pt idx="75">
                  <c:v>12.453000000000008</c:v>
                </c:pt>
                <c:pt idx="76">
                  <c:v>12.68</c:v>
                </c:pt>
                <c:pt idx="77">
                  <c:v>12.899000000000004</c:v>
                </c:pt>
                <c:pt idx="78">
                  <c:v>13.121</c:v>
                </c:pt>
                <c:pt idx="79">
                  <c:v>13.336</c:v>
                </c:pt>
                <c:pt idx="80">
                  <c:v>13.541</c:v>
                </c:pt>
                <c:pt idx="81">
                  <c:v>13.751000000000001</c:v>
                </c:pt>
                <c:pt idx="82">
                  <c:v>13.986000000000002</c:v>
                </c:pt>
                <c:pt idx="83">
                  <c:v>14.247</c:v>
                </c:pt>
                <c:pt idx="84">
                  <c:v>14.485000000000007</c:v>
                </c:pt>
                <c:pt idx="85">
                  <c:v>14.688000000000001</c:v>
                </c:pt>
                <c:pt idx="86">
                  <c:v>14.931000000000001</c:v>
                </c:pt>
                <c:pt idx="87">
                  <c:v>15.194000000000001</c:v>
                </c:pt>
                <c:pt idx="88">
                  <c:v>15.461</c:v>
                </c:pt>
                <c:pt idx="89">
                  <c:v>15.72</c:v>
                </c:pt>
                <c:pt idx="90">
                  <c:v>15.959000000000007</c:v>
                </c:pt>
                <c:pt idx="91">
                  <c:v>16.22</c:v>
                </c:pt>
                <c:pt idx="92">
                  <c:v>16.494999999999987</c:v>
                </c:pt>
                <c:pt idx="93">
                  <c:v>16.768999999999977</c:v>
                </c:pt>
                <c:pt idx="94">
                  <c:v>17.045000000000002</c:v>
                </c:pt>
                <c:pt idx="95">
                  <c:v>17.350000000000001</c:v>
                </c:pt>
                <c:pt idx="96">
                  <c:v>17.66</c:v>
                </c:pt>
                <c:pt idx="97">
                  <c:v>17.896999999999988</c:v>
                </c:pt>
                <c:pt idx="98">
                  <c:v>18.18</c:v>
                </c:pt>
                <c:pt idx="99">
                  <c:v>18.461999999999989</c:v>
                </c:pt>
                <c:pt idx="100">
                  <c:v>18.742999999999981</c:v>
                </c:pt>
                <c:pt idx="101">
                  <c:v>19.064</c:v>
                </c:pt>
                <c:pt idx="102">
                  <c:v>19.350000000000001</c:v>
                </c:pt>
                <c:pt idx="103">
                  <c:v>19.64</c:v>
                </c:pt>
                <c:pt idx="104">
                  <c:v>19.957999999999988</c:v>
                </c:pt>
                <c:pt idx="105">
                  <c:v>20.257000000000001</c:v>
                </c:pt>
                <c:pt idx="106">
                  <c:v>20.553999999999988</c:v>
                </c:pt>
                <c:pt idx="107">
                  <c:v>20.876999999999999</c:v>
                </c:pt>
                <c:pt idx="108">
                  <c:v>21.207000000000001</c:v>
                </c:pt>
                <c:pt idx="109">
                  <c:v>21.513000000000005</c:v>
                </c:pt>
                <c:pt idx="110">
                  <c:v>21.817000000000014</c:v>
                </c:pt>
                <c:pt idx="111">
                  <c:v>22.09</c:v>
                </c:pt>
                <c:pt idx="112">
                  <c:v>22.41</c:v>
                </c:pt>
                <c:pt idx="113">
                  <c:v>22.727</c:v>
                </c:pt>
                <c:pt idx="114">
                  <c:v>23.036000000000001</c:v>
                </c:pt>
                <c:pt idx="115">
                  <c:v>23.36</c:v>
                </c:pt>
                <c:pt idx="116">
                  <c:v>23.667000000000005</c:v>
                </c:pt>
                <c:pt idx="117">
                  <c:v>23.984999999999989</c:v>
                </c:pt>
                <c:pt idx="118">
                  <c:v>24.3</c:v>
                </c:pt>
                <c:pt idx="119">
                  <c:v>24.608000000000001</c:v>
                </c:pt>
                <c:pt idx="120">
                  <c:v>24.907999999999987</c:v>
                </c:pt>
                <c:pt idx="121">
                  <c:v>25.206</c:v>
                </c:pt>
                <c:pt idx="122">
                  <c:v>25.494999999999987</c:v>
                </c:pt>
                <c:pt idx="123">
                  <c:v>25.830000000000005</c:v>
                </c:pt>
                <c:pt idx="124">
                  <c:v>26.125</c:v>
                </c:pt>
                <c:pt idx="125">
                  <c:v>26.454999999999988</c:v>
                </c:pt>
                <c:pt idx="126">
                  <c:v>26.768999999999977</c:v>
                </c:pt>
                <c:pt idx="127">
                  <c:v>27.1</c:v>
                </c:pt>
                <c:pt idx="128">
                  <c:v>27.404</c:v>
                </c:pt>
                <c:pt idx="129">
                  <c:v>27.696999999999999</c:v>
                </c:pt>
                <c:pt idx="130">
                  <c:v>27.991999999999987</c:v>
                </c:pt>
                <c:pt idx="131">
                  <c:v>28.284999999999989</c:v>
                </c:pt>
                <c:pt idx="132">
                  <c:v>28.565999999999981</c:v>
                </c:pt>
                <c:pt idx="133">
                  <c:v>28.884</c:v>
                </c:pt>
                <c:pt idx="134">
                  <c:v>29.157000000000014</c:v>
                </c:pt>
                <c:pt idx="135">
                  <c:v>29.443999999999985</c:v>
                </c:pt>
                <c:pt idx="136">
                  <c:v>29.738</c:v>
                </c:pt>
                <c:pt idx="137">
                  <c:v>29.992999999999981</c:v>
                </c:pt>
                <c:pt idx="138">
                  <c:v>29.985999999999979</c:v>
                </c:pt>
                <c:pt idx="139">
                  <c:v>29.919999999999987</c:v>
                </c:pt>
                <c:pt idx="140">
                  <c:v>29.835000000000001</c:v>
                </c:pt>
                <c:pt idx="141">
                  <c:v>29.78899999999998</c:v>
                </c:pt>
                <c:pt idx="142">
                  <c:v>29.756</c:v>
                </c:pt>
                <c:pt idx="143">
                  <c:v>29.675999999999988</c:v>
                </c:pt>
                <c:pt idx="144">
                  <c:v>29.552</c:v>
                </c:pt>
                <c:pt idx="145">
                  <c:v>29.353999999999999</c:v>
                </c:pt>
                <c:pt idx="146">
                  <c:v>29.141999999999999</c:v>
                </c:pt>
                <c:pt idx="147">
                  <c:v>28.925999999999977</c:v>
                </c:pt>
                <c:pt idx="148">
                  <c:v>28.716999999999999</c:v>
                </c:pt>
                <c:pt idx="149">
                  <c:v>28.492999999999981</c:v>
                </c:pt>
                <c:pt idx="150">
                  <c:v>28.279</c:v>
                </c:pt>
                <c:pt idx="151">
                  <c:v>28.042000000000002</c:v>
                </c:pt>
                <c:pt idx="152">
                  <c:v>27.812999999999999</c:v>
                </c:pt>
                <c:pt idx="153">
                  <c:v>27.602</c:v>
                </c:pt>
                <c:pt idx="154">
                  <c:v>27.358000000000001</c:v>
                </c:pt>
                <c:pt idx="155">
                  <c:v>27.145</c:v>
                </c:pt>
                <c:pt idx="156">
                  <c:v>26.904</c:v>
                </c:pt>
                <c:pt idx="157">
                  <c:v>26.663</c:v>
                </c:pt>
                <c:pt idx="158">
                  <c:v>26.417999999999999</c:v>
                </c:pt>
                <c:pt idx="159">
                  <c:v>26.175000000000001</c:v>
                </c:pt>
                <c:pt idx="160">
                  <c:v>25.911000000000001</c:v>
                </c:pt>
                <c:pt idx="161">
                  <c:v>25.681000000000001</c:v>
                </c:pt>
                <c:pt idx="162">
                  <c:v>25.395</c:v>
                </c:pt>
                <c:pt idx="163">
                  <c:v>25.128</c:v>
                </c:pt>
                <c:pt idx="164">
                  <c:v>24.867000000000001</c:v>
                </c:pt>
                <c:pt idx="165">
                  <c:v>24.611000000000015</c:v>
                </c:pt>
                <c:pt idx="166">
                  <c:v>24.385000000000002</c:v>
                </c:pt>
                <c:pt idx="167">
                  <c:v>24.094000000000001</c:v>
                </c:pt>
                <c:pt idx="168">
                  <c:v>23.795999999999989</c:v>
                </c:pt>
                <c:pt idx="169">
                  <c:v>23.515999999999988</c:v>
                </c:pt>
                <c:pt idx="170">
                  <c:v>23.251000000000001</c:v>
                </c:pt>
                <c:pt idx="171">
                  <c:v>22.981999999999989</c:v>
                </c:pt>
                <c:pt idx="172">
                  <c:v>22.706</c:v>
                </c:pt>
                <c:pt idx="173">
                  <c:v>22.439999999999987</c:v>
                </c:pt>
                <c:pt idx="174">
                  <c:v>22.154000000000014</c:v>
                </c:pt>
                <c:pt idx="175">
                  <c:v>21.861000000000001</c:v>
                </c:pt>
                <c:pt idx="176">
                  <c:v>21.561</c:v>
                </c:pt>
                <c:pt idx="177">
                  <c:v>21.294</c:v>
                </c:pt>
                <c:pt idx="178">
                  <c:v>21.001999999999999</c:v>
                </c:pt>
                <c:pt idx="179">
                  <c:v>20.702000000000002</c:v>
                </c:pt>
                <c:pt idx="180">
                  <c:v>20.384</c:v>
                </c:pt>
                <c:pt idx="181">
                  <c:v>20.076000000000001</c:v>
                </c:pt>
                <c:pt idx="182">
                  <c:v>19.757000000000001</c:v>
                </c:pt>
                <c:pt idx="183">
                  <c:v>19.452999999999989</c:v>
                </c:pt>
                <c:pt idx="184">
                  <c:v>19.158999999999999</c:v>
                </c:pt>
                <c:pt idx="185">
                  <c:v>18.876000000000001</c:v>
                </c:pt>
                <c:pt idx="186">
                  <c:v>18.555</c:v>
                </c:pt>
                <c:pt idx="187">
                  <c:v>18.271999999999988</c:v>
                </c:pt>
                <c:pt idx="188">
                  <c:v>17.966999999999981</c:v>
                </c:pt>
                <c:pt idx="189">
                  <c:v>17.693000000000001</c:v>
                </c:pt>
                <c:pt idx="190">
                  <c:v>17.417000000000005</c:v>
                </c:pt>
                <c:pt idx="191">
                  <c:v>17.130000000000013</c:v>
                </c:pt>
                <c:pt idx="192">
                  <c:v>16.832000000000001</c:v>
                </c:pt>
                <c:pt idx="193">
                  <c:v>16.545000000000002</c:v>
                </c:pt>
                <c:pt idx="194">
                  <c:v>16.244999999999987</c:v>
                </c:pt>
                <c:pt idx="195">
                  <c:v>15.947000000000001</c:v>
                </c:pt>
                <c:pt idx="196">
                  <c:v>15.659000000000002</c:v>
                </c:pt>
                <c:pt idx="197">
                  <c:v>15.382000000000007</c:v>
                </c:pt>
                <c:pt idx="198">
                  <c:v>15.126000000000001</c:v>
                </c:pt>
                <c:pt idx="199">
                  <c:v>14.855000000000008</c:v>
                </c:pt>
                <c:pt idx="200">
                  <c:v>14.571</c:v>
                </c:pt>
                <c:pt idx="201">
                  <c:v>14.276</c:v>
                </c:pt>
                <c:pt idx="202">
                  <c:v>14.002000000000002</c:v>
                </c:pt>
                <c:pt idx="203">
                  <c:v>13.731999999999999</c:v>
                </c:pt>
                <c:pt idx="204">
                  <c:v>13.448</c:v>
                </c:pt>
                <c:pt idx="205">
                  <c:v>13.175000000000002</c:v>
                </c:pt>
                <c:pt idx="206">
                  <c:v>12.901</c:v>
                </c:pt>
                <c:pt idx="207">
                  <c:v>12.621</c:v>
                </c:pt>
                <c:pt idx="208">
                  <c:v>12.377000000000002</c:v>
                </c:pt>
                <c:pt idx="209">
                  <c:v>12.153</c:v>
                </c:pt>
                <c:pt idx="210">
                  <c:v>11.908000000000001</c:v>
                </c:pt>
                <c:pt idx="211">
                  <c:v>11.647</c:v>
                </c:pt>
                <c:pt idx="212">
                  <c:v>11.376000000000008</c:v>
                </c:pt>
                <c:pt idx="213">
                  <c:v>11.133000000000001</c:v>
                </c:pt>
                <c:pt idx="214">
                  <c:v>10.885000000000007</c:v>
                </c:pt>
                <c:pt idx="215">
                  <c:v>10.641</c:v>
                </c:pt>
                <c:pt idx="216">
                  <c:v>10.404</c:v>
                </c:pt>
                <c:pt idx="217">
                  <c:v>10.172000000000002</c:v>
                </c:pt>
                <c:pt idx="218">
                  <c:v>9.9409999999999989</c:v>
                </c:pt>
                <c:pt idx="219">
                  <c:v>9.7170000000000005</c:v>
                </c:pt>
                <c:pt idx="220">
                  <c:v>9.4920000000000027</c:v>
                </c:pt>
                <c:pt idx="221">
                  <c:v>9.2900000000000009</c:v>
                </c:pt>
                <c:pt idx="222">
                  <c:v>9.0780000000000012</c:v>
                </c:pt>
                <c:pt idx="223">
                  <c:v>8.8680000000000003</c:v>
                </c:pt>
                <c:pt idx="224">
                  <c:v>8.6640000000000015</c:v>
                </c:pt>
                <c:pt idx="225">
                  <c:v>8.4610000000000003</c:v>
                </c:pt>
                <c:pt idx="226">
                  <c:v>8.266</c:v>
                </c:pt>
                <c:pt idx="227">
                  <c:v>8.0740000000000016</c:v>
                </c:pt>
                <c:pt idx="228">
                  <c:v>7.8789999999999996</c:v>
                </c:pt>
                <c:pt idx="229">
                  <c:v>7.6879999999999962</c:v>
                </c:pt>
                <c:pt idx="230">
                  <c:v>7.5030000000000001</c:v>
                </c:pt>
                <c:pt idx="231">
                  <c:v>7.3139999999999965</c:v>
                </c:pt>
                <c:pt idx="232">
                  <c:v>7.1159999999999961</c:v>
                </c:pt>
                <c:pt idx="233">
                  <c:v>6.9320000000000004</c:v>
                </c:pt>
                <c:pt idx="234">
                  <c:v>6.7450000000000001</c:v>
                </c:pt>
                <c:pt idx="235">
                  <c:v>6.5629999999999962</c:v>
                </c:pt>
                <c:pt idx="236">
                  <c:v>6.383</c:v>
                </c:pt>
                <c:pt idx="237">
                  <c:v>6.2139999999999995</c:v>
                </c:pt>
                <c:pt idx="238">
                  <c:v>6.0449999999999964</c:v>
                </c:pt>
                <c:pt idx="239">
                  <c:v>5.8710000000000004</c:v>
                </c:pt>
                <c:pt idx="240">
                  <c:v>5.7039999999999997</c:v>
                </c:pt>
                <c:pt idx="241">
                  <c:v>5.5720000000000001</c:v>
                </c:pt>
                <c:pt idx="242">
                  <c:v>5.4249999999999963</c:v>
                </c:pt>
                <c:pt idx="243">
                  <c:v>5.2850000000000001</c:v>
                </c:pt>
                <c:pt idx="244">
                  <c:v>5.141</c:v>
                </c:pt>
                <c:pt idx="245">
                  <c:v>5.0149999999999961</c:v>
                </c:pt>
                <c:pt idx="246">
                  <c:v>4.8839999999999995</c:v>
                </c:pt>
                <c:pt idx="247">
                  <c:v>4.7629999999999963</c:v>
                </c:pt>
                <c:pt idx="248">
                  <c:v>4.6459999999999964</c:v>
                </c:pt>
                <c:pt idx="249">
                  <c:v>4.5219999999999985</c:v>
                </c:pt>
                <c:pt idx="250">
                  <c:v>4.4059999999999997</c:v>
                </c:pt>
                <c:pt idx="251">
                  <c:v>4.2939999999999996</c:v>
                </c:pt>
                <c:pt idx="252">
                  <c:v>4.18</c:v>
                </c:pt>
                <c:pt idx="253">
                  <c:v>4.0869999999999997</c:v>
                </c:pt>
                <c:pt idx="254">
                  <c:v>3.9959999999999987</c:v>
                </c:pt>
                <c:pt idx="255">
                  <c:v>3.892999999999998</c:v>
                </c:pt>
                <c:pt idx="256">
                  <c:v>3.7789999999999999</c:v>
                </c:pt>
                <c:pt idx="257">
                  <c:v>3.6890000000000001</c:v>
                </c:pt>
                <c:pt idx="258">
                  <c:v>3.5880000000000001</c:v>
                </c:pt>
                <c:pt idx="259">
                  <c:v>3.4899999999999998</c:v>
                </c:pt>
                <c:pt idx="260">
                  <c:v>3.407</c:v>
                </c:pt>
                <c:pt idx="261">
                  <c:v>3.3179999999999987</c:v>
                </c:pt>
                <c:pt idx="262">
                  <c:v>3.2450000000000001</c:v>
                </c:pt>
                <c:pt idx="263">
                  <c:v>3.16</c:v>
                </c:pt>
                <c:pt idx="264">
                  <c:v>3.0129999999999981</c:v>
                </c:pt>
                <c:pt idx="265">
                  <c:v>3.0059999999999998</c:v>
                </c:pt>
                <c:pt idx="266">
                  <c:v>3.0159999999999987</c:v>
                </c:pt>
                <c:pt idx="267">
                  <c:v>3.0719999999999987</c:v>
                </c:pt>
                <c:pt idx="268">
                  <c:v>3.1359999999999997</c:v>
                </c:pt>
                <c:pt idx="269">
                  <c:v>3.206</c:v>
                </c:pt>
                <c:pt idx="270">
                  <c:v>3.2789999999999999</c:v>
                </c:pt>
                <c:pt idx="271">
                  <c:v>3.3519999999999981</c:v>
                </c:pt>
                <c:pt idx="272">
                  <c:v>3.4189999999999987</c:v>
                </c:pt>
                <c:pt idx="273">
                  <c:v>3.4939999999999998</c:v>
                </c:pt>
                <c:pt idx="274">
                  <c:v>3.585</c:v>
                </c:pt>
                <c:pt idx="275">
                  <c:v>3.6779999999999999</c:v>
                </c:pt>
                <c:pt idx="276">
                  <c:v>3.7680000000000002</c:v>
                </c:pt>
                <c:pt idx="277">
                  <c:v>3.8619999999999997</c:v>
                </c:pt>
                <c:pt idx="278">
                  <c:v>3.9449999999999998</c:v>
                </c:pt>
                <c:pt idx="279">
                  <c:v>4.0490000000000004</c:v>
                </c:pt>
                <c:pt idx="280">
                  <c:v>4.1399999999999997</c:v>
                </c:pt>
                <c:pt idx="281">
                  <c:v>4.26</c:v>
                </c:pt>
                <c:pt idx="282">
                  <c:v>4.3789999999999996</c:v>
                </c:pt>
                <c:pt idx="283">
                  <c:v>4.4930000000000003</c:v>
                </c:pt>
                <c:pt idx="284">
                  <c:v>4.6029999999999962</c:v>
                </c:pt>
                <c:pt idx="285">
                  <c:v>4.7089999999999996</c:v>
                </c:pt>
                <c:pt idx="286">
                  <c:v>4.8289999999999962</c:v>
                </c:pt>
                <c:pt idx="287">
                  <c:v>4.9530000000000003</c:v>
                </c:pt>
                <c:pt idx="288">
                  <c:v>5.0810000000000004</c:v>
                </c:pt>
                <c:pt idx="289">
                  <c:v>5.1929999999999961</c:v>
                </c:pt>
                <c:pt idx="290">
                  <c:v>5.3149999999999968</c:v>
                </c:pt>
                <c:pt idx="291">
                  <c:v>5.4489999999999998</c:v>
                </c:pt>
                <c:pt idx="292">
                  <c:v>5.5819999999999999</c:v>
                </c:pt>
                <c:pt idx="293">
                  <c:v>5.7219999999999995</c:v>
                </c:pt>
                <c:pt idx="294">
                  <c:v>5.8739999999999997</c:v>
                </c:pt>
                <c:pt idx="295">
                  <c:v>6.0219999999999985</c:v>
                </c:pt>
                <c:pt idx="296">
                  <c:v>6.1719999999999997</c:v>
                </c:pt>
                <c:pt idx="297">
                  <c:v>6.3199999999999985</c:v>
                </c:pt>
                <c:pt idx="298">
                  <c:v>6.4649999999999963</c:v>
                </c:pt>
                <c:pt idx="299">
                  <c:v>6.6199999999999966</c:v>
                </c:pt>
                <c:pt idx="300">
                  <c:v>6.7690000000000001</c:v>
                </c:pt>
                <c:pt idx="301">
                  <c:v>6.9</c:v>
                </c:pt>
                <c:pt idx="302">
                  <c:v>7.0519999999999996</c:v>
                </c:pt>
                <c:pt idx="303">
                  <c:v>7.2219999999999995</c:v>
                </c:pt>
                <c:pt idx="304">
                  <c:v>7.3780000000000001</c:v>
                </c:pt>
                <c:pt idx="305">
                  <c:v>7.5419999999999998</c:v>
                </c:pt>
                <c:pt idx="306">
                  <c:v>7.7130000000000001</c:v>
                </c:pt>
                <c:pt idx="307">
                  <c:v>7.8919999999999995</c:v>
                </c:pt>
                <c:pt idx="308">
                  <c:v>8.0680000000000014</c:v>
                </c:pt>
                <c:pt idx="309">
                  <c:v>8.234</c:v>
                </c:pt>
                <c:pt idx="310">
                  <c:v>8.3880000000000035</c:v>
                </c:pt>
                <c:pt idx="311">
                  <c:v>8.5670000000000002</c:v>
                </c:pt>
                <c:pt idx="312">
                  <c:v>8.7640000000000011</c:v>
                </c:pt>
                <c:pt idx="313">
                  <c:v>8.968</c:v>
                </c:pt>
                <c:pt idx="314">
                  <c:v>9.1660000000000004</c:v>
                </c:pt>
                <c:pt idx="315">
                  <c:v>9.3660000000000068</c:v>
                </c:pt>
                <c:pt idx="316">
                  <c:v>9.5510000000000002</c:v>
                </c:pt>
                <c:pt idx="317">
                  <c:v>9.7520000000000007</c:v>
                </c:pt>
                <c:pt idx="318">
                  <c:v>9.9310000000000009</c:v>
                </c:pt>
                <c:pt idx="319">
                  <c:v>10.141</c:v>
                </c:pt>
                <c:pt idx="320">
                  <c:v>10.332000000000004</c:v>
                </c:pt>
                <c:pt idx="321">
                  <c:v>10.528</c:v>
                </c:pt>
                <c:pt idx="322">
                  <c:v>10.701000000000001</c:v>
                </c:pt>
                <c:pt idx="323">
                  <c:v>10.916</c:v>
                </c:pt>
                <c:pt idx="324">
                  <c:v>11.117000000000001</c:v>
                </c:pt>
                <c:pt idx="325">
                  <c:v>11.32</c:v>
                </c:pt>
                <c:pt idx="326">
                  <c:v>11.542</c:v>
                </c:pt>
                <c:pt idx="327">
                  <c:v>11.773</c:v>
                </c:pt>
                <c:pt idx="328">
                  <c:v>11.969000000000007</c:v>
                </c:pt>
                <c:pt idx="329">
                  <c:v>12.167</c:v>
                </c:pt>
                <c:pt idx="330">
                  <c:v>12.38</c:v>
                </c:pt>
                <c:pt idx="331">
                  <c:v>12.596</c:v>
                </c:pt>
                <c:pt idx="332">
                  <c:v>12.802000000000007</c:v>
                </c:pt>
                <c:pt idx="333">
                  <c:v>13.004</c:v>
                </c:pt>
                <c:pt idx="334">
                  <c:v>13.234</c:v>
                </c:pt>
                <c:pt idx="335">
                  <c:v>13.471</c:v>
                </c:pt>
                <c:pt idx="336">
                  <c:v>13.728999999999999</c:v>
                </c:pt>
                <c:pt idx="337">
                  <c:v>13.961</c:v>
                </c:pt>
                <c:pt idx="338">
                  <c:v>14.207000000000001</c:v>
                </c:pt>
                <c:pt idx="339">
                  <c:v>14.458</c:v>
                </c:pt>
                <c:pt idx="340">
                  <c:v>14.691000000000001</c:v>
                </c:pt>
                <c:pt idx="341">
                  <c:v>14.925000000000002</c:v>
                </c:pt>
                <c:pt idx="342">
                  <c:v>15.141999999999999</c:v>
                </c:pt>
                <c:pt idx="343">
                  <c:v>15.358000000000002</c:v>
                </c:pt>
                <c:pt idx="344">
                  <c:v>15.617000000000001</c:v>
                </c:pt>
                <c:pt idx="345">
                  <c:v>15.894</c:v>
                </c:pt>
                <c:pt idx="346">
                  <c:v>16.177000000000014</c:v>
                </c:pt>
                <c:pt idx="347">
                  <c:v>16.436</c:v>
                </c:pt>
                <c:pt idx="348">
                  <c:v>16.712</c:v>
                </c:pt>
                <c:pt idx="349">
                  <c:v>17.015999999999988</c:v>
                </c:pt>
                <c:pt idx="350">
                  <c:v>17.303000000000001</c:v>
                </c:pt>
                <c:pt idx="351">
                  <c:v>17.600000000000001</c:v>
                </c:pt>
                <c:pt idx="352">
                  <c:v>17.905999999999981</c:v>
                </c:pt>
                <c:pt idx="353">
                  <c:v>18.207999999999988</c:v>
                </c:pt>
                <c:pt idx="354">
                  <c:v>18.5</c:v>
                </c:pt>
                <c:pt idx="355">
                  <c:v>18.774000000000001</c:v>
                </c:pt>
                <c:pt idx="356">
                  <c:v>19.067</c:v>
                </c:pt>
                <c:pt idx="357">
                  <c:v>19.381</c:v>
                </c:pt>
                <c:pt idx="358">
                  <c:v>19.704000000000001</c:v>
                </c:pt>
                <c:pt idx="359">
                  <c:v>20.030999999999999</c:v>
                </c:pt>
                <c:pt idx="360">
                  <c:v>20.344000000000001</c:v>
                </c:pt>
                <c:pt idx="361">
                  <c:v>20.667000000000005</c:v>
                </c:pt>
                <c:pt idx="362">
                  <c:v>20.99</c:v>
                </c:pt>
                <c:pt idx="363">
                  <c:v>21.347999999999999</c:v>
                </c:pt>
                <c:pt idx="364">
                  <c:v>21.693000000000001</c:v>
                </c:pt>
                <c:pt idx="365">
                  <c:v>21.984999999999989</c:v>
                </c:pt>
                <c:pt idx="366">
                  <c:v>22.318999999999999</c:v>
                </c:pt>
                <c:pt idx="367">
                  <c:v>22.649000000000001</c:v>
                </c:pt>
                <c:pt idx="368">
                  <c:v>22.984999999999989</c:v>
                </c:pt>
                <c:pt idx="369">
                  <c:v>23.326000000000001</c:v>
                </c:pt>
                <c:pt idx="370">
                  <c:v>23.687000000000001</c:v>
                </c:pt>
                <c:pt idx="371">
                  <c:v>24.053000000000001</c:v>
                </c:pt>
                <c:pt idx="372">
                  <c:v>24.399000000000001</c:v>
                </c:pt>
                <c:pt idx="373">
                  <c:v>24.725999999999985</c:v>
                </c:pt>
                <c:pt idx="374">
                  <c:v>25.081</c:v>
                </c:pt>
                <c:pt idx="375">
                  <c:v>25.376999999999999</c:v>
                </c:pt>
                <c:pt idx="376">
                  <c:v>25.722999999999981</c:v>
                </c:pt>
                <c:pt idx="377">
                  <c:v>26.077000000000005</c:v>
                </c:pt>
                <c:pt idx="378">
                  <c:v>26.422999999999977</c:v>
                </c:pt>
                <c:pt idx="379">
                  <c:v>26.77</c:v>
                </c:pt>
                <c:pt idx="380">
                  <c:v>27.114999999999998</c:v>
                </c:pt>
                <c:pt idx="381">
                  <c:v>27.427</c:v>
                </c:pt>
                <c:pt idx="382">
                  <c:v>27.767999999999986</c:v>
                </c:pt>
                <c:pt idx="383">
                  <c:v>28.130000000000013</c:v>
                </c:pt>
                <c:pt idx="384">
                  <c:v>28.454999999999988</c:v>
                </c:pt>
                <c:pt idx="385">
                  <c:v>28.794</c:v>
                </c:pt>
                <c:pt idx="386">
                  <c:v>29.143000000000001</c:v>
                </c:pt>
                <c:pt idx="387">
                  <c:v>29.446000000000002</c:v>
                </c:pt>
                <c:pt idx="388">
                  <c:v>29.757000000000001</c:v>
                </c:pt>
                <c:pt idx="389">
                  <c:v>29.995999999999981</c:v>
                </c:pt>
                <c:pt idx="390">
                  <c:v>29.994</c:v>
                </c:pt>
                <c:pt idx="391">
                  <c:v>29.927</c:v>
                </c:pt>
                <c:pt idx="392">
                  <c:v>29.841000000000001</c:v>
                </c:pt>
                <c:pt idx="393">
                  <c:v>29.805</c:v>
                </c:pt>
                <c:pt idx="394">
                  <c:v>29.765999999999977</c:v>
                </c:pt>
                <c:pt idx="395">
                  <c:v>29.645</c:v>
                </c:pt>
                <c:pt idx="396">
                  <c:v>29.434999999999999</c:v>
                </c:pt>
                <c:pt idx="397">
                  <c:v>29.204000000000001</c:v>
                </c:pt>
                <c:pt idx="398">
                  <c:v>28.994</c:v>
                </c:pt>
                <c:pt idx="399">
                  <c:v>28.739000000000001</c:v>
                </c:pt>
                <c:pt idx="400">
                  <c:v>28.5</c:v>
                </c:pt>
                <c:pt idx="401">
                  <c:v>28.251999999999999</c:v>
                </c:pt>
                <c:pt idx="402">
                  <c:v>28.004000000000001</c:v>
                </c:pt>
                <c:pt idx="403">
                  <c:v>27.763999999999989</c:v>
                </c:pt>
                <c:pt idx="404">
                  <c:v>27.527999999999999</c:v>
                </c:pt>
                <c:pt idx="405">
                  <c:v>27.292000000000002</c:v>
                </c:pt>
                <c:pt idx="406">
                  <c:v>27.047999999999988</c:v>
                </c:pt>
                <c:pt idx="407">
                  <c:v>26.818000000000001</c:v>
                </c:pt>
                <c:pt idx="408">
                  <c:v>26.565999999999981</c:v>
                </c:pt>
                <c:pt idx="409">
                  <c:v>26.349</c:v>
                </c:pt>
                <c:pt idx="410">
                  <c:v>26.088999999999981</c:v>
                </c:pt>
                <c:pt idx="411">
                  <c:v>25.846</c:v>
                </c:pt>
                <c:pt idx="412">
                  <c:v>25.611999999999998</c:v>
                </c:pt>
                <c:pt idx="413">
                  <c:v>25.361999999999988</c:v>
                </c:pt>
                <c:pt idx="414">
                  <c:v>25.097999999999999</c:v>
                </c:pt>
                <c:pt idx="415">
                  <c:v>24.838999999999999</c:v>
                </c:pt>
                <c:pt idx="416">
                  <c:v>24.574000000000005</c:v>
                </c:pt>
                <c:pt idx="417">
                  <c:v>24.297000000000001</c:v>
                </c:pt>
                <c:pt idx="418">
                  <c:v>24.018999999999988</c:v>
                </c:pt>
                <c:pt idx="419">
                  <c:v>23.731999999999999</c:v>
                </c:pt>
                <c:pt idx="420">
                  <c:v>23.443999999999985</c:v>
                </c:pt>
                <c:pt idx="421">
                  <c:v>23.143999999999988</c:v>
                </c:pt>
                <c:pt idx="422">
                  <c:v>22.884</c:v>
                </c:pt>
                <c:pt idx="423">
                  <c:v>22.58</c:v>
                </c:pt>
                <c:pt idx="424">
                  <c:v>22.260999999999989</c:v>
                </c:pt>
                <c:pt idx="425">
                  <c:v>21.956</c:v>
                </c:pt>
                <c:pt idx="426">
                  <c:v>21.658999999999999</c:v>
                </c:pt>
                <c:pt idx="427">
                  <c:v>21.318999999999999</c:v>
                </c:pt>
                <c:pt idx="428">
                  <c:v>20.982999999999979</c:v>
                </c:pt>
                <c:pt idx="429">
                  <c:v>20.677000000000014</c:v>
                </c:pt>
                <c:pt idx="430">
                  <c:v>20.347999999999999</c:v>
                </c:pt>
                <c:pt idx="431">
                  <c:v>20.010000000000005</c:v>
                </c:pt>
                <c:pt idx="432">
                  <c:v>19.675000000000001</c:v>
                </c:pt>
                <c:pt idx="433">
                  <c:v>19.331000000000014</c:v>
                </c:pt>
                <c:pt idx="434">
                  <c:v>19.026</c:v>
                </c:pt>
                <c:pt idx="435">
                  <c:v>18.687999999999999</c:v>
                </c:pt>
                <c:pt idx="436">
                  <c:v>18.334000000000014</c:v>
                </c:pt>
                <c:pt idx="437">
                  <c:v>18.004000000000001</c:v>
                </c:pt>
                <c:pt idx="438">
                  <c:v>17.704000000000001</c:v>
                </c:pt>
                <c:pt idx="439">
                  <c:v>17.376000000000001</c:v>
                </c:pt>
                <c:pt idx="440">
                  <c:v>17.047999999999988</c:v>
                </c:pt>
                <c:pt idx="441">
                  <c:v>16.738</c:v>
                </c:pt>
                <c:pt idx="442">
                  <c:v>16.396000000000001</c:v>
                </c:pt>
                <c:pt idx="443">
                  <c:v>16.077000000000005</c:v>
                </c:pt>
                <c:pt idx="444">
                  <c:v>15.777000000000001</c:v>
                </c:pt>
                <c:pt idx="445">
                  <c:v>15.511000000000001</c:v>
                </c:pt>
                <c:pt idx="446">
                  <c:v>15.216000000000001</c:v>
                </c:pt>
                <c:pt idx="447">
                  <c:v>14.924000000000001</c:v>
                </c:pt>
                <c:pt idx="448">
                  <c:v>14.634</c:v>
                </c:pt>
                <c:pt idx="449">
                  <c:v>14.345000000000002</c:v>
                </c:pt>
                <c:pt idx="450">
                  <c:v>14.052000000000007</c:v>
                </c:pt>
                <c:pt idx="451">
                  <c:v>13.759</c:v>
                </c:pt>
                <c:pt idx="452">
                  <c:v>13.468</c:v>
                </c:pt>
                <c:pt idx="453">
                  <c:v>13.178000000000001</c:v>
                </c:pt>
                <c:pt idx="454">
                  <c:v>12.88</c:v>
                </c:pt>
                <c:pt idx="455">
                  <c:v>12.629</c:v>
                </c:pt>
                <c:pt idx="456">
                  <c:v>12.363000000000007</c:v>
                </c:pt>
                <c:pt idx="457">
                  <c:v>12.088000000000001</c:v>
                </c:pt>
                <c:pt idx="458">
                  <c:v>11.824</c:v>
                </c:pt>
                <c:pt idx="459">
                  <c:v>11.563000000000002</c:v>
                </c:pt>
                <c:pt idx="460">
                  <c:v>11.303000000000004</c:v>
                </c:pt>
                <c:pt idx="461">
                  <c:v>11.047000000000001</c:v>
                </c:pt>
                <c:pt idx="462">
                  <c:v>10.816000000000004</c:v>
                </c:pt>
                <c:pt idx="463">
                  <c:v>10.577</c:v>
                </c:pt>
                <c:pt idx="464">
                  <c:v>10.321</c:v>
                </c:pt>
                <c:pt idx="465">
                  <c:v>10.07</c:v>
                </c:pt>
                <c:pt idx="466">
                  <c:v>9.8470000000000013</c:v>
                </c:pt>
                <c:pt idx="467">
                  <c:v>9.65</c:v>
                </c:pt>
                <c:pt idx="468">
                  <c:v>9.4240000000000013</c:v>
                </c:pt>
                <c:pt idx="469">
                  <c:v>9.1940000000000008</c:v>
                </c:pt>
                <c:pt idx="470">
                  <c:v>8.9990000000000006</c:v>
                </c:pt>
                <c:pt idx="471">
                  <c:v>8.7910000000000004</c:v>
                </c:pt>
                <c:pt idx="472">
                  <c:v>8.5650000000000048</c:v>
                </c:pt>
                <c:pt idx="473">
                  <c:v>8.3600000000000048</c:v>
                </c:pt>
                <c:pt idx="474">
                  <c:v>8.1640000000000015</c:v>
                </c:pt>
                <c:pt idx="475">
                  <c:v>7.9740000000000002</c:v>
                </c:pt>
                <c:pt idx="476">
                  <c:v>7.7949999999999964</c:v>
                </c:pt>
                <c:pt idx="477">
                  <c:v>7.6</c:v>
                </c:pt>
                <c:pt idx="478">
                  <c:v>7.4189999999999996</c:v>
                </c:pt>
                <c:pt idx="479">
                  <c:v>7.23</c:v>
                </c:pt>
                <c:pt idx="480">
                  <c:v>7.0510000000000002</c:v>
                </c:pt>
                <c:pt idx="481">
                  <c:v>6.8599999999999985</c:v>
                </c:pt>
                <c:pt idx="482">
                  <c:v>6.6819999999999995</c:v>
                </c:pt>
                <c:pt idx="483">
                  <c:v>6.51</c:v>
                </c:pt>
                <c:pt idx="484">
                  <c:v>6.3149999999999968</c:v>
                </c:pt>
                <c:pt idx="485">
                  <c:v>6.1339999999999995</c:v>
                </c:pt>
                <c:pt idx="486">
                  <c:v>5.968</c:v>
                </c:pt>
                <c:pt idx="487">
                  <c:v>5.8129999999999962</c:v>
                </c:pt>
                <c:pt idx="488">
                  <c:v>5.7</c:v>
                </c:pt>
                <c:pt idx="489">
                  <c:v>5.54</c:v>
                </c:pt>
                <c:pt idx="490">
                  <c:v>5.3860000000000001</c:v>
                </c:pt>
                <c:pt idx="491">
                  <c:v>5.2489999999999997</c:v>
                </c:pt>
                <c:pt idx="492">
                  <c:v>5.1019999999999985</c:v>
                </c:pt>
                <c:pt idx="493">
                  <c:v>4.9560000000000004</c:v>
                </c:pt>
                <c:pt idx="494">
                  <c:v>4.8259999999999961</c:v>
                </c:pt>
                <c:pt idx="495">
                  <c:v>4.7</c:v>
                </c:pt>
                <c:pt idx="496">
                  <c:v>4.5619999999999985</c:v>
                </c:pt>
                <c:pt idx="497">
                  <c:v>4.4320000000000004</c:v>
                </c:pt>
                <c:pt idx="498">
                  <c:v>4.3</c:v>
                </c:pt>
                <c:pt idx="499">
                  <c:v>4.1879999999999962</c:v>
                </c:pt>
                <c:pt idx="500">
                  <c:v>4.0750000000000002</c:v>
                </c:pt>
                <c:pt idx="501">
                  <c:v>3.9630000000000001</c:v>
                </c:pt>
                <c:pt idx="502">
                  <c:v>3.8459999999999988</c:v>
                </c:pt>
                <c:pt idx="503">
                  <c:v>3.742</c:v>
                </c:pt>
                <c:pt idx="504">
                  <c:v>3.633</c:v>
                </c:pt>
                <c:pt idx="505">
                  <c:v>3.5379999999999998</c:v>
                </c:pt>
                <c:pt idx="506">
                  <c:v>3.444</c:v>
                </c:pt>
                <c:pt idx="507">
                  <c:v>3.3539999999999988</c:v>
                </c:pt>
                <c:pt idx="508">
                  <c:v>3.27</c:v>
                </c:pt>
                <c:pt idx="509">
                  <c:v>3.18</c:v>
                </c:pt>
                <c:pt idx="510">
                  <c:v>3.01</c:v>
                </c:pt>
                <c:pt idx="511">
                  <c:v>3.008</c:v>
                </c:pt>
                <c:pt idx="512">
                  <c:v>3.0159999999999987</c:v>
                </c:pt>
                <c:pt idx="513">
                  <c:v>3.081</c:v>
                </c:pt>
                <c:pt idx="514">
                  <c:v>3.1589999999999998</c:v>
                </c:pt>
                <c:pt idx="515">
                  <c:v>3.23</c:v>
                </c:pt>
                <c:pt idx="516">
                  <c:v>3.3029999999999982</c:v>
                </c:pt>
                <c:pt idx="517">
                  <c:v>3.38</c:v>
                </c:pt>
                <c:pt idx="518">
                  <c:v>3.4649999999999999</c:v>
                </c:pt>
                <c:pt idx="519">
                  <c:v>3.548</c:v>
                </c:pt>
                <c:pt idx="520">
                  <c:v>3.625</c:v>
                </c:pt>
                <c:pt idx="521">
                  <c:v>3.722</c:v>
                </c:pt>
                <c:pt idx="522">
                  <c:v>3.8339999999999987</c:v>
                </c:pt>
                <c:pt idx="523">
                  <c:v>3.9289999999999998</c:v>
                </c:pt>
                <c:pt idx="524">
                  <c:v>4.0259999999999962</c:v>
                </c:pt>
                <c:pt idx="525">
                  <c:v>4.1279999999999948</c:v>
                </c:pt>
                <c:pt idx="526">
                  <c:v>4.2439999999999998</c:v>
                </c:pt>
                <c:pt idx="527">
                  <c:v>4.3649999999999958</c:v>
                </c:pt>
                <c:pt idx="528">
                  <c:v>4.4859999999999998</c:v>
                </c:pt>
                <c:pt idx="529">
                  <c:v>4.5839999999999996</c:v>
                </c:pt>
                <c:pt idx="530">
                  <c:v>4.7219999999999995</c:v>
                </c:pt>
                <c:pt idx="531">
                  <c:v>4.8289999999999962</c:v>
                </c:pt>
                <c:pt idx="532">
                  <c:v>4.9530000000000003</c:v>
                </c:pt>
                <c:pt idx="533">
                  <c:v>5.093</c:v>
                </c:pt>
                <c:pt idx="534">
                  <c:v>5.2309999999999999</c:v>
                </c:pt>
                <c:pt idx="535">
                  <c:v>5.3710000000000004</c:v>
                </c:pt>
                <c:pt idx="536">
                  <c:v>5.508</c:v>
                </c:pt>
                <c:pt idx="537">
                  <c:v>5.6509999999999962</c:v>
                </c:pt>
                <c:pt idx="538">
                  <c:v>5.7990000000000004</c:v>
                </c:pt>
                <c:pt idx="539">
                  <c:v>5.9589999999999996</c:v>
                </c:pt>
                <c:pt idx="540">
                  <c:v>6.1119999999999965</c:v>
                </c:pt>
                <c:pt idx="541">
                  <c:v>6.2789999999999999</c:v>
                </c:pt>
                <c:pt idx="542">
                  <c:v>6.4390000000000036</c:v>
                </c:pt>
                <c:pt idx="543">
                  <c:v>6.5830000000000002</c:v>
                </c:pt>
                <c:pt idx="544">
                  <c:v>6.7279999999999962</c:v>
                </c:pt>
                <c:pt idx="545">
                  <c:v>6.8919999999999995</c:v>
                </c:pt>
                <c:pt idx="546">
                  <c:v>7.077</c:v>
                </c:pt>
                <c:pt idx="547">
                  <c:v>7.2430000000000003</c:v>
                </c:pt>
                <c:pt idx="548">
                  <c:v>7.4160000000000004</c:v>
                </c:pt>
                <c:pt idx="549">
                  <c:v>7.5990000000000002</c:v>
                </c:pt>
                <c:pt idx="550">
                  <c:v>7.7750000000000004</c:v>
                </c:pt>
                <c:pt idx="551">
                  <c:v>7.9589999999999996</c:v>
                </c:pt>
                <c:pt idx="552">
                  <c:v>8.1510000000000016</c:v>
                </c:pt>
                <c:pt idx="553">
                  <c:v>8.3520000000000092</c:v>
                </c:pt>
                <c:pt idx="554">
                  <c:v>8.516</c:v>
                </c:pt>
                <c:pt idx="555">
                  <c:v>8.7119999999999997</c:v>
                </c:pt>
                <c:pt idx="556">
                  <c:v>8.9030000000000005</c:v>
                </c:pt>
                <c:pt idx="557">
                  <c:v>9.09</c:v>
                </c:pt>
                <c:pt idx="558">
                  <c:v>9.3050000000000068</c:v>
                </c:pt>
                <c:pt idx="559">
                  <c:v>9.5210000000000008</c:v>
                </c:pt>
                <c:pt idx="560">
                  <c:v>9.7249999999999996</c:v>
                </c:pt>
                <c:pt idx="561">
                  <c:v>9.9220000000000006</c:v>
                </c:pt>
                <c:pt idx="562">
                  <c:v>10.137</c:v>
                </c:pt>
                <c:pt idx="563">
                  <c:v>10.350000000000007</c:v>
                </c:pt>
                <c:pt idx="564">
                  <c:v>10.567</c:v>
                </c:pt>
                <c:pt idx="565">
                  <c:v>10.784000000000001</c:v>
                </c:pt>
                <c:pt idx="566">
                  <c:v>10.994</c:v>
                </c:pt>
                <c:pt idx="567">
                  <c:v>11.212</c:v>
                </c:pt>
                <c:pt idx="568">
                  <c:v>11.433</c:v>
                </c:pt>
                <c:pt idx="569">
                  <c:v>11.655000000000006</c:v>
                </c:pt>
                <c:pt idx="570">
                  <c:v>11.874000000000002</c:v>
                </c:pt>
                <c:pt idx="571">
                  <c:v>12.103</c:v>
                </c:pt>
                <c:pt idx="572">
                  <c:v>12.353000000000007</c:v>
                </c:pt>
                <c:pt idx="573">
                  <c:v>12.602</c:v>
                </c:pt>
                <c:pt idx="574">
                  <c:v>12.846</c:v>
                </c:pt>
                <c:pt idx="575">
                  <c:v>13.098000000000001</c:v>
                </c:pt>
                <c:pt idx="576">
                  <c:v>13.359000000000007</c:v>
                </c:pt>
                <c:pt idx="577">
                  <c:v>13.625</c:v>
                </c:pt>
                <c:pt idx="578">
                  <c:v>13.877000000000002</c:v>
                </c:pt>
                <c:pt idx="579">
                  <c:v>14.101000000000001</c:v>
                </c:pt>
                <c:pt idx="580">
                  <c:v>14.359000000000007</c:v>
                </c:pt>
                <c:pt idx="581">
                  <c:v>14.614000000000001</c:v>
                </c:pt>
                <c:pt idx="582">
                  <c:v>14.881</c:v>
                </c:pt>
                <c:pt idx="583">
                  <c:v>15.16</c:v>
                </c:pt>
                <c:pt idx="584">
                  <c:v>15.444000000000001</c:v>
                </c:pt>
                <c:pt idx="585">
                  <c:v>15.721</c:v>
                </c:pt>
                <c:pt idx="586">
                  <c:v>15.988</c:v>
                </c:pt>
                <c:pt idx="587">
                  <c:v>16.277000000000001</c:v>
                </c:pt>
                <c:pt idx="588">
                  <c:v>16.574000000000005</c:v>
                </c:pt>
                <c:pt idx="589">
                  <c:v>16.867999999999999</c:v>
                </c:pt>
                <c:pt idx="590">
                  <c:v>17.167999999999999</c:v>
                </c:pt>
                <c:pt idx="591">
                  <c:v>17.434000000000001</c:v>
                </c:pt>
                <c:pt idx="592">
                  <c:v>17.716000000000001</c:v>
                </c:pt>
                <c:pt idx="593">
                  <c:v>18.029</c:v>
                </c:pt>
                <c:pt idx="594">
                  <c:v>18.335999999999999</c:v>
                </c:pt>
                <c:pt idx="595">
                  <c:v>18.635000000000005</c:v>
                </c:pt>
                <c:pt idx="596">
                  <c:v>18.963999999999981</c:v>
                </c:pt>
                <c:pt idx="597">
                  <c:v>19.27</c:v>
                </c:pt>
                <c:pt idx="598">
                  <c:v>19.605</c:v>
                </c:pt>
                <c:pt idx="599">
                  <c:v>19.931999999999999</c:v>
                </c:pt>
                <c:pt idx="600">
                  <c:v>20.260000000000002</c:v>
                </c:pt>
                <c:pt idx="601">
                  <c:v>20.587999999999987</c:v>
                </c:pt>
                <c:pt idx="602">
                  <c:v>20.907</c:v>
                </c:pt>
                <c:pt idx="603">
                  <c:v>21.251999999999999</c:v>
                </c:pt>
                <c:pt idx="604">
                  <c:v>21.573</c:v>
                </c:pt>
                <c:pt idx="605">
                  <c:v>21.895</c:v>
                </c:pt>
                <c:pt idx="606">
                  <c:v>22.212</c:v>
                </c:pt>
                <c:pt idx="607">
                  <c:v>22.533999999999999</c:v>
                </c:pt>
                <c:pt idx="608">
                  <c:v>22.882999999999985</c:v>
                </c:pt>
                <c:pt idx="609">
                  <c:v>23.213000000000001</c:v>
                </c:pt>
                <c:pt idx="610">
                  <c:v>23.577999999999999</c:v>
                </c:pt>
                <c:pt idx="611">
                  <c:v>23.946000000000002</c:v>
                </c:pt>
                <c:pt idx="612">
                  <c:v>24.283999999999981</c:v>
                </c:pt>
                <c:pt idx="613">
                  <c:v>24.618000000000013</c:v>
                </c:pt>
                <c:pt idx="614">
                  <c:v>24.977</c:v>
                </c:pt>
                <c:pt idx="615">
                  <c:v>25.279</c:v>
                </c:pt>
                <c:pt idx="616">
                  <c:v>25.623999999999999</c:v>
                </c:pt>
                <c:pt idx="617">
                  <c:v>25.981000000000002</c:v>
                </c:pt>
                <c:pt idx="618">
                  <c:v>26.326000000000001</c:v>
                </c:pt>
                <c:pt idx="619">
                  <c:v>26.66</c:v>
                </c:pt>
                <c:pt idx="620">
                  <c:v>26.998999999999981</c:v>
                </c:pt>
                <c:pt idx="621">
                  <c:v>27.341000000000001</c:v>
                </c:pt>
                <c:pt idx="622">
                  <c:v>27.728999999999989</c:v>
                </c:pt>
                <c:pt idx="623">
                  <c:v>28.084</c:v>
                </c:pt>
                <c:pt idx="624">
                  <c:v>28.417999999999999</c:v>
                </c:pt>
                <c:pt idx="625">
                  <c:v>28.768999999999977</c:v>
                </c:pt>
                <c:pt idx="626">
                  <c:v>29.05</c:v>
                </c:pt>
                <c:pt idx="627">
                  <c:v>29.390999999999988</c:v>
                </c:pt>
                <c:pt idx="628">
                  <c:v>29.751000000000001</c:v>
                </c:pt>
                <c:pt idx="629">
                  <c:v>30.021000000000001</c:v>
                </c:pt>
                <c:pt idx="630">
                  <c:v>29.994</c:v>
                </c:pt>
                <c:pt idx="631">
                  <c:v>29.911999999999999</c:v>
                </c:pt>
                <c:pt idx="632">
                  <c:v>29.835999999999999</c:v>
                </c:pt>
                <c:pt idx="633">
                  <c:v>29.805</c:v>
                </c:pt>
                <c:pt idx="634">
                  <c:v>29.744999999999987</c:v>
                </c:pt>
                <c:pt idx="635">
                  <c:v>29.587</c:v>
                </c:pt>
                <c:pt idx="636">
                  <c:v>29.36</c:v>
                </c:pt>
                <c:pt idx="637">
                  <c:v>29.126000000000001</c:v>
                </c:pt>
                <c:pt idx="638">
                  <c:v>28.904</c:v>
                </c:pt>
                <c:pt idx="639">
                  <c:v>28.699000000000005</c:v>
                </c:pt>
                <c:pt idx="640">
                  <c:v>28.447999999999986</c:v>
                </c:pt>
                <c:pt idx="641">
                  <c:v>28.213999999999999</c:v>
                </c:pt>
                <c:pt idx="642">
                  <c:v>27.982999999999979</c:v>
                </c:pt>
                <c:pt idx="643">
                  <c:v>27.748999999999981</c:v>
                </c:pt>
                <c:pt idx="644">
                  <c:v>27.498999999999981</c:v>
                </c:pt>
                <c:pt idx="645">
                  <c:v>27.254999999999999</c:v>
                </c:pt>
                <c:pt idx="646">
                  <c:v>27.009</c:v>
                </c:pt>
                <c:pt idx="647">
                  <c:v>26.75</c:v>
                </c:pt>
                <c:pt idx="648">
                  <c:v>26.501999999999999</c:v>
                </c:pt>
                <c:pt idx="649">
                  <c:v>26.256</c:v>
                </c:pt>
                <c:pt idx="650">
                  <c:v>25.991999999999987</c:v>
                </c:pt>
                <c:pt idx="651">
                  <c:v>25.741</c:v>
                </c:pt>
                <c:pt idx="652">
                  <c:v>25.494</c:v>
                </c:pt>
                <c:pt idx="653">
                  <c:v>25.228000000000002</c:v>
                </c:pt>
                <c:pt idx="654">
                  <c:v>24.952000000000002</c:v>
                </c:pt>
                <c:pt idx="655">
                  <c:v>24.681999999999999</c:v>
                </c:pt>
                <c:pt idx="656">
                  <c:v>24.404</c:v>
                </c:pt>
                <c:pt idx="657">
                  <c:v>24.131000000000014</c:v>
                </c:pt>
                <c:pt idx="658">
                  <c:v>23.850999999999999</c:v>
                </c:pt>
                <c:pt idx="659">
                  <c:v>23.535</c:v>
                </c:pt>
                <c:pt idx="660">
                  <c:v>23.28299999999998</c:v>
                </c:pt>
                <c:pt idx="661">
                  <c:v>22.971</c:v>
                </c:pt>
                <c:pt idx="662">
                  <c:v>22.68</c:v>
                </c:pt>
                <c:pt idx="663">
                  <c:v>22.373999999999999</c:v>
                </c:pt>
                <c:pt idx="664">
                  <c:v>22.07</c:v>
                </c:pt>
                <c:pt idx="665">
                  <c:v>21.763999999999989</c:v>
                </c:pt>
                <c:pt idx="666">
                  <c:v>21.443999999999985</c:v>
                </c:pt>
                <c:pt idx="667">
                  <c:v>21.114000000000015</c:v>
                </c:pt>
                <c:pt idx="668">
                  <c:v>20.783999999999981</c:v>
                </c:pt>
                <c:pt idx="669">
                  <c:v>20.454999999999988</c:v>
                </c:pt>
                <c:pt idx="670">
                  <c:v>20.132000000000001</c:v>
                </c:pt>
                <c:pt idx="671">
                  <c:v>19.809000000000001</c:v>
                </c:pt>
                <c:pt idx="672">
                  <c:v>19.461999999999989</c:v>
                </c:pt>
                <c:pt idx="673">
                  <c:v>19.178999999999988</c:v>
                </c:pt>
                <c:pt idx="674">
                  <c:v>18.850000000000001</c:v>
                </c:pt>
                <c:pt idx="675">
                  <c:v>18.518000000000001</c:v>
                </c:pt>
                <c:pt idx="676">
                  <c:v>18.172000000000001</c:v>
                </c:pt>
                <c:pt idx="677">
                  <c:v>17.841999999999999</c:v>
                </c:pt>
                <c:pt idx="678">
                  <c:v>17.530999999999999</c:v>
                </c:pt>
                <c:pt idx="679">
                  <c:v>17.202999999999989</c:v>
                </c:pt>
                <c:pt idx="680">
                  <c:v>16.861000000000001</c:v>
                </c:pt>
                <c:pt idx="681">
                  <c:v>16.542999999999989</c:v>
                </c:pt>
                <c:pt idx="682">
                  <c:v>16.218</c:v>
                </c:pt>
                <c:pt idx="683">
                  <c:v>15.893000000000002</c:v>
                </c:pt>
                <c:pt idx="684">
                  <c:v>15.576000000000002</c:v>
                </c:pt>
                <c:pt idx="685">
                  <c:v>15.308</c:v>
                </c:pt>
                <c:pt idx="686">
                  <c:v>15.009</c:v>
                </c:pt>
                <c:pt idx="687">
                  <c:v>14.686</c:v>
                </c:pt>
                <c:pt idx="688">
                  <c:v>14.397</c:v>
                </c:pt>
                <c:pt idx="689">
                  <c:v>14.085000000000004</c:v>
                </c:pt>
                <c:pt idx="690">
                  <c:v>13.789</c:v>
                </c:pt>
                <c:pt idx="691">
                  <c:v>13.514000000000001</c:v>
                </c:pt>
                <c:pt idx="692">
                  <c:v>13.205</c:v>
                </c:pt>
                <c:pt idx="693">
                  <c:v>12.913</c:v>
                </c:pt>
                <c:pt idx="694">
                  <c:v>12.657</c:v>
                </c:pt>
                <c:pt idx="695">
                  <c:v>12.355000000000008</c:v>
                </c:pt>
                <c:pt idx="696">
                  <c:v>12.094000000000001</c:v>
                </c:pt>
                <c:pt idx="697">
                  <c:v>11.798</c:v>
                </c:pt>
                <c:pt idx="698">
                  <c:v>11.533000000000001</c:v>
                </c:pt>
                <c:pt idx="699">
                  <c:v>11.267000000000001</c:v>
                </c:pt>
                <c:pt idx="700">
                  <c:v>10.977</c:v>
                </c:pt>
                <c:pt idx="701">
                  <c:v>10.731</c:v>
                </c:pt>
                <c:pt idx="702">
                  <c:v>10.496</c:v>
                </c:pt>
                <c:pt idx="703">
                  <c:v>10.231999999999999</c:v>
                </c:pt>
                <c:pt idx="704">
                  <c:v>9.9870000000000001</c:v>
                </c:pt>
                <c:pt idx="705">
                  <c:v>9.7449999999999992</c:v>
                </c:pt>
                <c:pt idx="706">
                  <c:v>9.5250000000000004</c:v>
                </c:pt>
                <c:pt idx="707">
                  <c:v>9.2950000000000017</c:v>
                </c:pt>
                <c:pt idx="708">
                  <c:v>9.0570000000000004</c:v>
                </c:pt>
                <c:pt idx="709">
                  <c:v>8.843</c:v>
                </c:pt>
                <c:pt idx="710">
                  <c:v>8.609</c:v>
                </c:pt>
                <c:pt idx="711">
                  <c:v>8.3970000000000002</c:v>
                </c:pt>
                <c:pt idx="712">
                  <c:v>8.1580000000000013</c:v>
                </c:pt>
                <c:pt idx="713">
                  <c:v>7.952</c:v>
                </c:pt>
                <c:pt idx="714">
                  <c:v>7.7320000000000002</c:v>
                </c:pt>
                <c:pt idx="715">
                  <c:v>7.5359999999999996</c:v>
                </c:pt>
                <c:pt idx="716">
                  <c:v>7.319</c:v>
                </c:pt>
                <c:pt idx="717">
                  <c:v>7.1319999999999997</c:v>
                </c:pt>
                <c:pt idx="718">
                  <c:v>6.9509999999999996</c:v>
                </c:pt>
                <c:pt idx="719">
                  <c:v>6.7610000000000001</c:v>
                </c:pt>
                <c:pt idx="720">
                  <c:v>6.5780000000000003</c:v>
                </c:pt>
                <c:pt idx="721">
                  <c:v>6.3810000000000002</c:v>
                </c:pt>
                <c:pt idx="722">
                  <c:v>6.2080000000000002</c:v>
                </c:pt>
                <c:pt idx="723">
                  <c:v>6.0269999999999975</c:v>
                </c:pt>
                <c:pt idx="724">
                  <c:v>5.8549999999999969</c:v>
                </c:pt>
                <c:pt idx="725">
                  <c:v>5.6819999999999995</c:v>
                </c:pt>
                <c:pt idx="726">
                  <c:v>5.5060000000000002</c:v>
                </c:pt>
                <c:pt idx="727">
                  <c:v>5.3519999999999985</c:v>
                </c:pt>
                <c:pt idx="728">
                  <c:v>5.1849999999999961</c:v>
                </c:pt>
                <c:pt idx="729">
                  <c:v>5.0339999999999998</c:v>
                </c:pt>
                <c:pt idx="730">
                  <c:v>4.9059999999999997</c:v>
                </c:pt>
                <c:pt idx="731">
                  <c:v>4.7539999999999996</c:v>
                </c:pt>
                <c:pt idx="732">
                  <c:v>4.6129999999999969</c:v>
                </c:pt>
                <c:pt idx="733">
                  <c:v>4.4630000000000001</c:v>
                </c:pt>
                <c:pt idx="734">
                  <c:v>4.3249999999999957</c:v>
                </c:pt>
                <c:pt idx="735">
                  <c:v>4.1899999999999995</c:v>
                </c:pt>
                <c:pt idx="736">
                  <c:v>4.0730000000000004</c:v>
                </c:pt>
                <c:pt idx="737">
                  <c:v>3.9519999999999982</c:v>
                </c:pt>
                <c:pt idx="738">
                  <c:v>3.82</c:v>
                </c:pt>
                <c:pt idx="739">
                  <c:v>3.7240000000000002</c:v>
                </c:pt>
                <c:pt idx="740">
                  <c:v>3.6059999999999999</c:v>
                </c:pt>
                <c:pt idx="741">
                  <c:v>3.52</c:v>
                </c:pt>
                <c:pt idx="742">
                  <c:v>3.416999999999998</c:v>
                </c:pt>
                <c:pt idx="743">
                  <c:v>3.3059999999999987</c:v>
                </c:pt>
                <c:pt idx="744">
                  <c:v>3.206</c:v>
                </c:pt>
                <c:pt idx="745">
                  <c:v>3.1119999999999997</c:v>
                </c:pt>
              </c:numCache>
            </c:numRef>
          </c:yVal>
          <c:smooth val="1"/>
        </c:ser>
        <c:ser>
          <c:idx val="0"/>
          <c:order val="0"/>
          <c:tx>
            <c:v>20140820_1_3</c:v>
          </c:tx>
          <c:marker>
            <c:symbol val="none"/>
          </c:marker>
          <c:xVal>
            <c:numRef>
              <c:f>'1_3'!$E$2:$E$827</c:f>
              <c:numCache>
                <c:formatCode>General</c:formatCode>
                <c:ptCount val="826"/>
                <c:pt idx="0">
                  <c:v>146.93</c:v>
                </c:pt>
                <c:pt idx="1">
                  <c:v>146.88000000000011</c:v>
                </c:pt>
                <c:pt idx="2">
                  <c:v>146.78</c:v>
                </c:pt>
                <c:pt idx="3">
                  <c:v>146.66999999999999</c:v>
                </c:pt>
                <c:pt idx="4">
                  <c:v>146.56</c:v>
                </c:pt>
                <c:pt idx="5">
                  <c:v>146.46</c:v>
                </c:pt>
                <c:pt idx="6">
                  <c:v>146.35000000000011</c:v>
                </c:pt>
                <c:pt idx="7">
                  <c:v>146.23999999999998</c:v>
                </c:pt>
                <c:pt idx="8">
                  <c:v>146.13999999999999</c:v>
                </c:pt>
                <c:pt idx="9">
                  <c:v>146.03</c:v>
                </c:pt>
                <c:pt idx="10">
                  <c:v>145.93</c:v>
                </c:pt>
                <c:pt idx="11">
                  <c:v>145.82000000000011</c:v>
                </c:pt>
                <c:pt idx="12">
                  <c:v>145.70999999999998</c:v>
                </c:pt>
                <c:pt idx="13">
                  <c:v>145.60999999999999</c:v>
                </c:pt>
                <c:pt idx="14">
                  <c:v>145.5</c:v>
                </c:pt>
                <c:pt idx="15">
                  <c:v>145.39000000000001</c:v>
                </c:pt>
                <c:pt idx="16">
                  <c:v>145.29</c:v>
                </c:pt>
                <c:pt idx="17">
                  <c:v>145.18</c:v>
                </c:pt>
                <c:pt idx="18">
                  <c:v>145.07</c:v>
                </c:pt>
                <c:pt idx="19">
                  <c:v>144.97</c:v>
                </c:pt>
                <c:pt idx="20">
                  <c:v>144.87</c:v>
                </c:pt>
                <c:pt idx="21">
                  <c:v>144.75</c:v>
                </c:pt>
                <c:pt idx="22">
                  <c:v>144.65</c:v>
                </c:pt>
                <c:pt idx="23">
                  <c:v>144.55000000000001</c:v>
                </c:pt>
                <c:pt idx="24">
                  <c:v>144.44</c:v>
                </c:pt>
                <c:pt idx="25">
                  <c:v>144.33000000000001</c:v>
                </c:pt>
                <c:pt idx="26">
                  <c:v>144.22999999999999</c:v>
                </c:pt>
                <c:pt idx="27">
                  <c:v>144.12</c:v>
                </c:pt>
                <c:pt idx="28">
                  <c:v>144.02000000000001</c:v>
                </c:pt>
                <c:pt idx="29">
                  <c:v>143.9</c:v>
                </c:pt>
                <c:pt idx="30">
                  <c:v>143.80000000000001</c:v>
                </c:pt>
                <c:pt idx="31">
                  <c:v>143.69999999999999</c:v>
                </c:pt>
                <c:pt idx="32">
                  <c:v>143.59</c:v>
                </c:pt>
                <c:pt idx="33">
                  <c:v>143.47999999999999</c:v>
                </c:pt>
                <c:pt idx="34">
                  <c:v>143.38000000000011</c:v>
                </c:pt>
                <c:pt idx="35">
                  <c:v>143.28</c:v>
                </c:pt>
                <c:pt idx="36">
                  <c:v>143.16</c:v>
                </c:pt>
                <c:pt idx="37">
                  <c:v>143.06</c:v>
                </c:pt>
                <c:pt idx="38">
                  <c:v>142.96</c:v>
                </c:pt>
                <c:pt idx="39">
                  <c:v>142.84</c:v>
                </c:pt>
                <c:pt idx="40">
                  <c:v>142.73999999999998</c:v>
                </c:pt>
                <c:pt idx="41">
                  <c:v>142.63999999999999</c:v>
                </c:pt>
                <c:pt idx="42">
                  <c:v>142.53</c:v>
                </c:pt>
                <c:pt idx="43">
                  <c:v>142.41999999999999</c:v>
                </c:pt>
                <c:pt idx="44">
                  <c:v>142.31</c:v>
                </c:pt>
                <c:pt idx="45">
                  <c:v>142.20999999999998</c:v>
                </c:pt>
                <c:pt idx="46">
                  <c:v>142.1</c:v>
                </c:pt>
                <c:pt idx="47">
                  <c:v>141.99</c:v>
                </c:pt>
                <c:pt idx="48">
                  <c:v>141.89000000000001</c:v>
                </c:pt>
                <c:pt idx="49">
                  <c:v>141.78</c:v>
                </c:pt>
                <c:pt idx="50">
                  <c:v>141.66999999999999</c:v>
                </c:pt>
                <c:pt idx="51">
                  <c:v>141.57</c:v>
                </c:pt>
                <c:pt idx="52">
                  <c:v>141.47</c:v>
                </c:pt>
                <c:pt idx="53">
                  <c:v>141.36000000000001</c:v>
                </c:pt>
                <c:pt idx="54">
                  <c:v>141.25</c:v>
                </c:pt>
                <c:pt idx="55">
                  <c:v>141.15</c:v>
                </c:pt>
                <c:pt idx="56">
                  <c:v>141.04</c:v>
                </c:pt>
                <c:pt idx="57">
                  <c:v>140.93</c:v>
                </c:pt>
                <c:pt idx="58">
                  <c:v>140.83000000000001</c:v>
                </c:pt>
                <c:pt idx="59">
                  <c:v>140.72</c:v>
                </c:pt>
                <c:pt idx="60">
                  <c:v>140.60999999999999</c:v>
                </c:pt>
                <c:pt idx="61">
                  <c:v>140.51</c:v>
                </c:pt>
                <c:pt idx="62">
                  <c:v>140.4</c:v>
                </c:pt>
                <c:pt idx="63">
                  <c:v>140.29</c:v>
                </c:pt>
                <c:pt idx="64">
                  <c:v>140.19</c:v>
                </c:pt>
                <c:pt idx="65">
                  <c:v>140.08000000000001</c:v>
                </c:pt>
                <c:pt idx="66">
                  <c:v>139.97999999999999</c:v>
                </c:pt>
                <c:pt idx="67">
                  <c:v>139.87</c:v>
                </c:pt>
                <c:pt idx="68">
                  <c:v>139.76</c:v>
                </c:pt>
                <c:pt idx="69">
                  <c:v>139.66</c:v>
                </c:pt>
                <c:pt idx="70">
                  <c:v>139.56</c:v>
                </c:pt>
                <c:pt idx="71">
                  <c:v>139.44</c:v>
                </c:pt>
                <c:pt idx="72">
                  <c:v>139.34</c:v>
                </c:pt>
                <c:pt idx="73">
                  <c:v>139.23999999999998</c:v>
                </c:pt>
                <c:pt idx="74">
                  <c:v>139.12</c:v>
                </c:pt>
                <c:pt idx="75">
                  <c:v>139.02000000000001</c:v>
                </c:pt>
                <c:pt idx="76">
                  <c:v>138.91999999999999</c:v>
                </c:pt>
                <c:pt idx="77">
                  <c:v>138.81</c:v>
                </c:pt>
                <c:pt idx="78">
                  <c:v>138.69999999999999</c:v>
                </c:pt>
                <c:pt idx="79">
                  <c:v>138.6</c:v>
                </c:pt>
                <c:pt idx="80">
                  <c:v>138.49</c:v>
                </c:pt>
                <c:pt idx="81">
                  <c:v>138.38000000000011</c:v>
                </c:pt>
                <c:pt idx="82">
                  <c:v>138.28</c:v>
                </c:pt>
                <c:pt idx="83">
                  <c:v>138.16999999999999</c:v>
                </c:pt>
                <c:pt idx="84">
                  <c:v>138.06</c:v>
                </c:pt>
                <c:pt idx="85">
                  <c:v>137.96</c:v>
                </c:pt>
                <c:pt idx="86">
                  <c:v>137.85000000000011</c:v>
                </c:pt>
                <c:pt idx="87">
                  <c:v>137.73999999999998</c:v>
                </c:pt>
                <c:pt idx="88">
                  <c:v>137.63999999999999</c:v>
                </c:pt>
                <c:pt idx="89">
                  <c:v>137.53</c:v>
                </c:pt>
                <c:pt idx="90">
                  <c:v>137.43</c:v>
                </c:pt>
                <c:pt idx="91">
                  <c:v>137.31</c:v>
                </c:pt>
                <c:pt idx="92">
                  <c:v>137.20999999999998</c:v>
                </c:pt>
                <c:pt idx="93">
                  <c:v>137.10999999999999</c:v>
                </c:pt>
                <c:pt idx="94">
                  <c:v>137</c:v>
                </c:pt>
                <c:pt idx="95">
                  <c:v>136.89000000000001</c:v>
                </c:pt>
                <c:pt idx="96">
                  <c:v>136.79</c:v>
                </c:pt>
                <c:pt idx="97">
                  <c:v>136.68</c:v>
                </c:pt>
                <c:pt idx="98">
                  <c:v>136.57</c:v>
                </c:pt>
                <c:pt idx="99">
                  <c:v>136.47</c:v>
                </c:pt>
                <c:pt idx="100">
                  <c:v>136.37</c:v>
                </c:pt>
                <c:pt idx="101">
                  <c:v>136.26</c:v>
                </c:pt>
                <c:pt idx="102">
                  <c:v>136.15</c:v>
                </c:pt>
                <c:pt idx="103">
                  <c:v>136.05000000000001</c:v>
                </c:pt>
                <c:pt idx="104">
                  <c:v>135.94</c:v>
                </c:pt>
                <c:pt idx="105">
                  <c:v>135.83000000000001</c:v>
                </c:pt>
                <c:pt idx="106">
                  <c:v>135.72</c:v>
                </c:pt>
                <c:pt idx="107">
                  <c:v>135.62</c:v>
                </c:pt>
                <c:pt idx="108">
                  <c:v>135.51</c:v>
                </c:pt>
                <c:pt idx="109">
                  <c:v>135.4</c:v>
                </c:pt>
                <c:pt idx="110">
                  <c:v>135.30000000000001</c:v>
                </c:pt>
                <c:pt idx="111">
                  <c:v>135.19999999999999</c:v>
                </c:pt>
                <c:pt idx="112">
                  <c:v>135.08000000000001</c:v>
                </c:pt>
                <c:pt idx="113">
                  <c:v>134.97999999999999</c:v>
                </c:pt>
                <c:pt idx="114">
                  <c:v>134.88000000000011</c:v>
                </c:pt>
                <c:pt idx="115">
                  <c:v>134.76</c:v>
                </c:pt>
                <c:pt idx="116">
                  <c:v>134.66</c:v>
                </c:pt>
                <c:pt idx="117">
                  <c:v>134.56</c:v>
                </c:pt>
                <c:pt idx="118">
                  <c:v>134.44</c:v>
                </c:pt>
                <c:pt idx="119">
                  <c:v>134.34</c:v>
                </c:pt>
                <c:pt idx="120">
                  <c:v>134.22999999999999</c:v>
                </c:pt>
                <c:pt idx="121">
                  <c:v>134.12</c:v>
                </c:pt>
                <c:pt idx="122">
                  <c:v>134.02000000000001</c:v>
                </c:pt>
                <c:pt idx="123">
                  <c:v>133.91</c:v>
                </c:pt>
                <c:pt idx="124">
                  <c:v>133.81</c:v>
                </c:pt>
                <c:pt idx="125">
                  <c:v>133.70999999999998</c:v>
                </c:pt>
                <c:pt idx="126">
                  <c:v>133.59</c:v>
                </c:pt>
                <c:pt idx="127">
                  <c:v>133.49</c:v>
                </c:pt>
                <c:pt idx="128">
                  <c:v>133.39000000000001</c:v>
                </c:pt>
                <c:pt idx="129">
                  <c:v>133.26999999999998</c:v>
                </c:pt>
                <c:pt idx="130">
                  <c:v>133.16999999999999</c:v>
                </c:pt>
                <c:pt idx="131">
                  <c:v>133.07</c:v>
                </c:pt>
                <c:pt idx="132">
                  <c:v>132.96</c:v>
                </c:pt>
                <c:pt idx="133">
                  <c:v>132.85000000000011</c:v>
                </c:pt>
                <c:pt idx="134">
                  <c:v>132.75</c:v>
                </c:pt>
                <c:pt idx="135">
                  <c:v>132.63999999999999</c:v>
                </c:pt>
                <c:pt idx="136">
                  <c:v>132.53</c:v>
                </c:pt>
                <c:pt idx="137">
                  <c:v>132.41999999999999</c:v>
                </c:pt>
                <c:pt idx="138">
                  <c:v>132.32000000000011</c:v>
                </c:pt>
                <c:pt idx="139">
                  <c:v>132.20999999999998</c:v>
                </c:pt>
                <c:pt idx="140">
                  <c:v>132.1</c:v>
                </c:pt>
                <c:pt idx="141">
                  <c:v>132</c:v>
                </c:pt>
                <c:pt idx="142">
                  <c:v>131.9</c:v>
                </c:pt>
                <c:pt idx="143">
                  <c:v>131.78</c:v>
                </c:pt>
                <c:pt idx="144">
                  <c:v>131.68</c:v>
                </c:pt>
                <c:pt idx="145">
                  <c:v>131.58000000000001</c:v>
                </c:pt>
                <c:pt idx="146">
                  <c:v>131.46</c:v>
                </c:pt>
                <c:pt idx="147">
                  <c:v>131.36000000000001</c:v>
                </c:pt>
                <c:pt idx="148">
                  <c:v>131.26</c:v>
                </c:pt>
                <c:pt idx="149">
                  <c:v>131.15</c:v>
                </c:pt>
                <c:pt idx="150">
                  <c:v>131.04</c:v>
                </c:pt>
                <c:pt idx="151">
                  <c:v>130.94</c:v>
                </c:pt>
                <c:pt idx="152">
                  <c:v>130.83000000000001</c:v>
                </c:pt>
                <c:pt idx="153">
                  <c:v>130.72</c:v>
                </c:pt>
                <c:pt idx="154">
                  <c:v>130.62</c:v>
                </c:pt>
                <c:pt idx="155">
                  <c:v>130.51</c:v>
                </c:pt>
                <c:pt idx="156">
                  <c:v>130.41</c:v>
                </c:pt>
                <c:pt idx="157">
                  <c:v>130.30000000000001</c:v>
                </c:pt>
                <c:pt idx="158">
                  <c:v>130.19</c:v>
                </c:pt>
                <c:pt idx="159">
                  <c:v>130.09</c:v>
                </c:pt>
                <c:pt idx="160">
                  <c:v>129.97999999999999</c:v>
                </c:pt>
                <c:pt idx="161">
                  <c:v>129.87</c:v>
                </c:pt>
                <c:pt idx="162">
                  <c:v>129.76999999999998</c:v>
                </c:pt>
                <c:pt idx="163">
                  <c:v>129.66999999999999</c:v>
                </c:pt>
                <c:pt idx="164">
                  <c:v>129.55000000000001</c:v>
                </c:pt>
                <c:pt idx="165">
                  <c:v>129.44999999999999</c:v>
                </c:pt>
                <c:pt idx="166">
                  <c:v>129.35000000000011</c:v>
                </c:pt>
                <c:pt idx="167">
                  <c:v>129.22999999999999</c:v>
                </c:pt>
                <c:pt idx="168">
                  <c:v>129.13</c:v>
                </c:pt>
                <c:pt idx="169">
                  <c:v>129.02000000000001</c:v>
                </c:pt>
                <c:pt idx="170">
                  <c:v>128.91999999999999</c:v>
                </c:pt>
                <c:pt idx="171">
                  <c:v>128.81</c:v>
                </c:pt>
                <c:pt idx="172">
                  <c:v>128.69999999999999</c:v>
                </c:pt>
                <c:pt idx="173">
                  <c:v>128.6</c:v>
                </c:pt>
                <c:pt idx="174">
                  <c:v>128.5</c:v>
                </c:pt>
                <c:pt idx="175">
                  <c:v>128.39000000000001</c:v>
                </c:pt>
                <c:pt idx="176">
                  <c:v>128.28</c:v>
                </c:pt>
                <c:pt idx="177">
                  <c:v>128.18</c:v>
                </c:pt>
                <c:pt idx="178">
                  <c:v>128.07</c:v>
                </c:pt>
                <c:pt idx="179">
                  <c:v>127.96000000000002</c:v>
                </c:pt>
                <c:pt idx="180">
                  <c:v>127.86</c:v>
                </c:pt>
                <c:pt idx="181">
                  <c:v>127.75</c:v>
                </c:pt>
                <c:pt idx="182">
                  <c:v>127.64</c:v>
                </c:pt>
                <c:pt idx="183">
                  <c:v>127.54</c:v>
                </c:pt>
                <c:pt idx="184">
                  <c:v>127.43</c:v>
                </c:pt>
                <c:pt idx="185">
                  <c:v>127.32</c:v>
                </c:pt>
                <c:pt idx="186">
                  <c:v>127.22</c:v>
                </c:pt>
                <c:pt idx="187">
                  <c:v>127.11</c:v>
                </c:pt>
                <c:pt idx="188">
                  <c:v>127</c:v>
                </c:pt>
                <c:pt idx="189">
                  <c:v>126.9</c:v>
                </c:pt>
                <c:pt idx="190">
                  <c:v>126.79</c:v>
                </c:pt>
                <c:pt idx="191">
                  <c:v>126.67999999999998</c:v>
                </c:pt>
                <c:pt idx="192">
                  <c:v>126.58</c:v>
                </c:pt>
                <c:pt idx="193">
                  <c:v>126.47</c:v>
                </c:pt>
                <c:pt idx="194">
                  <c:v>126.36999999999999</c:v>
                </c:pt>
                <c:pt idx="195">
                  <c:v>126.26</c:v>
                </c:pt>
                <c:pt idx="196">
                  <c:v>126.14999999999999</c:v>
                </c:pt>
                <c:pt idx="197">
                  <c:v>126.05</c:v>
                </c:pt>
                <c:pt idx="198">
                  <c:v>125.94000000000005</c:v>
                </c:pt>
                <c:pt idx="199">
                  <c:v>125.83</c:v>
                </c:pt>
                <c:pt idx="200">
                  <c:v>125.73</c:v>
                </c:pt>
                <c:pt idx="201">
                  <c:v>125.61999999999999</c:v>
                </c:pt>
                <c:pt idx="202">
                  <c:v>125.51</c:v>
                </c:pt>
                <c:pt idx="203">
                  <c:v>125.41000000000005</c:v>
                </c:pt>
                <c:pt idx="204">
                  <c:v>125.31</c:v>
                </c:pt>
                <c:pt idx="205">
                  <c:v>125.2</c:v>
                </c:pt>
                <c:pt idx="206">
                  <c:v>125.09</c:v>
                </c:pt>
                <c:pt idx="207">
                  <c:v>124.99000000000002</c:v>
                </c:pt>
                <c:pt idx="208">
                  <c:v>124.88</c:v>
                </c:pt>
                <c:pt idx="209">
                  <c:v>124.77</c:v>
                </c:pt>
                <c:pt idx="210">
                  <c:v>124.66999999999999</c:v>
                </c:pt>
                <c:pt idx="211">
                  <c:v>124.56</c:v>
                </c:pt>
                <c:pt idx="212">
                  <c:v>124.45</c:v>
                </c:pt>
                <c:pt idx="213">
                  <c:v>124.34</c:v>
                </c:pt>
                <c:pt idx="214">
                  <c:v>124.24000000000002</c:v>
                </c:pt>
                <c:pt idx="215">
                  <c:v>124.13</c:v>
                </c:pt>
                <c:pt idx="216">
                  <c:v>124.02</c:v>
                </c:pt>
                <c:pt idx="217">
                  <c:v>123.92</c:v>
                </c:pt>
                <c:pt idx="218">
                  <c:v>123.82</c:v>
                </c:pt>
                <c:pt idx="219">
                  <c:v>123.71000000000002</c:v>
                </c:pt>
                <c:pt idx="220">
                  <c:v>123.6</c:v>
                </c:pt>
                <c:pt idx="221">
                  <c:v>123.5</c:v>
                </c:pt>
                <c:pt idx="222">
                  <c:v>123.4</c:v>
                </c:pt>
                <c:pt idx="223">
                  <c:v>123.28</c:v>
                </c:pt>
                <c:pt idx="224">
                  <c:v>123.17999999999998</c:v>
                </c:pt>
                <c:pt idx="225">
                  <c:v>123.08</c:v>
                </c:pt>
                <c:pt idx="226">
                  <c:v>122.96000000000002</c:v>
                </c:pt>
                <c:pt idx="227">
                  <c:v>122.86</c:v>
                </c:pt>
                <c:pt idx="228">
                  <c:v>122.75</c:v>
                </c:pt>
                <c:pt idx="229">
                  <c:v>122.64999999999999</c:v>
                </c:pt>
                <c:pt idx="230">
                  <c:v>122.54</c:v>
                </c:pt>
                <c:pt idx="231">
                  <c:v>122.43</c:v>
                </c:pt>
                <c:pt idx="232">
                  <c:v>122.33</c:v>
                </c:pt>
                <c:pt idx="233">
                  <c:v>122.22</c:v>
                </c:pt>
                <c:pt idx="234">
                  <c:v>122.11</c:v>
                </c:pt>
                <c:pt idx="235">
                  <c:v>122.01</c:v>
                </c:pt>
                <c:pt idx="236">
                  <c:v>121.91000000000005</c:v>
                </c:pt>
                <c:pt idx="237">
                  <c:v>121.79</c:v>
                </c:pt>
                <c:pt idx="238">
                  <c:v>121.69</c:v>
                </c:pt>
                <c:pt idx="239">
                  <c:v>121.59</c:v>
                </c:pt>
                <c:pt idx="240">
                  <c:v>121.47</c:v>
                </c:pt>
                <c:pt idx="241">
                  <c:v>121.36999999999999</c:v>
                </c:pt>
                <c:pt idx="242">
                  <c:v>121.27</c:v>
                </c:pt>
                <c:pt idx="243">
                  <c:v>121.14999999999999</c:v>
                </c:pt>
                <c:pt idx="244">
                  <c:v>121.05</c:v>
                </c:pt>
                <c:pt idx="245">
                  <c:v>120.95</c:v>
                </c:pt>
                <c:pt idx="246">
                  <c:v>120.84</c:v>
                </c:pt>
                <c:pt idx="247">
                  <c:v>120.73</c:v>
                </c:pt>
                <c:pt idx="248">
                  <c:v>120.63</c:v>
                </c:pt>
                <c:pt idx="249">
                  <c:v>120.52</c:v>
                </c:pt>
                <c:pt idx="250">
                  <c:v>120.42</c:v>
                </c:pt>
                <c:pt idx="251">
                  <c:v>120.31</c:v>
                </c:pt>
                <c:pt idx="252">
                  <c:v>120.2</c:v>
                </c:pt>
                <c:pt idx="253">
                  <c:v>118.61</c:v>
                </c:pt>
                <c:pt idx="254">
                  <c:v>118.61</c:v>
                </c:pt>
                <c:pt idx="255">
                  <c:v>118.71000000000002</c:v>
                </c:pt>
                <c:pt idx="256">
                  <c:v>118.83</c:v>
                </c:pt>
                <c:pt idx="257">
                  <c:v>118.93</c:v>
                </c:pt>
                <c:pt idx="258">
                  <c:v>119.03</c:v>
                </c:pt>
                <c:pt idx="259">
                  <c:v>119.14</c:v>
                </c:pt>
                <c:pt idx="260">
                  <c:v>119.25</c:v>
                </c:pt>
                <c:pt idx="261">
                  <c:v>119.35</c:v>
                </c:pt>
                <c:pt idx="262">
                  <c:v>119.46000000000002</c:v>
                </c:pt>
                <c:pt idx="263">
                  <c:v>119.56</c:v>
                </c:pt>
                <c:pt idx="264">
                  <c:v>119.66999999999999</c:v>
                </c:pt>
                <c:pt idx="265">
                  <c:v>119.78</c:v>
                </c:pt>
                <c:pt idx="266">
                  <c:v>119.88</c:v>
                </c:pt>
                <c:pt idx="267">
                  <c:v>120</c:v>
                </c:pt>
                <c:pt idx="268">
                  <c:v>120.1</c:v>
                </c:pt>
                <c:pt idx="269">
                  <c:v>120.2</c:v>
                </c:pt>
                <c:pt idx="270">
                  <c:v>120.31</c:v>
                </c:pt>
                <c:pt idx="271">
                  <c:v>120.42</c:v>
                </c:pt>
                <c:pt idx="272">
                  <c:v>120.52</c:v>
                </c:pt>
                <c:pt idx="273">
                  <c:v>120.61999999999999</c:v>
                </c:pt>
                <c:pt idx="274">
                  <c:v>120.74000000000002</c:v>
                </c:pt>
                <c:pt idx="275">
                  <c:v>120.84</c:v>
                </c:pt>
                <c:pt idx="276">
                  <c:v>120.94000000000005</c:v>
                </c:pt>
                <c:pt idx="277">
                  <c:v>121.05</c:v>
                </c:pt>
                <c:pt idx="278">
                  <c:v>121.16</c:v>
                </c:pt>
                <c:pt idx="279">
                  <c:v>121.27</c:v>
                </c:pt>
                <c:pt idx="280">
                  <c:v>121.36999999999999</c:v>
                </c:pt>
                <c:pt idx="281">
                  <c:v>121.48</c:v>
                </c:pt>
                <c:pt idx="282">
                  <c:v>121.59</c:v>
                </c:pt>
                <c:pt idx="283">
                  <c:v>121.69</c:v>
                </c:pt>
                <c:pt idx="284">
                  <c:v>121.79</c:v>
                </c:pt>
                <c:pt idx="285">
                  <c:v>121.91000000000005</c:v>
                </c:pt>
                <c:pt idx="286">
                  <c:v>122.01</c:v>
                </c:pt>
                <c:pt idx="287">
                  <c:v>122.11</c:v>
                </c:pt>
                <c:pt idx="288">
                  <c:v>122.22</c:v>
                </c:pt>
                <c:pt idx="289">
                  <c:v>122.33</c:v>
                </c:pt>
                <c:pt idx="290">
                  <c:v>122.44000000000005</c:v>
                </c:pt>
                <c:pt idx="291">
                  <c:v>122.54</c:v>
                </c:pt>
                <c:pt idx="292">
                  <c:v>122.64999999999999</c:v>
                </c:pt>
                <c:pt idx="293">
                  <c:v>122.76</c:v>
                </c:pt>
                <c:pt idx="294">
                  <c:v>122.86</c:v>
                </c:pt>
                <c:pt idx="295">
                  <c:v>122.98</c:v>
                </c:pt>
                <c:pt idx="296">
                  <c:v>123.08</c:v>
                </c:pt>
                <c:pt idx="297">
                  <c:v>123.17999999999998</c:v>
                </c:pt>
                <c:pt idx="298">
                  <c:v>123.29</c:v>
                </c:pt>
                <c:pt idx="299">
                  <c:v>123.4</c:v>
                </c:pt>
                <c:pt idx="300">
                  <c:v>123.5</c:v>
                </c:pt>
                <c:pt idx="301">
                  <c:v>123.61</c:v>
                </c:pt>
                <c:pt idx="302">
                  <c:v>123.72</c:v>
                </c:pt>
                <c:pt idx="303">
                  <c:v>123.82</c:v>
                </c:pt>
                <c:pt idx="304">
                  <c:v>123.92</c:v>
                </c:pt>
                <c:pt idx="305">
                  <c:v>124.04</c:v>
                </c:pt>
                <c:pt idx="306">
                  <c:v>124.14</c:v>
                </c:pt>
                <c:pt idx="307">
                  <c:v>124.24000000000002</c:v>
                </c:pt>
                <c:pt idx="308">
                  <c:v>124.35</c:v>
                </c:pt>
                <c:pt idx="309">
                  <c:v>124.46000000000002</c:v>
                </c:pt>
                <c:pt idx="310">
                  <c:v>124.57</c:v>
                </c:pt>
                <c:pt idx="311">
                  <c:v>124.66999999999999</c:v>
                </c:pt>
                <c:pt idx="312">
                  <c:v>124.77</c:v>
                </c:pt>
                <c:pt idx="313">
                  <c:v>124.89</c:v>
                </c:pt>
                <c:pt idx="314">
                  <c:v>124.99000000000002</c:v>
                </c:pt>
                <c:pt idx="315">
                  <c:v>125.09</c:v>
                </c:pt>
                <c:pt idx="316">
                  <c:v>125.2</c:v>
                </c:pt>
                <c:pt idx="317">
                  <c:v>125.31</c:v>
                </c:pt>
                <c:pt idx="318">
                  <c:v>125.41000000000005</c:v>
                </c:pt>
                <c:pt idx="319">
                  <c:v>125.53</c:v>
                </c:pt>
                <c:pt idx="320">
                  <c:v>125.63</c:v>
                </c:pt>
                <c:pt idx="321">
                  <c:v>125.73</c:v>
                </c:pt>
                <c:pt idx="322">
                  <c:v>125.84</c:v>
                </c:pt>
                <c:pt idx="323">
                  <c:v>125.95</c:v>
                </c:pt>
                <c:pt idx="324">
                  <c:v>126.05</c:v>
                </c:pt>
                <c:pt idx="325">
                  <c:v>126.16</c:v>
                </c:pt>
                <c:pt idx="326">
                  <c:v>126.27</c:v>
                </c:pt>
                <c:pt idx="327">
                  <c:v>126.36999999999999</c:v>
                </c:pt>
                <c:pt idx="328">
                  <c:v>126.48</c:v>
                </c:pt>
                <c:pt idx="329">
                  <c:v>126.58</c:v>
                </c:pt>
                <c:pt idx="330">
                  <c:v>126.69</c:v>
                </c:pt>
                <c:pt idx="331">
                  <c:v>126.8</c:v>
                </c:pt>
                <c:pt idx="332">
                  <c:v>126.9</c:v>
                </c:pt>
                <c:pt idx="333">
                  <c:v>127.01</c:v>
                </c:pt>
                <c:pt idx="334">
                  <c:v>127.11999999999999</c:v>
                </c:pt>
                <c:pt idx="335">
                  <c:v>127.22</c:v>
                </c:pt>
                <c:pt idx="336">
                  <c:v>127.32</c:v>
                </c:pt>
                <c:pt idx="337">
                  <c:v>127.44000000000005</c:v>
                </c:pt>
                <c:pt idx="338">
                  <c:v>127.54</c:v>
                </c:pt>
                <c:pt idx="339">
                  <c:v>127.64</c:v>
                </c:pt>
                <c:pt idx="340">
                  <c:v>127.75</c:v>
                </c:pt>
                <c:pt idx="341">
                  <c:v>127.86</c:v>
                </c:pt>
                <c:pt idx="342">
                  <c:v>127.97</c:v>
                </c:pt>
                <c:pt idx="343">
                  <c:v>128.07</c:v>
                </c:pt>
                <c:pt idx="344">
                  <c:v>128.18</c:v>
                </c:pt>
                <c:pt idx="345">
                  <c:v>128.28</c:v>
                </c:pt>
                <c:pt idx="346">
                  <c:v>128.39000000000001</c:v>
                </c:pt>
                <c:pt idx="347">
                  <c:v>128.5</c:v>
                </c:pt>
                <c:pt idx="348">
                  <c:v>128.6</c:v>
                </c:pt>
                <c:pt idx="349">
                  <c:v>128.70999999999998</c:v>
                </c:pt>
                <c:pt idx="350">
                  <c:v>128.81</c:v>
                </c:pt>
                <c:pt idx="351">
                  <c:v>128.91999999999999</c:v>
                </c:pt>
                <c:pt idx="352">
                  <c:v>129.03</c:v>
                </c:pt>
                <c:pt idx="353">
                  <c:v>129.13999999999999</c:v>
                </c:pt>
                <c:pt idx="354">
                  <c:v>129.23999999999998</c:v>
                </c:pt>
                <c:pt idx="355">
                  <c:v>129.35000000000011</c:v>
                </c:pt>
                <c:pt idx="356">
                  <c:v>129.44999999999999</c:v>
                </c:pt>
                <c:pt idx="357">
                  <c:v>129.56</c:v>
                </c:pt>
                <c:pt idx="358">
                  <c:v>129.66999999999999</c:v>
                </c:pt>
                <c:pt idx="359">
                  <c:v>129.76999999999998</c:v>
                </c:pt>
                <c:pt idx="360">
                  <c:v>129.89000000000001</c:v>
                </c:pt>
                <c:pt idx="361">
                  <c:v>129.99</c:v>
                </c:pt>
                <c:pt idx="362">
                  <c:v>130.09</c:v>
                </c:pt>
                <c:pt idx="363">
                  <c:v>130.19999999999999</c:v>
                </c:pt>
                <c:pt idx="364">
                  <c:v>130.30000000000001</c:v>
                </c:pt>
                <c:pt idx="365">
                  <c:v>130.41</c:v>
                </c:pt>
                <c:pt idx="366">
                  <c:v>130.52000000000001</c:v>
                </c:pt>
                <c:pt idx="367">
                  <c:v>130.62</c:v>
                </c:pt>
                <c:pt idx="368">
                  <c:v>130.72999999999999</c:v>
                </c:pt>
                <c:pt idx="369">
                  <c:v>130.84</c:v>
                </c:pt>
                <c:pt idx="370">
                  <c:v>130.94</c:v>
                </c:pt>
                <c:pt idx="371">
                  <c:v>131.05000000000001</c:v>
                </c:pt>
                <c:pt idx="372">
                  <c:v>131.16</c:v>
                </c:pt>
                <c:pt idx="373">
                  <c:v>131.26</c:v>
                </c:pt>
                <c:pt idx="374">
                  <c:v>131.36000000000001</c:v>
                </c:pt>
                <c:pt idx="375">
                  <c:v>131.47999999999999</c:v>
                </c:pt>
                <c:pt idx="376">
                  <c:v>131.58000000000001</c:v>
                </c:pt>
                <c:pt idx="377">
                  <c:v>131.68</c:v>
                </c:pt>
                <c:pt idx="378">
                  <c:v>131.79</c:v>
                </c:pt>
                <c:pt idx="379">
                  <c:v>131.9</c:v>
                </c:pt>
                <c:pt idx="380">
                  <c:v>132</c:v>
                </c:pt>
                <c:pt idx="381">
                  <c:v>132.10999999999999</c:v>
                </c:pt>
                <c:pt idx="382">
                  <c:v>132.22</c:v>
                </c:pt>
                <c:pt idx="383">
                  <c:v>132.32000000000011</c:v>
                </c:pt>
                <c:pt idx="384">
                  <c:v>132.43</c:v>
                </c:pt>
                <c:pt idx="385">
                  <c:v>132.53</c:v>
                </c:pt>
                <c:pt idx="386">
                  <c:v>132.63999999999999</c:v>
                </c:pt>
                <c:pt idx="387">
                  <c:v>132.75</c:v>
                </c:pt>
                <c:pt idx="388">
                  <c:v>132.86000000000001</c:v>
                </c:pt>
                <c:pt idx="389">
                  <c:v>132.97</c:v>
                </c:pt>
                <c:pt idx="390">
                  <c:v>133.07</c:v>
                </c:pt>
                <c:pt idx="391">
                  <c:v>133.16999999999999</c:v>
                </c:pt>
                <c:pt idx="392">
                  <c:v>133.29</c:v>
                </c:pt>
                <c:pt idx="393">
                  <c:v>133.39000000000001</c:v>
                </c:pt>
                <c:pt idx="394">
                  <c:v>133.49</c:v>
                </c:pt>
                <c:pt idx="395">
                  <c:v>133.59</c:v>
                </c:pt>
                <c:pt idx="396">
                  <c:v>133.70999999999998</c:v>
                </c:pt>
                <c:pt idx="397">
                  <c:v>133.81</c:v>
                </c:pt>
                <c:pt idx="398">
                  <c:v>133.91</c:v>
                </c:pt>
                <c:pt idx="399">
                  <c:v>134.03</c:v>
                </c:pt>
                <c:pt idx="400">
                  <c:v>134.13</c:v>
                </c:pt>
                <c:pt idx="401">
                  <c:v>134.23999999999998</c:v>
                </c:pt>
                <c:pt idx="402">
                  <c:v>134.35000000000011</c:v>
                </c:pt>
                <c:pt idx="403">
                  <c:v>134.44999999999999</c:v>
                </c:pt>
                <c:pt idx="404">
                  <c:v>134.56</c:v>
                </c:pt>
                <c:pt idx="405">
                  <c:v>134.66</c:v>
                </c:pt>
                <c:pt idx="406">
                  <c:v>134.76999999999998</c:v>
                </c:pt>
                <c:pt idx="407">
                  <c:v>134.88000000000011</c:v>
                </c:pt>
                <c:pt idx="408">
                  <c:v>134.97999999999999</c:v>
                </c:pt>
                <c:pt idx="409">
                  <c:v>135.09</c:v>
                </c:pt>
                <c:pt idx="410">
                  <c:v>135.19999999999999</c:v>
                </c:pt>
                <c:pt idx="411">
                  <c:v>135.30000000000001</c:v>
                </c:pt>
                <c:pt idx="412">
                  <c:v>135.41</c:v>
                </c:pt>
                <c:pt idx="413">
                  <c:v>135.51</c:v>
                </c:pt>
                <c:pt idx="414">
                  <c:v>135.62</c:v>
                </c:pt>
                <c:pt idx="415">
                  <c:v>135.72</c:v>
                </c:pt>
                <c:pt idx="416">
                  <c:v>135.83000000000001</c:v>
                </c:pt>
                <c:pt idx="417">
                  <c:v>135.94</c:v>
                </c:pt>
                <c:pt idx="418">
                  <c:v>136.04</c:v>
                </c:pt>
                <c:pt idx="419">
                  <c:v>136.15</c:v>
                </c:pt>
                <c:pt idx="420">
                  <c:v>136.26</c:v>
                </c:pt>
                <c:pt idx="421">
                  <c:v>136.36000000000001</c:v>
                </c:pt>
                <c:pt idx="422">
                  <c:v>136.47</c:v>
                </c:pt>
                <c:pt idx="423">
                  <c:v>136.57</c:v>
                </c:pt>
                <c:pt idx="424">
                  <c:v>136.68</c:v>
                </c:pt>
                <c:pt idx="425">
                  <c:v>136.79</c:v>
                </c:pt>
                <c:pt idx="426">
                  <c:v>136.89000000000001</c:v>
                </c:pt>
                <c:pt idx="427">
                  <c:v>137</c:v>
                </c:pt>
                <c:pt idx="428">
                  <c:v>137.10999999999999</c:v>
                </c:pt>
                <c:pt idx="429">
                  <c:v>137.20999999999998</c:v>
                </c:pt>
                <c:pt idx="430">
                  <c:v>137.32000000000011</c:v>
                </c:pt>
                <c:pt idx="431">
                  <c:v>137.43</c:v>
                </c:pt>
                <c:pt idx="432">
                  <c:v>137.53</c:v>
                </c:pt>
                <c:pt idx="433">
                  <c:v>137.63999999999999</c:v>
                </c:pt>
                <c:pt idx="434">
                  <c:v>137.75</c:v>
                </c:pt>
                <c:pt idx="435">
                  <c:v>137.85000000000011</c:v>
                </c:pt>
                <c:pt idx="436">
                  <c:v>137.96</c:v>
                </c:pt>
                <c:pt idx="437">
                  <c:v>138.07</c:v>
                </c:pt>
                <c:pt idx="438">
                  <c:v>138.16999999999999</c:v>
                </c:pt>
                <c:pt idx="439">
                  <c:v>138.28</c:v>
                </c:pt>
                <c:pt idx="440">
                  <c:v>138.38000000000011</c:v>
                </c:pt>
                <c:pt idx="441">
                  <c:v>138.49</c:v>
                </c:pt>
                <c:pt idx="442">
                  <c:v>138.6</c:v>
                </c:pt>
                <c:pt idx="443">
                  <c:v>138.69999999999999</c:v>
                </c:pt>
                <c:pt idx="444">
                  <c:v>138.81</c:v>
                </c:pt>
                <c:pt idx="445">
                  <c:v>138.91999999999999</c:v>
                </c:pt>
                <c:pt idx="446">
                  <c:v>139.02000000000001</c:v>
                </c:pt>
                <c:pt idx="447">
                  <c:v>139.13</c:v>
                </c:pt>
                <c:pt idx="448">
                  <c:v>139.46</c:v>
                </c:pt>
                <c:pt idx="449">
                  <c:v>139.44</c:v>
                </c:pt>
                <c:pt idx="450">
                  <c:v>139.32000000000011</c:v>
                </c:pt>
                <c:pt idx="451">
                  <c:v>139.22</c:v>
                </c:pt>
                <c:pt idx="452">
                  <c:v>139.10999999999999</c:v>
                </c:pt>
                <c:pt idx="453">
                  <c:v>139</c:v>
                </c:pt>
                <c:pt idx="454">
                  <c:v>138.9</c:v>
                </c:pt>
                <c:pt idx="455">
                  <c:v>138.79</c:v>
                </c:pt>
                <c:pt idx="456">
                  <c:v>138.68</c:v>
                </c:pt>
                <c:pt idx="457">
                  <c:v>138.58000000000001</c:v>
                </c:pt>
                <c:pt idx="458">
                  <c:v>138.47</c:v>
                </c:pt>
                <c:pt idx="459">
                  <c:v>138.37</c:v>
                </c:pt>
                <c:pt idx="460">
                  <c:v>138.26</c:v>
                </c:pt>
                <c:pt idx="461">
                  <c:v>138.15</c:v>
                </c:pt>
                <c:pt idx="462">
                  <c:v>138.05000000000001</c:v>
                </c:pt>
                <c:pt idx="463">
                  <c:v>137.94999999999999</c:v>
                </c:pt>
                <c:pt idx="464">
                  <c:v>137.83000000000001</c:v>
                </c:pt>
                <c:pt idx="465">
                  <c:v>137.72999999999999</c:v>
                </c:pt>
                <c:pt idx="466">
                  <c:v>137.63</c:v>
                </c:pt>
                <c:pt idx="467">
                  <c:v>137.51</c:v>
                </c:pt>
                <c:pt idx="468">
                  <c:v>137.41</c:v>
                </c:pt>
                <c:pt idx="469">
                  <c:v>137.30000000000001</c:v>
                </c:pt>
                <c:pt idx="470">
                  <c:v>137.19</c:v>
                </c:pt>
                <c:pt idx="471">
                  <c:v>137.09</c:v>
                </c:pt>
                <c:pt idx="472">
                  <c:v>136.97999999999999</c:v>
                </c:pt>
                <c:pt idx="473">
                  <c:v>136.88000000000011</c:v>
                </c:pt>
                <c:pt idx="474">
                  <c:v>136.76999999999998</c:v>
                </c:pt>
                <c:pt idx="475">
                  <c:v>136.66999999999999</c:v>
                </c:pt>
                <c:pt idx="476">
                  <c:v>136.56</c:v>
                </c:pt>
                <c:pt idx="477">
                  <c:v>136.44999999999999</c:v>
                </c:pt>
                <c:pt idx="478">
                  <c:v>136.35000000000011</c:v>
                </c:pt>
                <c:pt idx="479">
                  <c:v>136.23999999999998</c:v>
                </c:pt>
                <c:pt idx="480">
                  <c:v>136.13</c:v>
                </c:pt>
                <c:pt idx="481">
                  <c:v>136.03</c:v>
                </c:pt>
                <c:pt idx="482">
                  <c:v>135.91999999999999</c:v>
                </c:pt>
                <c:pt idx="483">
                  <c:v>135.82000000000011</c:v>
                </c:pt>
                <c:pt idx="484">
                  <c:v>135.70999999999998</c:v>
                </c:pt>
                <c:pt idx="485">
                  <c:v>135.6</c:v>
                </c:pt>
                <c:pt idx="486">
                  <c:v>135.5</c:v>
                </c:pt>
                <c:pt idx="487">
                  <c:v>135.39000000000001</c:v>
                </c:pt>
                <c:pt idx="488">
                  <c:v>135.28</c:v>
                </c:pt>
                <c:pt idx="489">
                  <c:v>135.18</c:v>
                </c:pt>
                <c:pt idx="490">
                  <c:v>135.07</c:v>
                </c:pt>
                <c:pt idx="491">
                  <c:v>134.96</c:v>
                </c:pt>
                <c:pt idx="492">
                  <c:v>134.86000000000001</c:v>
                </c:pt>
                <c:pt idx="493">
                  <c:v>134.75</c:v>
                </c:pt>
                <c:pt idx="494">
                  <c:v>134.65</c:v>
                </c:pt>
                <c:pt idx="495">
                  <c:v>134.54</c:v>
                </c:pt>
                <c:pt idx="496">
                  <c:v>134.43</c:v>
                </c:pt>
                <c:pt idx="497">
                  <c:v>134.33000000000001</c:v>
                </c:pt>
                <c:pt idx="498">
                  <c:v>134.22</c:v>
                </c:pt>
                <c:pt idx="499">
                  <c:v>134.10999999999999</c:v>
                </c:pt>
                <c:pt idx="500">
                  <c:v>134.01</c:v>
                </c:pt>
                <c:pt idx="501">
                  <c:v>133.9</c:v>
                </c:pt>
                <c:pt idx="502">
                  <c:v>133.79</c:v>
                </c:pt>
                <c:pt idx="503">
                  <c:v>133.69</c:v>
                </c:pt>
                <c:pt idx="504">
                  <c:v>133.59</c:v>
                </c:pt>
                <c:pt idx="505">
                  <c:v>133.47</c:v>
                </c:pt>
                <c:pt idx="506">
                  <c:v>133.37</c:v>
                </c:pt>
                <c:pt idx="507">
                  <c:v>133.26999999999998</c:v>
                </c:pt>
                <c:pt idx="508">
                  <c:v>133.16</c:v>
                </c:pt>
                <c:pt idx="509">
                  <c:v>133.05000000000001</c:v>
                </c:pt>
                <c:pt idx="510">
                  <c:v>132.94999999999999</c:v>
                </c:pt>
                <c:pt idx="511">
                  <c:v>132.84</c:v>
                </c:pt>
                <c:pt idx="512">
                  <c:v>132.72999999999999</c:v>
                </c:pt>
                <c:pt idx="513">
                  <c:v>132.62</c:v>
                </c:pt>
                <c:pt idx="514">
                  <c:v>132.52000000000001</c:v>
                </c:pt>
                <c:pt idx="515">
                  <c:v>132.41999999999999</c:v>
                </c:pt>
                <c:pt idx="516">
                  <c:v>132.30000000000001</c:v>
                </c:pt>
                <c:pt idx="517">
                  <c:v>132.19999999999999</c:v>
                </c:pt>
                <c:pt idx="518">
                  <c:v>132.1</c:v>
                </c:pt>
                <c:pt idx="519">
                  <c:v>131.97999999999999</c:v>
                </c:pt>
                <c:pt idx="520">
                  <c:v>131.88000000000011</c:v>
                </c:pt>
                <c:pt idx="521">
                  <c:v>131.78</c:v>
                </c:pt>
                <c:pt idx="522">
                  <c:v>131.66</c:v>
                </c:pt>
                <c:pt idx="523">
                  <c:v>131.56</c:v>
                </c:pt>
                <c:pt idx="524">
                  <c:v>131.46</c:v>
                </c:pt>
                <c:pt idx="525">
                  <c:v>131.35000000000011</c:v>
                </c:pt>
                <c:pt idx="526">
                  <c:v>131.23999999999998</c:v>
                </c:pt>
                <c:pt idx="527">
                  <c:v>131.13999999999999</c:v>
                </c:pt>
                <c:pt idx="528">
                  <c:v>131.03</c:v>
                </c:pt>
                <c:pt idx="529">
                  <c:v>130.91999999999999</c:v>
                </c:pt>
                <c:pt idx="530">
                  <c:v>130.82000000000011</c:v>
                </c:pt>
                <c:pt idx="531">
                  <c:v>130.70999999999998</c:v>
                </c:pt>
                <c:pt idx="532">
                  <c:v>130.60999999999999</c:v>
                </c:pt>
                <c:pt idx="533">
                  <c:v>130.5</c:v>
                </c:pt>
                <c:pt idx="534">
                  <c:v>130.39000000000001</c:v>
                </c:pt>
                <c:pt idx="535">
                  <c:v>130.29</c:v>
                </c:pt>
                <c:pt idx="536">
                  <c:v>130.18</c:v>
                </c:pt>
                <c:pt idx="537">
                  <c:v>130.07</c:v>
                </c:pt>
                <c:pt idx="538">
                  <c:v>129.97</c:v>
                </c:pt>
                <c:pt idx="539">
                  <c:v>129.86000000000001</c:v>
                </c:pt>
                <c:pt idx="540">
                  <c:v>129.75</c:v>
                </c:pt>
                <c:pt idx="541">
                  <c:v>129.65</c:v>
                </c:pt>
                <c:pt idx="542">
                  <c:v>129.54</c:v>
                </c:pt>
                <c:pt idx="543">
                  <c:v>129.43</c:v>
                </c:pt>
                <c:pt idx="544">
                  <c:v>129.33000000000001</c:v>
                </c:pt>
                <c:pt idx="545">
                  <c:v>129.22</c:v>
                </c:pt>
                <c:pt idx="546">
                  <c:v>129.12</c:v>
                </c:pt>
                <c:pt idx="547">
                  <c:v>129.01</c:v>
                </c:pt>
                <c:pt idx="548">
                  <c:v>128.9</c:v>
                </c:pt>
                <c:pt idx="549">
                  <c:v>128.80000000000001</c:v>
                </c:pt>
                <c:pt idx="550">
                  <c:v>128.69</c:v>
                </c:pt>
                <c:pt idx="551">
                  <c:v>128.58000000000001</c:v>
                </c:pt>
                <c:pt idx="552">
                  <c:v>128.47999999999999</c:v>
                </c:pt>
                <c:pt idx="553">
                  <c:v>128.37</c:v>
                </c:pt>
                <c:pt idx="554">
                  <c:v>128.26</c:v>
                </c:pt>
                <c:pt idx="555">
                  <c:v>128.16</c:v>
                </c:pt>
                <c:pt idx="556">
                  <c:v>128.06</c:v>
                </c:pt>
                <c:pt idx="557">
                  <c:v>127.94000000000005</c:v>
                </c:pt>
                <c:pt idx="558">
                  <c:v>127.84</c:v>
                </c:pt>
                <c:pt idx="559">
                  <c:v>127.74000000000002</c:v>
                </c:pt>
                <c:pt idx="560">
                  <c:v>127.61999999999999</c:v>
                </c:pt>
                <c:pt idx="561">
                  <c:v>127.52</c:v>
                </c:pt>
                <c:pt idx="562">
                  <c:v>127.41000000000005</c:v>
                </c:pt>
                <c:pt idx="563">
                  <c:v>127.31</c:v>
                </c:pt>
                <c:pt idx="564">
                  <c:v>127.2</c:v>
                </c:pt>
                <c:pt idx="565">
                  <c:v>127.09</c:v>
                </c:pt>
                <c:pt idx="566">
                  <c:v>126.99000000000002</c:v>
                </c:pt>
                <c:pt idx="567">
                  <c:v>126.89</c:v>
                </c:pt>
                <c:pt idx="568">
                  <c:v>126.77</c:v>
                </c:pt>
                <c:pt idx="569">
                  <c:v>126.66999999999999</c:v>
                </c:pt>
                <c:pt idx="570">
                  <c:v>126.57</c:v>
                </c:pt>
                <c:pt idx="571">
                  <c:v>126.45</c:v>
                </c:pt>
                <c:pt idx="572">
                  <c:v>126.35</c:v>
                </c:pt>
                <c:pt idx="573">
                  <c:v>126.25</c:v>
                </c:pt>
                <c:pt idx="574">
                  <c:v>126.14</c:v>
                </c:pt>
                <c:pt idx="575">
                  <c:v>126.03</c:v>
                </c:pt>
                <c:pt idx="576">
                  <c:v>125.93</c:v>
                </c:pt>
                <c:pt idx="577">
                  <c:v>125.82</c:v>
                </c:pt>
                <c:pt idx="578">
                  <c:v>125.71000000000002</c:v>
                </c:pt>
                <c:pt idx="579">
                  <c:v>125.61</c:v>
                </c:pt>
                <c:pt idx="580">
                  <c:v>125.5</c:v>
                </c:pt>
                <c:pt idx="581">
                  <c:v>125.39</c:v>
                </c:pt>
                <c:pt idx="582">
                  <c:v>125.29</c:v>
                </c:pt>
                <c:pt idx="583">
                  <c:v>125.17999999999998</c:v>
                </c:pt>
                <c:pt idx="584">
                  <c:v>125.07</c:v>
                </c:pt>
                <c:pt idx="585">
                  <c:v>124.97</c:v>
                </c:pt>
                <c:pt idx="586">
                  <c:v>124.86</c:v>
                </c:pt>
                <c:pt idx="587">
                  <c:v>124.76</c:v>
                </c:pt>
                <c:pt idx="588">
                  <c:v>124.64999999999999</c:v>
                </c:pt>
                <c:pt idx="589">
                  <c:v>124.54</c:v>
                </c:pt>
                <c:pt idx="590">
                  <c:v>124.44000000000005</c:v>
                </c:pt>
                <c:pt idx="591">
                  <c:v>124.33</c:v>
                </c:pt>
                <c:pt idx="592">
                  <c:v>124.22</c:v>
                </c:pt>
                <c:pt idx="593">
                  <c:v>124.11999999999999</c:v>
                </c:pt>
                <c:pt idx="594">
                  <c:v>124.01</c:v>
                </c:pt>
                <c:pt idx="595">
                  <c:v>123.9</c:v>
                </c:pt>
                <c:pt idx="596">
                  <c:v>123.8</c:v>
                </c:pt>
                <c:pt idx="597">
                  <c:v>123.69</c:v>
                </c:pt>
                <c:pt idx="598">
                  <c:v>123.59</c:v>
                </c:pt>
                <c:pt idx="599">
                  <c:v>123.48</c:v>
                </c:pt>
                <c:pt idx="600">
                  <c:v>123.38</c:v>
                </c:pt>
                <c:pt idx="601">
                  <c:v>123.27</c:v>
                </c:pt>
                <c:pt idx="602">
                  <c:v>123.16</c:v>
                </c:pt>
                <c:pt idx="603">
                  <c:v>123.05</c:v>
                </c:pt>
                <c:pt idx="604">
                  <c:v>122.95</c:v>
                </c:pt>
                <c:pt idx="605">
                  <c:v>122.85</c:v>
                </c:pt>
                <c:pt idx="606">
                  <c:v>122.73</c:v>
                </c:pt>
                <c:pt idx="607">
                  <c:v>122.63</c:v>
                </c:pt>
                <c:pt idx="608">
                  <c:v>122.53</c:v>
                </c:pt>
                <c:pt idx="609">
                  <c:v>122.41000000000005</c:v>
                </c:pt>
                <c:pt idx="610">
                  <c:v>122.31</c:v>
                </c:pt>
                <c:pt idx="611">
                  <c:v>122.21000000000002</c:v>
                </c:pt>
                <c:pt idx="612">
                  <c:v>122.09</c:v>
                </c:pt>
                <c:pt idx="613">
                  <c:v>121.99000000000002</c:v>
                </c:pt>
                <c:pt idx="614">
                  <c:v>121.89</c:v>
                </c:pt>
                <c:pt idx="615">
                  <c:v>121.78</c:v>
                </c:pt>
                <c:pt idx="616">
                  <c:v>121.66999999999999</c:v>
                </c:pt>
                <c:pt idx="617">
                  <c:v>121.57</c:v>
                </c:pt>
                <c:pt idx="618">
                  <c:v>121.46000000000002</c:v>
                </c:pt>
                <c:pt idx="619">
                  <c:v>121.36</c:v>
                </c:pt>
                <c:pt idx="620">
                  <c:v>121.25</c:v>
                </c:pt>
                <c:pt idx="621">
                  <c:v>121.14</c:v>
                </c:pt>
                <c:pt idx="622">
                  <c:v>121.03</c:v>
                </c:pt>
                <c:pt idx="623">
                  <c:v>120.92</c:v>
                </c:pt>
                <c:pt idx="624">
                  <c:v>120.82</c:v>
                </c:pt>
                <c:pt idx="625">
                  <c:v>120.72</c:v>
                </c:pt>
                <c:pt idx="626">
                  <c:v>120.6</c:v>
                </c:pt>
                <c:pt idx="627">
                  <c:v>120.5</c:v>
                </c:pt>
                <c:pt idx="628">
                  <c:v>120.4</c:v>
                </c:pt>
                <c:pt idx="629">
                  <c:v>120.29</c:v>
                </c:pt>
                <c:pt idx="630">
                  <c:v>120.17999999999998</c:v>
                </c:pt>
                <c:pt idx="631">
                  <c:v>120.08</c:v>
                </c:pt>
                <c:pt idx="632">
                  <c:v>119.97</c:v>
                </c:pt>
                <c:pt idx="633">
                  <c:v>119.86</c:v>
                </c:pt>
                <c:pt idx="634">
                  <c:v>119.76</c:v>
                </c:pt>
                <c:pt idx="635">
                  <c:v>119.64999999999999</c:v>
                </c:pt>
                <c:pt idx="636">
                  <c:v>119.55</c:v>
                </c:pt>
                <c:pt idx="637">
                  <c:v>119.43</c:v>
                </c:pt>
                <c:pt idx="638">
                  <c:v>119.33</c:v>
                </c:pt>
                <c:pt idx="639">
                  <c:v>119.23</c:v>
                </c:pt>
                <c:pt idx="640">
                  <c:v>119.11</c:v>
                </c:pt>
                <c:pt idx="641">
                  <c:v>119.01</c:v>
                </c:pt>
                <c:pt idx="642">
                  <c:v>118.91000000000005</c:v>
                </c:pt>
                <c:pt idx="643">
                  <c:v>118.79</c:v>
                </c:pt>
                <c:pt idx="644">
                  <c:v>118.69</c:v>
                </c:pt>
                <c:pt idx="645">
                  <c:v>118.59</c:v>
                </c:pt>
                <c:pt idx="646">
                  <c:v>118.48</c:v>
                </c:pt>
                <c:pt idx="647">
                  <c:v>118.38</c:v>
                </c:pt>
                <c:pt idx="648">
                  <c:v>118.26</c:v>
                </c:pt>
                <c:pt idx="649">
                  <c:v>118.16</c:v>
                </c:pt>
                <c:pt idx="650">
                  <c:v>118.06</c:v>
                </c:pt>
                <c:pt idx="651">
                  <c:v>116.63</c:v>
                </c:pt>
                <c:pt idx="652">
                  <c:v>116.72</c:v>
                </c:pt>
                <c:pt idx="653">
                  <c:v>116.82</c:v>
                </c:pt>
                <c:pt idx="654">
                  <c:v>116.93</c:v>
                </c:pt>
                <c:pt idx="655">
                  <c:v>117.04</c:v>
                </c:pt>
                <c:pt idx="656">
                  <c:v>117.14</c:v>
                </c:pt>
                <c:pt idx="657">
                  <c:v>117.26</c:v>
                </c:pt>
                <c:pt idx="658">
                  <c:v>117.36</c:v>
                </c:pt>
                <c:pt idx="659">
                  <c:v>117.46000000000002</c:v>
                </c:pt>
                <c:pt idx="660">
                  <c:v>117.57</c:v>
                </c:pt>
                <c:pt idx="661">
                  <c:v>117.67999999999998</c:v>
                </c:pt>
                <c:pt idx="662">
                  <c:v>117.78</c:v>
                </c:pt>
                <c:pt idx="663">
                  <c:v>117.89</c:v>
                </c:pt>
                <c:pt idx="664">
                  <c:v>117.99000000000002</c:v>
                </c:pt>
                <c:pt idx="665">
                  <c:v>118.1</c:v>
                </c:pt>
                <c:pt idx="666">
                  <c:v>118.21000000000002</c:v>
                </c:pt>
                <c:pt idx="667">
                  <c:v>118.31</c:v>
                </c:pt>
                <c:pt idx="668">
                  <c:v>118.42</c:v>
                </c:pt>
                <c:pt idx="669">
                  <c:v>118.53</c:v>
                </c:pt>
                <c:pt idx="670">
                  <c:v>118.63</c:v>
                </c:pt>
                <c:pt idx="671">
                  <c:v>118.74000000000002</c:v>
                </c:pt>
                <c:pt idx="672">
                  <c:v>118.85</c:v>
                </c:pt>
                <c:pt idx="673">
                  <c:v>118.95</c:v>
                </c:pt>
                <c:pt idx="674">
                  <c:v>119.06</c:v>
                </c:pt>
                <c:pt idx="675">
                  <c:v>119.16999999999999</c:v>
                </c:pt>
                <c:pt idx="676">
                  <c:v>119.27</c:v>
                </c:pt>
                <c:pt idx="677">
                  <c:v>119.38</c:v>
                </c:pt>
                <c:pt idx="678">
                  <c:v>119.49000000000002</c:v>
                </c:pt>
                <c:pt idx="679">
                  <c:v>119.59</c:v>
                </c:pt>
                <c:pt idx="680">
                  <c:v>119.69</c:v>
                </c:pt>
                <c:pt idx="681">
                  <c:v>119.81</c:v>
                </c:pt>
                <c:pt idx="682">
                  <c:v>119.91000000000005</c:v>
                </c:pt>
                <c:pt idx="683">
                  <c:v>120.01</c:v>
                </c:pt>
                <c:pt idx="684">
                  <c:v>120.11999999999999</c:v>
                </c:pt>
                <c:pt idx="685">
                  <c:v>120.23</c:v>
                </c:pt>
                <c:pt idx="686">
                  <c:v>120.34</c:v>
                </c:pt>
                <c:pt idx="687">
                  <c:v>120.44000000000005</c:v>
                </c:pt>
                <c:pt idx="688">
                  <c:v>120.54</c:v>
                </c:pt>
                <c:pt idx="689">
                  <c:v>120.66</c:v>
                </c:pt>
                <c:pt idx="690">
                  <c:v>120.76</c:v>
                </c:pt>
                <c:pt idx="691">
                  <c:v>120.86999999999999</c:v>
                </c:pt>
                <c:pt idx="692">
                  <c:v>120.98</c:v>
                </c:pt>
                <c:pt idx="693">
                  <c:v>121.08</c:v>
                </c:pt>
                <c:pt idx="694">
                  <c:v>121.17999999999998</c:v>
                </c:pt>
                <c:pt idx="695">
                  <c:v>121.29</c:v>
                </c:pt>
                <c:pt idx="696">
                  <c:v>121.4</c:v>
                </c:pt>
                <c:pt idx="697">
                  <c:v>121.51</c:v>
                </c:pt>
                <c:pt idx="698">
                  <c:v>121.61</c:v>
                </c:pt>
                <c:pt idx="699">
                  <c:v>121.72</c:v>
                </c:pt>
                <c:pt idx="700">
                  <c:v>121.82</c:v>
                </c:pt>
                <c:pt idx="701">
                  <c:v>121.93</c:v>
                </c:pt>
                <c:pt idx="702">
                  <c:v>122.04</c:v>
                </c:pt>
                <c:pt idx="703">
                  <c:v>122.14999999999999</c:v>
                </c:pt>
                <c:pt idx="704">
                  <c:v>122.25</c:v>
                </c:pt>
                <c:pt idx="705">
                  <c:v>122.36</c:v>
                </c:pt>
                <c:pt idx="706">
                  <c:v>122.47</c:v>
                </c:pt>
                <c:pt idx="707">
                  <c:v>122.57</c:v>
                </c:pt>
                <c:pt idx="708">
                  <c:v>122.67999999999998</c:v>
                </c:pt>
                <c:pt idx="709">
                  <c:v>122.79</c:v>
                </c:pt>
                <c:pt idx="710">
                  <c:v>122.89</c:v>
                </c:pt>
                <c:pt idx="711">
                  <c:v>122.99000000000002</c:v>
                </c:pt>
                <c:pt idx="712">
                  <c:v>123.1</c:v>
                </c:pt>
                <c:pt idx="713">
                  <c:v>123.21000000000002</c:v>
                </c:pt>
                <c:pt idx="714">
                  <c:v>123.32</c:v>
                </c:pt>
                <c:pt idx="715">
                  <c:v>123.42</c:v>
                </c:pt>
                <c:pt idx="716">
                  <c:v>123.53</c:v>
                </c:pt>
                <c:pt idx="717">
                  <c:v>123.64</c:v>
                </c:pt>
                <c:pt idx="718">
                  <c:v>123.74000000000002</c:v>
                </c:pt>
                <c:pt idx="719">
                  <c:v>123.84</c:v>
                </c:pt>
                <c:pt idx="720">
                  <c:v>123.96000000000002</c:v>
                </c:pt>
                <c:pt idx="721">
                  <c:v>124.06</c:v>
                </c:pt>
                <c:pt idx="722">
                  <c:v>124.16</c:v>
                </c:pt>
                <c:pt idx="723">
                  <c:v>124.28</c:v>
                </c:pt>
                <c:pt idx="724">
                  <c:v>124.38</c:v>
                </c:pt>
                <c:pt idx="725">
                  <c:v>124.48</c:v>
                </c:pt>
                <c:pt idx="726">
                  <c:v>124.59</c:v>
                </c:pt>
                <c:pt idx="727">
                  <c:v>124.7</c:v>
                </c:pt>
                <c:pt idx="728">
                  <c:v>124.8</c:v>
                </c:pt>
                <c:pt idx="729">
                  <c:v>124.91000000000005</c:v>
                </c:pt>
                <c:pt idx="730">
                  <c:v>125.01</c:v>
                </c:pt>
                <c:pt idx="731">
                  <c:v>125.11999999999999</c:v>
                </c:pt>
                <c:pt idx="732">
                  <c:v>125.23</c:v>
                </c:pt>
                <c:pt idx="733">
                  <c:v>125.33</c:v>
                </c:pt>
                <c:pt idx="734">
                  <c:v>125.45</c:v>
                </c:pt>
                <c:pt idx="735">
                  <c:v>125.55</c:v>
                </c:pt>
                <c:pt idx="736">
                  <c:v>125.64999999999999</c:v>
                </c:pt>
                <c:pt idx="737">
                  <c:v>125.77</c:v>
                </c:pt>
                <c:pt idx="738">
                  <c:v>125.86999999999999</c:v>
                </c:pt>
                <c:pt idx="739">
                  <c:v>125.97</c:v>
                </c:pt>
                <c:pt idx="740">
                  <c:v>126.08</c:v>
                </c:pt>
                <c:pt idx="741">
                  <c:v>126.19</c:v>
                </c:pt>
                <c:pt idx="742">
                  <c:v>126.29</c:v>
                </c:pt>
                <c:pt idx="743">
                  <c:v>126.4</c:v>
                </c:pt>
                <c:pt idx="744">
                  <c:v>126.51</c:v>
                </c:pt>
                <c:pt idx="745">
                  <c:v>126.61</c:v>
                </c:pt>
                <c:pt idx="746">
                  <c:v>126.72</c:v>
                </c:pt>
                <c:pt idx="747">
                  <c:v>126.82</c:v>
                </c:pt>
                <c:pt idx="748">
                  <c:v>126.93</c:v>
                </c:pt>
                <c:pt idx="749">
                  <c:v>127.04</c:v>
                </c:pt>
                <c:pt idx="750">
                  <c:v>127.14</c:v>
                </c:pt>
                <c:pt idx="751">
                  <c:v>127.25</c:v>
                </c:pt>
                <c:pt idx="752">
                  <c:v>127.36</c:v>
                </c:pt>
                <c:pt idx="753">
                  <c:v>127.46000000000002</c:v>
                </c:pt>
                <c:pt idx="754">
                  <c:v>127.57</c:v>
                </c:pt>
                <c:pt idx="755">
                  <c:v>127.67999999999998</c:v>
                </c:pt>
                <c:pt idx="756">
                  <c:v>127.78</c:v>
                </c:pt>
                <c:pt idx="757">
                  <c:v>127.88</c:v>
                </c:pt>
                <c:pt idx="758">
                  <c:v>128</c:v>
                </c:pt>
                <c:pt idx="759">
                  <c:v>128.1</c:v>
                </c:pt>
                <c:pt idx="760">
                  <c:v>128.19999999999999</c:v>
                </c:pt>
                <c:pt idx="761">
                  <c:v>128.32000000000011</c:v>
                </c:pt>
                <c:pt idx="762">
                  <c:v>128.41999999999999</c:v>
                </c:pt>
                <c:pt idx="763">
                  <c:v>128.52000000000001</c:v>
                </c:pt>
                <c:pt idx="764">
                  <c:v>128.63</c:v>
                </c:pt>
                <c:pt idx="765">
                  <c:v>128.73999999999998</c:v>
                </c:pt>
                <c:pt idx="766">
                  <c:v>128.85000000000011</c:v>
                </c:pt>
                <c:pt idx="767">
                  <c:v>128.94999999999999</c:v>
                </c:pt>
                <c:pt idx="768">
                  <c:v>129.05000000000001</c:v>
                </c:pt>
                <c:pt idx="769">
                  <c:v>129.16999999999999</c:v>
                </c:pt>
                <c:pt idx="770">
                  <c:v>129.26999999999998</c:v>
                </c:pt>
                <c:pt idx="771">
                  <c:v>129.38000000000011</c:v>
                </c:pt>
                <c:pt idx="772">
                  <c:v>129.49</c:v>
                </c:pt>
                <c:pt idx="773">
                  <c:v>129.59</c:v>
                </c:pt>
                <c:pt idx="774">
                  <c:v>129.69</c:v>
                </c:pt>
                <c:pt idx="775">
                  <c:v>129.80000000000001</c:v>
                </c:pt>
                <c:pt idx="776">
                  <c:v>129.91</c:v>
                </c:pt>
                <c:pt idx="777">
                  <c:v>130.01</c:v>
                </c:pt>
                <c:pt idx="778">
                  <c:v>130.12</c:v>
                </c:pt>
                <c:pt idx="779">
                  <c:v>130.22999999999999</c:v>
                </c:pt>
                <c:pt idx="780">
                  <c:v>130.34</c:v>
                </c:pt>
                <c:pt idx="781">
                  <c:v>130.44</c:v>
                </c:pt>
                <c:pt idx="782">
                  <c:v>130.55000000000001</c:v>
                </c:pt>
                <c:pt idx="783">
                  <c:v>130.66</c:v>
                </c:pt>
                <c:pt idx="784">
                  <c:v>130.76</c:v>
                </c:pt>
                <c:pt idx="785">
                  <c:v>130.86000000000001</c:v>
                </c:pt>
                <c:pt idx="786">
                  <c:v>130.97999999999999</c:v>
                </c:pt>
                <c:pt idx="787">
                  <c:v>131.08000000000001</c:v>
                </c:pt>
                <c:pt idx="788">
                  <c:v>131.18</c:v>
                </c:pt>
                <c:pt idx="789">
                  <c:v>131.30000000000001</c:v>
                </c:pt>
                <c:pt idx="790">
                  <c:v>131.4</c:v>
                </c:pt>
                <c:pt idx="791">
                  <c:v>131.5</c:v>
                </c:pt>
                <c:pt idx="792">
                  <c:v>131.60999999999999</c:v>
                </c:pt>
                <c:pt idx="793">
                  <c:v>131.72</c:v>
                </c:pt>
                <c:pt idx="794">
                  <c:v>131.82000000000011</c:v>
                </c:pt>
                <c:pt idx="795">
                  <c:v>131.93</c:v>
                </c:pt>
                <c:pt idx="796">
                  <c:v>132.03</c:v>
                </c:pt>
                <c:pt idx="797">
                  <c:v>132.15</c:v>
                </c:pt>
                <c:pt idx="798">
                  <c:v>132.25</c:v>
                </c:pt>
                <c:pt idx="799">
                  <c:v>132.35000000000011</c:v>
                </c:pt>
                <c:pt idx="800">
                  <c:v>132.47</c:v>
                </c:pt>
                <c:pt idx="801">
                  <c:v>132.57</c:v>
                </c:pt>
                <c:pt idx="802">
                  <c:v>132.66999999999999</c:v>
                </c:pt>
                <c:pt idx="803">
                  <c:v>132.79</c:v>
                </c:pt>
                <c:pt idx="804">
                  <c:v>132.89000000000001</c:v>
                </c:pt>
                <c:pt idx="805">
                  <c:v>132.99</c:v>
                </c:pt>
                <c:pt idx="806">
                  <c:v>133.1</c:v>
                </c:pt>
                <c:pt idx="807">
                  <c:v>133.20999999999998</c:v>
                </c:pt>
                <c:pt idx="808">
                  <c:v>133.33000000000001</c:v>
                </c:pt>
                <c:pt idx="809">
                  <c:v>133.44</c:v>
                </c:pt>
                <c:pt idx="810">
                  <c:v>133.53</c:v>
                </c:pt>
                <c:pt idx="811">
                  <c:v>133.65</c:v>
                </c:pt>
                <c:pt idx="812">
                  <c:v>133.75</c:v>
                </c:pt>
                <c:pt idx="813">
                  <c:v>133.85000000000011</c:v>
                </c:pt>
                <c:pt idx="814">
                  <c:v>133.97</c:v>
                </c:pt>
                <c:pt idx="815">
                  <c:v>134.07</c:v>
                </c:pt>
                <c:pt idx="816">
                  <c:v>134.18</c:v>
                </c:pt>
                <c:pt idx="817">
                  <c:v>134.29</c:v>
                </c:pt>
                <c:pt idx="818">
                  <c:v>134.39000000000001</c:v>
                </c:pt>
                <c:pt idx="819">
                  <c:v>134.5</c:v>
                </c:pt>
                <c:pt idx="820">
                  <c:v>134.6</c:v>
                </c:pt>
                <c:pt idx="821">
                  <c:v>134.70999999999998</c:v>
                </c:pt>
                <c:pt idx="822">
                  <c:v>134.82000000000011</c:v>
                </c:pt>
                <c:pt idx="823">
                  <c:v>134.91999999999999</c:v>
                </c:pt>
                <c:pt idx="824">
                  <c:v>135.02000000000001</c:v>
                </c:pt>
                <c:pt idx="825">
                  <c:v>135.13999999999999</c:v>
                </c:pt>
              </c:numCache>
            </c:numRef>
          </c:xVal>
          <c:yVal>
            <c:numRef>
              <c:f>'1_3'!$F$2:$F$827</c:f>
              <c:numCache>
                <c:formatCode>General</c:formatCode>
                <c:ptCount val="826"/>
                <c:pt idx="0">
                  <c:v>3.1669999999999998</c:v>
                </c:pt>
                <c:pt idx="1">
                  <c:v>3.1640000000000001</c:v>
                </c:pt>
                <c:pt idx="2">
                  <c:v>3.1629999999999998</c:v>
                </c:pt>
                <c:pt idx="3">
                  <c:v>3.1709999999999998</c:v>
                </c:pt>
                <c:pt idx="4">
                  <c:v>3.2080000000000002</c:v>
                </c:pt>
                <c:pt idx="5">
                  <c:v>3.2269999999999999</c:v>
                </c:pt>
                <c:pt idx="6">
                  <c:v>3.2650000000000001</c:v>
                </c:pt>
                <c:pt idx="7">
                  <c:v>3.3039999999999998</c:v>
                </c:pt>
                <c:pt idx="8">
                  <c:v>3.3559999999999981</c:v>
                </c:pt>
                <c:pt idx="9">
                  <c:v>3.4389999999999987</c:v>
                </c:pt>
                <c:pt idx="10">
                  <c:v>3.5339999999999998</c:v>
                </c:pt>
                <c:pt idx="11">
                  <c:v>3.6359999999999997</c:v>
                </c:pt>
                <c:pt idx="12">
                  <c:v>3.746</c:v>
                </c:pt>
                <c:pt idx="13">
                  <c:v>3.8409999999999997</c:v>
                </c:pt>
                <c:pt idx="14">
                  <c:v>3.9659999999999997</c:v>
                </c:pt>
                <c:pt idx="15">
                  <c:v>4.0759999999999996</c:v>
                </c:pt>
                <c:pt idx="16">
                  <c:v>4.1749999999999963</c:v>
                </c:pt>
                <c:pt idx="17">
                  <c:v>4.3</c:v>
                </c:pt>
                <c:pt idx="18">
                  <c:v>4.4370000000000003</c:v>
                </c:pt>
                <c:pt idx="19">
                  <c:v>4.5709999999999997</c:v>
                </c:pt>
                <c:pt idx="20">
                  <c:v>4.6890000000000001</c:v>
                </c:pt>
                <c:pt idx="21">
                  <c:v>4.8310000000000004</c:v>
                </c:pt>
                <c:pt idx="22">
                  <c:v>4.952</c:v>
                </c:pt>
                <c:pt idx="23">
                  <c:v>5.1139999999999963</c:v>
                </c:pt>
                <c:pt idx="24">
                  <c:v>5.2779999999999996</c:v>
                </c:pt>
                <c:pt idx="25">
                  <c:v>5.407</c:v>
                </c:pt>
                <c:pt idx="26">
                  <c:v>5.5350000000000001</c:v>
                </c:pt>
                <c:pt idx="27">
                  <c:v>5.6849999999999961</c:v>
                </c:pt>
                <c:pt idx="28">
                  <c:v>5.8229999999999968</c:v>
                </c:pt>
                <c:pt idx="29">
                  <c:v>5.9669999999999996</c:v>
                </c:pt>
                <c:pt idx="30">
                  <c:v>6.1169999999999964</c:v>
                </c:pt>
                <c:pt idx="31">
                  <c:v>6.2679999999999962</c:v>
                </c:pt>
                <c:pt idx="32">
                  <c:v>6.4260000000000002</c:v>
                </c:pt>
                <c:pt idx="33">
                  <c:v>6.6019999999999985</c:v>
                </c:pt>
                <c:pt idx="34">
                  <c:v>6.7610000000000001</c:v>
                </c:pt>
                <c:pt idx="35">
                  <c:v>6.9370000000000003</c:v>
                </c:pt>
                <c:pt idx="36">
                  <c:v>7.0969999999999995</c:v>
                </c:pt>
                <c:pt idx="37">
                  <c:v>7.2720000000000002</c:v>
                </c:pt>
                <c:pt idx="38">
                  <c:v>7.423</c:v>
                </c:pt>
                <c:pt idx="39">
                  <c:v>7.609</c:v>
                </c:pt>
                <c:pt idx="40">
                  <c:v>7.7750000000000004</c:v>
                </c:pt>
                <c:pt idx="41">
                  <c:v>7.9710000000000036</c:v>
                </c:pt>
                <c:pt idx="42">
                  <c:v>8.1520000000000028</c:v>
                </c:pt>
                <c:pt idx="43">
                  <c:v>8.3580000000000005</c:v>
                </c:pt>
                <c:pt idx="44">
                  <c:v>8.5570000000000004</c:v>
                </c:pt>
                <c:pt idx="45">
                  <c:v>8.7430000000000003</c:v>
                </c:pt>
                <c:pt idx="46">
                  <c:v>8.9340000000000011</c:v>
                </c:pt>
                <c:pt idx="47">
                  <c:v>9.1389999999999993</c:v>
                </c:pt>
                <c:pt idx="48">
                  <c:v>9.3360000000000003</c:v>
                </c:pt>
                <c:pt idx="49">
                  <c:v>9.5260000000000016</c:v>
                </c:pt>
                <c:pt idx="50">
                  <c:v>9.7289999999999992</c:v>
                </c:pt>
                <c:pt idx="51">
                  <c:v>9.9560000000000048</c:v>
                </c:pt>
                <c:pt idx="52">
                  <c:v>10.163</c:v>
                </c:pt>
                <c:pt idx="53">
                  <c:v>10.368</c:v>
                </c:pt>
                <c:pt idx="54">
                  <c:v>10.587</c:v>
                </c:pt>
                <c:pt idx="55">
                  <c:v>10.826000000000002</c:v>
                </c:pt>
                <c:pt idx="56">
                  <c:v>11.041</c:v>
                </c:pt>
                <c:pt idx="57">
                  <c:v>11.269</c:v>
                </c:pt>
                <c:pt idx="58">
                  <c:v>11.501000000000001</c:v>
                </c:pt>
                <c:pt idx="59">
                  <c:v>11.696</c:v>
                </c:pt>
                <c:pt idx="60">
                  <c:v>11.913</c:v>
                </c:pt>
                <c:pt idx="61">
                  <c:v>12.146000000000001</c:v>
                </c:pt>
                <c:pt idx="62">
                  <c:v>12.4</c:v>
                </c:pt>
                <c:pt idx="63">
                  <c:v>12.641</c:v>
                </c:pt>
                <c:pt idx="64">
                  <c:v>12.892000000000007</c:v>
                </c:pt>
                <c:pt idx="65">
                  <c:v>13.16</c:v>
                </c:pt>
                <c:pt idx="66">
                  <c:v>13.415000000000004</c:v>
                </c:pt>
                <c:pt idx="67">
                  <c:v>13.69</c:v>
                </c:pt>
                <c:pt idx="68">
                  <c:v>13.968</c:v>
                </c:pt>
                <c:pt idx="69">
                  <c:v>14.241</c:v>
                </c:pt>
                <c:pt idx="70">
                  <c:v>14.479000000000006</c:v>
                </c:pt>
                <c:pt idx="71">
                  <c:v>14.759</c:v>
                </c:pt>
                <c:pt idx="72">
                  <c:v>15.02</c:v>
                </c:pt>
                <c:pt idx="73">
                  <c:v>15.319000000000004</c:v>
                </c:pt>
                <c:pt idx="74">
                  <c:v>15.592000000000002</c:v>
                </c:pt>
                <c:pt idx="75">
                  <c:v>15.884</c:v>
                </c:pt>
                <c:pt idx="76">
                  <c:v>16.195</c:v>
                </c:pt>
                <c:pt idx="77">
                  <c:v>16.488999999999979</c:v>
                </c:pt>
                <c:pt idx="78">
                  <c:v>16.783999999999981</c:v>
                </c:pt>
                <c:pt idx="79">
                  <c:v>17.094000000000001</c:v>
                </c:pt>
                <c:pt idx="80">
                  <c:v>17.387</c:v>
                </c:pt>
                <c:pt idx="81">
                  <c:v>17.721999999999987</c:v>
                </c:pt>
                <c:pt idx="82">
                  <c:v>18.007000000000001</c:v>
                </c:pt>
                <c:pt idx="83">
                  <c:v>18.32</c:v>
                </c:pt>
                <c:pt idx="84">
                  <c:v>18.635000000000005</c:v>
                </c:pt>
                <c:pt idx="85">
                  <c:v>18.96299999999998</c:v>
                </c:pt>
                <c:pt idx="86">
                  <c:v>19.274000000000001</c:v>
                </c:pt>
                <c:pt idx="87">
                  <c:v>19.608000000000001</c:v>
                </c:pt>
                <c:pt idx="88">
                  <c:v>19.940999999999981</c:v>
                </c:pt>
                <c:pt idx="89">
                  <c:v>20.283999999999981</c:v>
                </c:pt>
                <c:pt idx="90">
                  <c:v>20.632000000000001</c:v>
                </c:pt>
                <c:pt idx="91">
                  <c:v>21.001000000000001</c:v>
                </c:pt>
                <c:pt idx="92">
                  <c:v>21.347000000000001</c:v>
                </c:pt>
                <c:pt idx="93">
                  <c:v>21.637000000000015</c:v>
                </c:pt>
                <c:pt idx="94">
                  <c:v>21.997</c:v>
                </c:pt>
                <c:pt idx="95">
                  <c:v>22.37</c:v>
                </c:pt>
                <c:pt idx="96">
                  <c:v>22.721</c:v>
                </c:pt>
                <c:pt idx="97">
                  <c:v>23.071000000000005</c:v>
                </c:pt>
                <c:pt idx="98">
                  <c:v>23.427</c:v>
                </c:pt>
                <c:pt idx="99">
                  <c:v>23.771999999999988</c:v>
                </c:pt>
                <c:pt idx="100">
                  <c:v>24.149000000000001</c:v>
                </c:pt>
                <c:pt idx="101">
                  <c:v>24.536999999999999</c:v>
                </c:pt>
                <c:pt idx="102">
                  <c:v>24.884</c:v>
                </c:pt>
                <c:pt idx="103">
                  <c:v>25.192</c:v>
                </c:pt>
                <c:pt idx="104">
                  <c:v>25.544</c:v>
                </c:pt>
                <c:pt idx="105">
                  <c:v>25.913</c:v>
                </c:pt>
                <c:pt idx="106">
                  <c:v>26.259</c:v>
                </c:pt>
                <c:pt idx="107">
                  <c:v>26.619000000000014</c:v>
                </c:pt>
                <c:pt idx="108">
                  <c:v>26.979999999999986</c:v>
                </c:pt>
                <c:pt idx="109">
                  <c:v>27.312999999999999</c:v>
                </c:pt>
                <c:pt idx="110">
                  <c:v>27.675000000000001</c:v>
                </c:pt>
                <c:pt idx="111">
                  <c:v>28.010999999999999</c:v>
                </c:pt>
                <c:pt idx="112">
                  <c:v>28.373000000000001</c:v>
                </c:pt>
                <c:pt idx="113">
                  <c:v>28.736999999999988</c:v>
                </c:pt>
                <c:pt idx="114">
                  <c:v>29.084</c:v>
                </c:pt>
                <c:pt idx="115">
                  <c:v>29.441999999999986</c:v>
                </c:pt>
                <c:pt idx="116">
                  <c:v>29.74</c:v>
                </c:pt>
                <c:pt idx="117">
                  <c:v>30.088999999999981</c:v>
                </c:pt>
                <c:pt idx="118">
                  <c:v>30.428999999999977</c:v>
                </c:pt>
                <c:pt idx="119">
                  <c:v>30.757999999999999</c:v>
                </c:pt>
                <c:pt idx="120">
                  <c:v>31.091000000000001</c:v>
                </c:pt>
                <c:pt idx="121">
                  <c:v>31.437999999999999</c:v>
                </c:pt>
                <c:pt idx="122">
                  <c:v>31.754999999999999</c:v>
                </c:pt>
                <c:pt idx="123">
                  <c:v>32.093000000000011</c:v>
                </c:pt>
                <c:pt idx="124">
                  <c:v>32.431000000000004</c:v>
                </c:pt>
                <c:pt idx="125">
                  <c:v>32.757000000000005</c:v>
                </c:pt>
                <c:pt idx="126">
                  <c:v>33.067</c:v>
                </c:pt>
                <c:pt idx="127">
                  <c:v>33.39</c:v>
                </c:pt>
                <c:pt idx="128">
                  <c:v>33.689</c:v>
                </c:pt>
                <c:pt idx="129">
                  <c:v>33.94</c:v>
                </c:pt>
                <c:pt idx="130">
                  <c:v>34.215000000000003</c:v>
                </c:pt>
                <c:pt idx="131">
                  <c:v>34.499000000000002</c:v>
                </c:pt>
                <c:pt idx="132">
                  <c:v>34.802</c:v>
                </c:pt>
                <c:pt idx="133">
                  <c:v>35.085000000000001</c:v>
                </c:pt>
                <c:pt idx="134">
                  <c:v>35.341000000000001</c:v>
                </c:pt>
                <c:pt idx="135">
                  <c:v>35.609000000000002</c:v>
                </c:pt>
                <c:pt idx="136">
                  <c:v>35.870000000000005</c:v>
                </c:pt>
                <c:pt idx="137">
                  <c:v>36.131</c:v>
                </c:pt>
                <c:pt idx="138">
                  <c:v>36.369</c:v>
                </c:pt>
                <c:pt idx="139">
                  <c:v>36.615000000000002</c:v>
                </c:pt>
                <c:pt idx="140">
                  <c:v>36.891000000000005</c:v>
                </c:pt>
                <c:pt idx="141">
                  <c:v>37.106000000000002</c:v>
                </c:pt>
                <c:pt idx="142">
                  <c:v>37.356999999999999</c:v>
                </c:pt>
                <c:pt idx="143">
                  <c:v>37.594000000000001</c:v>
                </c:pt>
                <c:pt idx="144">
                  <c:v>37.840000000000003</c:v>
                </c:pt>
                <c:pt idx="145">
                  <c:v>38.099000000000011</c:v>
                </c:pt>
                <c:pt idx="146">
                  <c:v>38.333000000000006</c:v>
                </c:pt>
                <c:pt idx="147">
                  <c:v>38.543000000000006</c:v>
                </c:pt>
                <c:pt idx="148">
                  <c:v>38.748000000000012</c:v>
                </c:pt>
                <c:pt idx="149">
                  <c:v>38.946000000000005</c:v>
                </c:pt>
                <c:pt idx="150">
                  <c:v>39.142000000000003</c:v>
                </c:pt>
                <c:pt idx="151">
                  <c:v>39.369</c:v>
                </c:pt>
                <c:pt idx="152">
                  <c:v>39.578000000000003</c:v>
                </c:pt>
                <c:pt idx="153">
                  <c:v>39.742000000000012</c:v>
                </c:pt>
                <c:pt idx="154">
                  <c:v>39.923000000000002</c:v>
                </c:pt>
                <c:pt idx="155">
                  <c:v>40.086000000000006</c:v>
                </c:pt>
                <c:pt idx="156">
                  <c:v>40.244</c:v>
                </c:pt>
                <c:pt idx="157">
                  <c:v>40.426000000000002</c:v>
                </c:pt>
                <c:pt idx="158">
                  <c:v>40.620000000000012</c:v>
                </c:pt>
                <c:pt idx="159">
                  <c:v>40.778000000000013</c:v>
                </c:pt>
                <c:pt idx="160">
                  <c:v>40.96</c:v>
                </c:pt>
                <c:pt idx="161">
                  <c:v>41.162000000000013</c:v>
                </c:pt>
                <c:pt idx="162">
                  <c:v>41.311999999999998</c:v>
                </c:pt>
                <c:pt idx="163">
                  <c:v>41.515000000000001</c:v>
                </c:pt>
                <c:pt idx="164">
                  <c:v>41.705000000000013</c:v>
                </c:pt>
                <c:pt idx="165">
                  <c:v>41.875</c:v>
                </c:pt>
                <c:pt idx="166">
                  <c:v>42.062000000000012</c:v>
                </c:pt>
                <c:pt idx="167">
                  <c:v>42.239000000000011</c:v>
                </c:pt>
                <c:pt idx="168">
                  <c:v>42.403000000000006</c:v>
                </c:pt>
                <c:pt idx="169">
                  <c:v>42.579000000000001</c:v>
                </c:pt>
                <c:pt idx="170">
                  <c:v>42.755000000000003</c:v>
                </c:pt>
                <c:pt idx="171">
                  <c:v>42.93</c:v>
                </c:pt>
                <c:pt idx="172">
                  <c:v>43.086000000000006</c:v>
                </c:pt>
                <c:pt idx="173">
                  <c:v>43.248000000000012</c:v>
                </c:pt>
                <c:pt idx="174">
                  <c:v>43.395000000000003</c:v>
                </c:pt>
                <c:pt idx="175">
                  <c:v>43.526000000000003</c:v>
                </c:pt>
                <c:pt idx="176">
                  <c:v>43.675000000000011</c:v>
                </c:pt>
                <c:pt idx="177">
                  <c:v>43.823</c:v>
                </c:pt>
                <c:pt idx="178">
                  <c:v>43.950999999999993</c:v>
                </c:pt>
                <c:pt idx="179">
                  <c:v>44.104000000000006</c:v>
                </c:pt>
                <c:pt idx="180">
                  <c:v>44.230000000000011</c:v>
                </c:pt>
                <c:pt idx="181">
                  <c:v>44.356999999999999</c:v>
                </c:pt>
                <c:pt idx="182">
                  <c:v>44.503</c:v>
                </c:pt>
                <c:pt idx="183">
                  <c:v>44.623000000000012</c:v>
                </c:pt>
                <c:pt idx="184">
                  <c:v>44.751000000000005</c:v>
                </c:pt>
                <c:pt idx="185">
                  <c:v>44.871000000000002</c:v>
                </c:pt>
                <c:pt idx="186">
                  <c:v>44.99</c:v>
                </c:pt>
                <c:pt idx="187">
                  <c:v>45.09</c:v>
                </c:pt>
                <c:pt idx="188">
                  <c:v>45.214000000000006</c:v>
                </c:pt>
                <c:pt idx="189">
                  <c:v>45.325000000000003</c:v>
                </c:pt>
                <c:pt idx="190">
                  <c:v>45.447000000000003</c:v>
                </c:pt>
                <c:pt idx="191">
                  <c:v>45.562000000000012</c:v>
                </c:pt>
                <c:pt idx="192">
                  <c:v>45.684000000000005</c:v>
                </c:pt>
                <c:pt idx="193">
                  <c:v>45.789000000000001</c:v>
                </c:pt>
                <c:pt idx="194">
                  <c:v>45.886999999999993</c:v>
                </c:pt>
                <c:pt idx="195">
                  <c:v>45.998000000000012</c:v>
                </c:pt>
                <c:pt idx="196">
                  <c:v>46.1</c:v>
                </c:pt>
                <c:pt idx="197">
                  <c:v>46.198000000000029</c:v>
                </c:pt>
                <c:pt idx="198">
                  <c:v>46.294000000000011</c:v>
                </c:pt>
                <c:pt idx="199">
                  <c:v>46.392000000000003</c:v>
                </c:pt>
                <c:pt idx="200">
                  <c:v>46.512</c:v>
                </c:pt>
                <c:pt idx="201">
                  <c:v>46.612000000000002</c:v>
                </c:pt>
                <c:pt idx="202">
                  <c:v>46.716000000000001</c:v>
                </c:pt>
                <c:pt idx="203">
                  <c:v>46.816000000000003</c:v>
                </c:pt>
                <c:pt idx="204">
                  <c:v>46.911000000000001</c:v>
                </c:pt>
                <c:pt idx="205">
                  <c:v>46.984999999999999</c:v>
                </c:pt>
                <c:pt idx="206">
                  <c:v>47.069000000000003</c:v>
                </c:pt>
                <c:pt idx="207">
                  <c:v>47.148000000000003</c:v>
                </c:pt>
                <c:pt idx="208">
                  <c:v>47.263000000000012</c:v>
                </c:pt>
                <c:pt idx="209">
                  <c:v>47.349000000000004</c:v>
                </c:pt>
                <c:pt idx="210">
                  <c:v>47.439</c:v>
                </c:pt>
                <c:pt idx="211">
                  <c:v>47.504000000000005</c:v>
                </c:pt>
                <c:pt idx="212">
                  <c:v>47.573</c:v>
                </c:pt>
                <c:pt idx="213">
                  <c:v>47.645000000000003</c:v>
                </c:pt>
                <c:pt idx="214">
                  <c:v>47.721000000000011</c:v>
                </c:pt>
                <c:pt idx="215">
                  <c:v>47.8</c:v>
                </c:pt>
                <c:pt idx="216">
                  <c:v>47.879000000000005</c:v>
                </c:pt>
                <c:pt idx="217">
                  <c:v>47.945</c:v>
                </c:pt>
                <c:pt idx="218">
                  <c:v>48.026000000000003</c:v>
                </c:pt>
                <c:pt idx="219">
                  <c:v>48.088000000000001</c:v>
                </c:pt>
                <c:pt idx="220">
                  <c:v>48.155000000000001</c:v>
                </c:pt>
                <c:pt idx="221">
                  <c:v>48.233000000000011</c:v>
                </c:pt>
                <c:pt idx="222">
                  <c:v>48.304000000000002</c:v>
                </c:pt>
                <c:pt idx="223">
                  <c:v>48.366</c:v>
                </c:pt>
                <c:pt idx="224">
                  <c:v>48.432000000000002</c:v>
                </c:pt>
                <c:pt idx="225">
                  <c:v>48.494</c:v>
                </c:pt>
                <c:pt idx="226">
                  <c:v>48.556000000000004</c:v>
                </c:pt>
                <c:pt idx="227">
                  <c:v>48.625000000000028</c:v>
                </c:pt>
                <c:pt idx="228">
                  <c:v>48.694000000000003</c:v>
                </c:pt>
                <c:pt idx="229">
                  <c:v>48.755000000000003</c:v>
                </c:pt>
                <c:pt idx="230">
                  <c:v>48.823</c:v>
                </c:pt>
                <c:pt idx="231">
                  <c:v>48.876000000000005</c:v>
                </c:pt>
                <c:pt idx="232">
                  <c:v>48.938000000000002</c:v>
                </c:pt>
                <c:pt idx="233">
                  <c:v>48.996000000000002</c:v>
                </c:pt>
                <c:pt idx="234">
                  <c:v>49.058</c:v>
                </c:pt>
                <c:pt idx="235">
                  <c:v>49.119</c:v>
                </c:pt>
                <c:pt idx="236">
                  <c:v>49.171000000000006</c:v>
                </c:pt>
                <c:pt idx="237">
                  <c:v>49.221000000000011</c:v>
                </c:pt>
                <c:pt idx="238">
                  <c:v>49.272000000000013</c:v>
                </c:pt>
                <c:pt idx="239">
                  <c:v>49.324000000000005</c:v>
                </c:pt>
                <c:pt idx="240">
                  <c:v>49.38</c:v>
                </c:pt>
                <c:pt idx="241">
                  <c:v>49.416000000000004</c:v>
                </c:pt>
                <c:pt idx="242">
                  <c:v>49.456000000000003</c:v>
                </c:pt>
                <c:pt idx="243">
                  <c:v>49.502000000000002</c:v>
                </c:pt>
                <c:pt idx="244">
                  <c:v>49.545000000000002</c:v>
                </c:pt>
                <c:pt idx="245">
                  <c:v>49.586000000000006</c:v>
                </c:pt>
                <c:pt idx="246">
                  <c:v>49.648000000000003</c:v>
                </c:pt>
                <c:pt idx="247">
                  <c:v>49.7</c:v>
                </c:pt>
                <c:pt idx="248">
                  <c:v>49.75</c:v>
                </c:pt>
                <c:pt idx="249">
                  <c:v>49.782000000000011</c:v>
                </c:pt>
                <c:pt idx="250">
                  <c:v>49.821000000000005</c:v>
                </c:pt>
                <c:pt idx="251">
                  <c:v>49.859000000000002</c:v>
                </c:pt>
                <c:pt idx="252">
                  <c:v>49.894000000000005</c:v>
                </c:pt>
                <c:pt idx="253">
                  <c:v>49.904000000000003</c:v>
                </c:pt>
                <c:pt idx="254">
                  <c:v>49.839000000000006</c:v>
                </c:pt>
                <c:pt idx="255">
                  <c:v>49.735000000000028</c:v>
                </c:pt>
                <c:pt idx="256">
                  <c:v>49.61</c:v>
                </c:pt>
                <c:pt idx="257">
                  <c:v>49.508000000000003</c:v>
                </c:pt>
                <c:pt idx="258">
                  <c:v>49.347999999999999</c:v>
                </c:pt>
                <c:pt idx="259">
                  <c:v>49.179000000000002</c:v>
                </c:pt>
                <c:pt idx="260">
                  <c:v>49.026000000000003</c:v>
                </c:pt>
                <c:pt idx="261">
                  <c:v>48.788000000000011</c:v>
                </c:pt>
                <c:pt idx="262">
                  <c:v>48.492000000000012</c:v>
                </c:pt>
                <c:pt idx="263">
                  <c:v>48.184000000000005</c:v>
                </c:pt>
                <c:pt idx="264">
                  <c:v>47.89</c:v>
                </c:pt>
                <c:pt idx="265">
                  <c:v>47.593000000000011</c:v>
                </c:pt>
                <c:pt idx="266">
                  <c:v>47.289000000000001</c:v>
                </c:pt>
                <c:pt idx="267">
                  <c:v>46.951999999999998</c:v>
                </c:pt>
                <c:pt idx="268">
                  <c:v>46.642000000000003</c:v>
                </c:pt>
                <c:pt idx="269">
                  <c:v>46.303000000000004</c:v>
                </c:pt>
                <c:pt idx="270">
                  <c:v>45.946000000000005</c:v>
                </c:pt>
                <c:pt idx="271">
                  <c:v>45.602000000000011</c:v>
                </c:pt>
                <c:pt idx="272">
                  <c:v>45.276000000000003</c:v>
                </c:pt>
                <c:pt idx="273">
                  <c:v>44.911999999999999</c:v>
                </c:pt>
                <c:pt idx="274">
                  <c:v>44.531000000000006</c:v>
                </c:pt>
                <c:pt idx="275">
                  <c:v>44.13</c:v>
                </c:pt>
                <c:pt idx="276">
                  <c:v>43.713000000000001</c:v>
                </c:pt>
                <c:pt idx="277">
                  <c:v>43.299000000000035</c:v>
                </c:pt>
                <c:pt idx="278">
                  <c:v>42.867000000000004</c:v>
                </c:pt>
                <c:pt idx="279">
                  <c:v>42.417999999999999</c:v>
                </c:pt>
                <c:pt idx="280">
                  <c:v>41.984000000000002</c:v>
                </c:pt>
                <c:pt idx="281">
                  <c:v>41.541000000000004</c:v>
                </c:pt>
                <c:pt idx="282">
                  <c:v>41.092000000000013</c:v>
                </c:pt>
                <c:pt idx="283">
                  <c:v>40.639000000000003</c:v>
                </c:pt>
                <c:pt idx="284">
                  <c:v>40.18</c:v>
                </c:pt>
                <c:pt idx="285">
                  <c:v>39.776000000000003</c:v>
                </c:pt>
                <c:pt idx="286">
                  <c:v>39.340000000000003</c:v>
                </c:pt>
                <c:pt idx="287">
                  <c:v>38.870000000000005</c:v>
                </c:pt>
                <c:pt idx="288">
                  <c:v>38.411999999999999</c:v>
                </c:pt>
                <c:pt idx="289">
                  <c:v>37.950999999999993</c:v>
                </c:pt>
                <c:pt idx="290">
                  <c:v>37.487000000000002</c:v>
                </c:pt>
                <c:pt idx="291">
                  <c:v>37.023000000000003</c:v>
                </c:pt>
                <c:pt idx="292">
                  <c:v>36.588000000000001</c:v>
                </c:pt>
                <c:pt idx="293">
                  <c:v>36.157000000000004</c:v>
                </c:pt>
                <c:pt idx="294">
                  <c:v>35.712000000000003</c:v>
                </c:pt>
                <c:pt idx="295">
                  <c:v>35.290000000000013</c:v>
                </c:pt>
                <c:pt idx="296">
                  <c:v>34.879000000000005</c:v>
                </c:pt>
                <c:pt idx="297">
                  <c:v>34.453000000000003</c:v>
                </c:pt>
                <c:pt idx="298">
                  <c:v>34.044000000000004</c:v>
                </c:pt>
                <c:pt idx="299">
                  <c:v>33.707000000000001</c:v>
                </c:pt>
                <c:pt idx="300">
                  <c:v>33.319000000000003</c:v>
                </c:pt>
                <c:pt idx="301">
                  <c:v>32.925000000000011</c:v>
                </c:pt>
                <c:pt idx="302">
                  <c:v>32.511000000000003</c:v>
                </c:pt>
                <c:pt idx="303">
                  <c:v>32.131</c:v>
                </c:pt>
                <c:pt idx="304">
                  <c:v>31.77</c:v>
                </c:pt>
                <c:pt idx="305">
                  <c:v>31.407999999999987</c:v>
                </c:pt>
                <c:pt idx="306">
                  <c:v>31.026</c:v>
                </c:pt>
                <c:pt idx="307">
                  <c:v>30.683</c:v>
                </c:pt>
                <c:pt idx="308">
                  <c:v>30.34</c:v>
                </c:pt>
                <c:pt idx="309">
                  <c:v>30.02</c:v>
                </c:pt>
                <c:pt idx="310">
                  <c:v>29.677000000000014</c:v>
                </c:pt>
                <c:pt idx="311">
                  <c:v>29.326000000000001</c:v>
                </c:pt>
                <c:pt idx="312">
                  <c:v>28.997999999999987</c:v>
                </c:pt>
                <c:pt idx="313">
                  <c:v>28.657000000000014</c:v>
                </c:pt>
                <c:pt idx="314">
                  <c:v>28.308</c:v>
                </c:pt>
                <c:pt idx="315">
                  <c:v>27.99</c:v>
                </c:pt>
                <c:pt idx="316">
                  <c:v>27.664999999999999</c:v>
                </c:pt>
                <c:pt idx="317">
                  <c:v>27.346</c:v>
                </c:pt>
                <c:pt idx="318">
                  <c:v>27.021000000000001</c:v>
                </c:pt>
                <c:pt idx="319">
                  <c:v>26.713000000000001</c:v>
                </c:pt>
                <c:pt idx="320">
                  <c:v>26.436</c:v>
                </c:pt>
                <c:pt idx="321">
                  <c:v>26.129000000000001</c:v>
                </c:pt>
                <c:pt idx="322">
                  <c:v>25.818000000000001</c:v>
                </c:pt>
                <c:pt idx="323">
                  <c:v>25.497999999999987</c:v>
                </c:pt>
                <c:pt idx="324">
                  <c:v>25.204999999999988</c:v>
                </c:pt>
                <c:pt idx="325">
                  <c:v>24.893999999999988</c:v>
                </c:pt>
                <c:pt idx="326">
                  <c:v>24.588999999999981</c:v>
                </c:pt>
                <c:pt idx="327">
                  <c:v>24.295999999999989</c:v>
                </c:pt>
                <c:pt idx="328">
                  <c:v>23.994999999999987</c:v>
                </c:pt>
                <c:pt idx="329">
                  <c:v>23.702000000000002</c:v>
                </c:pt>
                <c:pt idx="330">
                  <c:v>23.421999999999986</c:v>
                </c:pt>
                <c:pt idx="331">
                  <c:v>23.155000000000001</c:v>
                </c:pt>
                <c:pt idx="332">
                  <c:v>22.911999999999999</c:v>
                </c:pt>
                <c:pt idx="333">
                  <c:v>22.632000000000001</c:v>
                </c:pt>
                <c:pt idx="334">
                  <c:v>22.353000000000005</c:v>
                </c:pt>
                <c:pt idx="335">
                  <c:v>22.081</c:v>
                </c:pt>
                <c:pt idx="336">
                  <c:v>21.792000000000002</c:v>
                </c:pt>
                <c:pt idx="337">
                  <c:v>21.533999999999999</c:v>
                </c:pt>
                <c:pt idx="338">
                  <c:v>21.281999999999989</c:v>
                </c:pt>
                <c:pt idx="339">
                  <c:v>21.013000000000005</c:v>
                </c:pt>
                <c:pt idx="340">
                  <c:v>20.744</c:v>
                </c:pt>
                <c:pt idx="341">
                  <c:v>20.482999999999979</c:v>
                </c:pt>
                <c:pt idx="342">
                  <c:v>20.231000000000005</c:v>
                </c:pt>
                <c:pt idx="343">
                  <c:v>20.013000000000005</c:v>
                </c:pt>
                <c:pt idx="344">
                  <c:v>19.745999999999981</c:v>
                </c:pt>
                <c:pt idx="345">
                  <c:v>19.479999999999986</c:v>
                </c:pt>
                <c:pt idx="346">
                  <c:v>19.222999999999981</c:v>
                </c:pt>
                <c:pt idx="347">
                  <c:v>18.96299999999998</c:v>
                </c:pt>
                <c:pt idx="348">
                  <c:v>18.704000000000001</c:v>
                </c:pt>
                <c:pt idx="349">
                  <c:v>18.46599999999998</c:v>
                </c:pt>
                <c:pt idx="350">
                  <c:v>18.231999999999999</c:v>
                </c:pt>
                <c:pt idx="351">
                  <c:v>17.981999999999989</c:v>
                </c:pt>
                <c:pt idx="352">
                  <c:v>17.731000000000005</c:v>
                </c:pt>
                <c:pt idx="353">
                  <c:v>17.530999999999999</c:v>
                </c:pt>
                <c:pt idx="354">
                  <c:v>17.294</c:v>
                </c:pt>
                <c:pt idx="355">
                  <c:v>17.050999999999988</c:v>
                </c:pt>
                <c:pt idx="356">
                  <c:v>16.809999999999999</c:v>
                </c:pt>
                <c:pt idx="357">
                  <c:v>16.564999999999987</c:v>
                </c:pt>
                <c:pt idx="358">
                  <c:v>16.337000000000014</c:v>
                </c:pt>
                <c:pt idx="359">
                  <c:v>16.114000000000015</c:v>
                </c:pt>
                <c:pt idx="360">
                  <c:v>15.893000000000002</c:v>
                </c:pt>
                <c:pt idx="361">
                  <c:v>15.673</c:v>
                </c:pt>
                <c:pt idx="362">
                  <c:v>15.455000000000007</c:v>
                </c:pt>
                <c:pt idx="363">
                  <c:v>15.249000000000001</c:v>
                </c:pt>
                <c:pt idx="364">
                  <c:v>15.045</c:v>
                </c:pt>
                <c:pt idx="365">
                  <c:v>14.859000000000007</c:v>
                </c:pt>
                <c:pt idx="366">
                  <c:v>14.646000000000001</c:v>
                </c:pt>
                <c:pt idx="367">
                  <c:v>14.438000000000001</c:v>
                </c:pt>
                <c:pt idx="368">
                  <c:v>14.23</c:v>
                </c:pt>
                <c:pt idx="369">
                  <c:v>14.033000000000001</c:v>
                </c:pt>
                <c:pt idx="370">
                  <c:v>13.832000000000004</c:v>
                </c:pt>
                <c:pt idx="371">
                  <c:v>13.646000000000001</c:v>
                </c:pt>
                <c:pt idx="372">
                  <c:v>13.444000000000001</c:v>
                </c:pt>
                <c:pt idx="373">
                  <c:v>13.238</c:v>
                </c:pt>
                <c:pt idx="374">
                  <c:v>13.047000000000001</c:v>
                </c:pt>
                <c:pt idx="375">
                  <c:v>12.861000000000002</c:v>
                </c:pt>
                <c:pt idx="376">
                  <c:v>12.702</c:v>
                </c:pt>
                <c:pt idx="377">
                  <c:v>12.512</c:v>
                </c:pt>
                <c:pt idx="378">
                  <c:v>12.31</c:v>
                </c:pt>
                <c:pt idx="379">
                  <c:v>12.125</c:v>
                </c:pt>
                <c:pt idx="380">
                  <c:v>11.944000000000001</c:v>
                </c:pt>
                <c:pt idx="381">
                  <c:v>11.752000000000002</c:v>
                </c:pt>
                <c:pt idx="382">
                  <c:v>11.585000000000004</c:v>
                </c:pt>
                <c:pt idx="383">
                  <c:v>11.413</c:v>
                </c:pt>
                <c:pt idx="384">
                  <c:v>11.23</c:v>
                </c:pt>
                <c:pt idx="385">
                  <c:v>11.061</c:v>
                </c:pt>
                <c:pt idx="386">
                  <c:v>10.887</c:v>
                </c:pt>
                <c:pt idx="387">
                  <c:v>10.718</c:v>
                </c:pt>
                <c:pt idx="388">
                  <c:v>10.56</c:v>
                </c:pt>
                <c:pt idx="389">
                  <c:v>10.405000000000006</c:v>
                </c:pt>
                <c:pt idx="390">
                  <c:v>10.228999999999999</c:v>
                </c:pt>
                <c:pt idx="391">
                  <c:v>10.059000000000006</c:v>
                </c:pt>
                <c:pt idx="392">
                  <c:v>9.9120000000000008</c:v>
                </c:pt>
                <c:pt idx="393">
                  <c:v>9.7370000000000001</c:v>
                </c:pt>
                <c:pt idx="394">
                  <c:v>9.5590000000000028</c:v>
                </c:pt>
                <c:pt idx="395">
                  <c:v>9.4090000000000007</c:v>
                </c:pt>
                <c:pt idx="396">
                  <c:v>9.2230000000000008</c:v>
                </c:pt>
                <c:pt idx="397">
                  <c:v>9.0790000000000006</c:v>
                </c:pt>
                <c:pt idx="398">
                  <c:v>8.9260000000000002</c:v>
                </c:pt>
                <c:pt idx="399">
                  <c:v>8.7679999999999989</c:v>
                </c:pt>
                <c:pt idx="400">
                  <c:v>8.6310000000000002</c:v>
                </c:pt>
                <c:pt idx="401">
                  <c:v>8.4600000000000026</c:v>
                </c:pt>
                <c:pt idx="402">
                  <c:v>8.3020000000000067</c:v>
                </c:pt>
                <c:pt idx="403">
                  <c:v>8.1470000000000002</c:v>
                </c:pt>
                <c:pt idx="404">
                  <c:v>7.9989999999999997</c:v>
                </c:pt>
                <c:pt idx="405">
                  <c:v>7.8579999999999961</c:v>
                </c:pt>
                <c:pt idx="406">
                  <c:v>7.7190000000000003</c:v>
                </c:pt>
                <c:pt idx="407">
                  <c:v>7.577</c:v>
                </c:pt>
                <c:pt idx="408">
                  <c:v>7.444</c:v>
                </c:pt>
                <c:pt idx="409">
                  <c:v>7.3149999999999968</c:v>
                </c:pt>
                <c:pt idx="410">
                  <c:v>7.1919999999999975</c:v>
                </c:pt>
                <c:pt idx="411">
                  <c:v>7.0449999999999964</c:v>
                </c:pt>
                <c:pt idx="412">
                  <c:v>6.8939999999999975</c:v>
                </c:pt>
                <c:pt idx="413">
                  <c:v>6.7679999999999962</c:v>
                </c:pt>
                <c:pt idx="414">
                  <c:v>6.6390000000000002</c:v>
                </c:pt>
                <c:pt idx="415">
                  <c:v>6.4980000000000002</c:v>
                </c:pt>
                <c:pt idx="416">
                  <c:v>6.3639999999999963</c:v>
                </c:pt>
                <c:pt idx="417">
                  <c:v>6.2430000000000003</c:v>
                </c:pt>
                <c:pt idx="418">
                  <c:v>6.1099999999999985</c:v>
                </c:pt>
                <c:pt idx="419">
                  <c:v>5.9889999999999999</c:v>
                </c:pt>
                <c:pt idx="420">
                  <c:v>5.8609999999999962</c:v>
                </c:pt>
                <c:pt idx="421">
                  <c:v>5.75</c:v>
                </c:pt>
                <c:pt idx="422">
                  <c:v>5.6229999999999958</c:v>
                </c:pt>
                <c:pt idx="423">
                  <c:v>5.516</c:v>
                </c:pt>
                <c:pt idx="424">
                  <c:v>5.3849999999999962</c:v>
                </c:pt>
                <c:pt idx="425">
                  <c:v>5.2629999999999963</c:v>
                </c:pt>
                <c:pt idx="426">
                  <c:v>5.1719999999999997</c:v>
                </c:pt>
                <c:pt idx="427">
                  <c:v>5.0460000000000003</c:v>
                </c:pt>
                <c:pt idx="428">
                  <c:v>4.9279999999999964</c:v>
                </c:pt>
                <c:pt idx="429">
                  <c:v>4.8339999999999996</c:v>
                </c:pt>
                <c:pt idx="430">
                  <c:v>4.7130000000000001</c:v>
                </c:pt>
                <c:pt idx="431">
                  <c:v>4.6129999999999969</c:v>
                </c:pt>
                <c:pt idx="432">
                  <c:v>4.5259999999999962</c:v>
                </c:pt>
                <c:pt idx="433">
                  <c:v>4.42</c:v>
                </c:pt>
                <c:pt idx="434">
                  <c:v>4.3179999999999961</c:v>
                </c:pt>
                <c:pt idx="435">
                  <c:v>4.2119999999999997</c:v>
                </c:pt>
                <c:pt idx="436">
                  <c:v>4.1079999999999961</c:v>
                </c:pt>
                <c:pt idx="437">
                  <c:v>4.0039999999999996</c:v>
                </c:pt>
                <c:pt idx="438">
                  <c:v>3.9329999999999981</c:v>
                </c:pt>
                <c:pt idx="439">
                  <c:v>3.8279999999999998</c:v>
                </c:pt>
                <c:pt idx="440">
                  <c:v>3.738</c:v>
                </c:pt>
                <c:pt idx="441">
                  <c:v>3.6619999999999999</c:v>
                </c:pt>
                <c:pt idx="442">
                  <c:v>3.5609999999999999</c:v>
                </c:pt>
                <c:pt idx="443">
                  <c:v>3.488</c:v>
                </c:pt>
                <c:pt idx="444">
                  <c:v>3.4099999999999997</c:v>
                </c:pt>
                <c:pt idx="445">
                  <c:v>3.3309999999999982</c:v>
                </c:pt>
                <c:pt idx="446">
                  <c:v>3.25</c:v>
                </c:pt>
                <c:pt idx="447">
                  <c:v>3.165</c:v>
                </c:pt>
                <c:pt idx="448">
                  <c:v>3.0159999999999987</c:v>
                </c:pt>
                <c:pt idx="449">
                  <c:v>3.01</c:v>
                </c:pt>
                <c:pt idx="450">
                  <c:v>3.0209999999999999</c:v>
                </c:pt>
                <c:pt idx="451">
                  <c:v>3.0389999999999997</c:v>
                </c:pt>
                <c:pt idx="452">
                  <c:v>3.0789999999999997</c:v>
                </c:pt>
                <c:pt idx="453">
                  <c:v>3.137</c:v>
                </c:pt>
                <c:pt idx="454">
                  <c:v>3.161</c:v>
                </c:pt>
                <c:pt idx="455">
                  <c:v>3.2250000000000001</c:v>
                </c:pt>
                <c:pt idx="456">
                  <c:v>3.3119999999999981</c:v>
                </c:pt>
                <c:pt idx="457">
                  <c:v>3.4279999999999999</c:v>
                </c:pt>
                <c:pt idx="458">
                  <c:v>3.5309999999999997</c:v>
                </c:pt>
                <c:pt idx="459">
                  <c:v>3.6779999999999999</c:v>
                </c:pt>
                <c:pt idx="460">
                  <c:v>3.82</c:v>
                </c:pt>
                <c:pt idx="461">
                  <c:v>3.9419999999999997</c:v>
                </c:pt>
                <c:pt idx="462">
                  <c:v>4.0979999999999963</c:v>
                </c:pt>
                <c:pt idx="463">
                  <c:v>4.2590000000000003</c:v>
                </c:pt>
                <c:pt idx="464">
                  <c:v>4.3609999999999962</c:v>
                </c:pt>
                <c:pt idx="465">
                  <c:v>4.5350000000000001</c:v>
                </c:pt>
                <c:pt idx="466">
                  <c:v>4.7169999999999996</c:v>
                </c:pt>
                <c:pt idx="467">
                  <c:v>4.8789999999999996</c:v>
                </c:pt>
                <c:pt idx="468">
                  <c:v>5.0350000000000001</c:v>
                </c:pt>
                <c:pt idx="469">
                  <c:v>5.2249999999999961</c:v>
                </c:pt>
                <c:pt idx="470">
                  <c:v>5.4020000000000001</c:v>
                </c:pt>
                <c:pt idx="471">
                  <c:v>5.5830000000000002</c:v>
                </c:pt>
                <c:pt idx="472">
                  <c:v>5.7869999999999999</c:v>
                </c:pt>
                <c:pt idx="473">
                  <c:v>5.9700000000000024</c:v>
                </c:pt>
                <c:pt idx="474">
                  <c:v>6.1569999999999965</c:v>
                </c:pt>
                <c:pt idx="475">
                  <c:v>6.3369999999999997</c:v>
                </c:pt>
                <c:pt idx="476">
                  <c:v>6.5469999999999997</c:v>
                </c:pt>
                <c:pt idx="477">
                  <c:v>6.7590000000000003</c:v>
                </c:pt>
                <c:pt idx="478">
                  <c:v>6.9880000000000004</c:v>
                </c:pt>
                <c:pt idx="479">
                  <c:v>7.2149999999999963</c:v>
                </c:pt>
                <c:pt idx="480">
                  <c:v>7.44</c:v>
                </c:pt>
                <c:pt idx="481">
                  <c:v>7.6719999999999997</c:v>
                </c:pt>
                <c:pt idx="482">
                  <c:v>7.915</c:v>
                </c:pt>
                <c:pt idx="483">
                  <c:v>8.1540000000000035</c:v>
                </c:pt>
                <c:pt idx="484">
                  <c:v>8.407</c:v>
                </c:pt>
                <c:pt idx="485">
                  <c:v>8.6530000000000005</c:v>
                </c:pt>
                <c:pt idx="486">
                  <c:v>8.9150000000000027</c:v>
                </c:pt>
                <c:pt idx="487">
                  <c:v>9.1770000000000014</c:v>
                </c:pt>
                <c:pt idx="488">
                  <c:v>9.4</c:v>
                </c:pt>
                <c:pt idx="489">
                  <c:v>9.6880000000000006</c:v>
                </c:pt>
                <c:pt idx="490">
                  <c:v>9.9630000000000027</c:v>
                </c:pt>
                <c:pt idx="491">
                  <c:v>10.25</c:v>
                </c:pt>
                <c:pt idx="492">
                  <c:v>10.522</c:v>
                </c:pt>
                <c:pt idx="493">
                  <c:v>10.832000000000004</c:v>
                </c:pt>
                <c:pt idx="494">
                  <c:v>11.107000000000001</c:v>
                </c:pt>
                <c:pt idx="495">
                  <c:v>11.4</c:v>
                </c:pt>
                <c:pt idx="496">
                  <c:v>11.702</c:v>
                </c:pt>
                <c:pt idx="497">
                  <c:v>12</c:v>
                </c:pt>
                <c:pt idx="498">
                  <c:v>12.262</c:v>
                </c:pt>
                <c:pt idx="499">
                  <c:v>12.565000000000007</c:v>
                </c:pt>
                <c:pt idx="500">
                  <c:v>12.906000000000002</c:v>
                </c:pt>
                <c:pt idx="501">
                  <c:v>13.205</c:v>
                </c:pt>
                <c:pt idx="502">
                  <c:v>13.511000000000001</c:v>
                </c:pt>
                <c:pt idx="503">
                  <c:v>13.852000000000007</c:v>
                </c:pt>
                <c:pt idx="504">
                  <c:v>14.166</c:v>
                </c:pt>
                <c:pt idx="505">
                  <c:v>14.486000000000002</c:v>
                </c:pt>
                <c:pt idx="506">
                  <c:v>14.821</c:v>
                </c:pt>
                <c:pt idx="507">
                  <c:v>15.138</c:v>
                </c:pt>
                <c:pt idx="508">
                  <c:v>15.467000000000002</c:v>
                </c:pt>
                <c:pt idx="509">
                  <c:v>15.82</c:v>
                </c:pt>
                <c:pt idx="510">
                  <c:v>16.126999999999999</c:v>
                </c:pt>
                <c:pt idx="511">
                  <c:v>16.456</c:v>
                </c:pt>
                <c:pt idx="512">
                  <c:v>16.834000000000014</c:v>
                </c:pt>
                <c:pt idx="513">
                  <c:v>17.204000000000001</c:v>
                </c:pt>
                <c:pt idx="514">
                  <c:v>17.542000000000002</c:v>
                </c:pt>
                <c:pt idx="515">
                  <c:v>17.913</c:v>
                </c:pt>
                <c:pt idx="516">
                  <c:v>18.309999999999999</c:v>
                </c:pt>
                <c:pt idx="517">
                  <c:v>18.667999999999999</c:v>
                </c:pt>
                <c:pt idx="518">
                  <c:v>19.033000000000001</c:v>
                </c:pt>
                <c:pt idx="519">
                  <c:v>19.393999999999988</c:v>
                </c:pt>
                <c:pt idx="520">
                  <c:v>19.771999999999988</c:v>
                </c:pt>
                <c:pt idx="521">
                  <c:v>20.140999999999988</c:v>
                </c:pt>
                <c:pt idx="522">
                  <c:v>20.481999999999989</c:v>
                </c:pt>
                <c:pt idx="523">
                  <c:v>20.876000000000001</c:v>
                </c:pt>
                <c:pt idx="524">
                  <c:v>21.277999999999999</c:v>
                </c:pt>
                <c:pt idx="525">
                  <c:v>21.684999999999999</c:v>
                </c:pt>
                <c:pt idx="526">
                  <c:v>22.073</c:v>
                </c:pt>
                <c:pt idx="527">
                  <c:v>22.46599999999998</c:v>
                </c:pt>
                <c:pt idx="528">
                  <c:v>22.881</c:v>
                </c:pt>
                <c:pt idx="529">
                  <c:v>23.298999999999989</c:v>
                </c:pt>
                <c:pt idx="530">
                  <c:v>23.728000000000002</c:v>
                </c:pt>
                <c:pt idx="531">
                  <c:v>24.12</c:v>
                </c:pt>
                <c:pt idx="532">
                  <c:v>24.548999999999989</c:v>
                </c:pt>
                <c:pt idx="533">
                  <c:v>24.899000000000001</c:v>
                </c:pt>
                <c:pt idx="534">
                  <c:v>25.295999999999989</c:v>
                </c:pt>
                <c:pt idx="535">
                  <c:v>25.721</c:v>
                </c:pt>
                <c:pt idx="536">
                  <c:v>26.134000000000015</c:v>
                </c:pt>
                <c:pt idx="537">
                  <c:v>26.564999999999987</c:v>
                </c:pt>
                <c:pt idx="538">
                  <c:v>26.96899999999998</c:v>
                </c:pt>
                <c:pt idx="539">
                  <c:v>27.363</c:v>
                </c:pt>
                <c:pt idx="540">
                  <c:v>27.776</c:v>
                </c:pt>
                <c:pt idx="541">
                  <c:v>28.2</c:v>
                </c:pt>
                <c:pt idx="542">
                  <c:v>28.596</c:v>
                </c:pt>
                <c:pt idx="543">
                  <c:v>28.992999999999981</c:v>
                </c:pt>
                <c:pt idx="544">
                  <c:v>29.39</c:v>
                </c:pt>
                <c:pt idx="545">
                  <c:v>29.797999999999988</c:v>
                </c:pt>
                <c:pt idx="546">
                  <c:v>30.140999999999988</c:v>
                </c:pt>
                <c:pt idx="547">
                  <c:v>30.54</c:v>
                </c:pt>
                <c:pt idx="548">
                  <c:v>30.959</c:v>
                </c:pt>
                <c:pt idx="549">
                  <c:v>31.361000000000001</c:v>
                </c:pt>
                <c:pt idx="550">
                  <c:v>31.761999999999986</c:v>
                </c:pt>
                <c:pt idx="551">
                  <c:v>32.134</c:v>
                </c:pt>
                <c:pt idx="552">
                  <c:v>32.486000000000004</c:v>
                </c:pt>
                <c:pt idx="553">
                  <c:v>32.871000000000002</c:v>
                </c:pt>
                <c:pt idx="554">
                  <c:v>33.236000000000011</c:v>
                </c:pt>
                <c:pt idx="555">
                  <c:v>33.604000000000006</c:v>
                </c:pt>
                <c:pt idx="556">
                  <c:v>33.914000000000001</c:v>
                </c:pt>
                <c:pt idx="557">
                  <c:v>34.281000000000006</c:v>
                </c:pt>
                <c:pt idx="558">
                  <c:v>34.626000000000012</c:v>
                </c:pt>
                <c:pt idx="559">
                  <c:v>34.954999999999998</c:v>
                </c:pt>
                <c:pt idx="560">
                  <c:v>35.290000000000013</c:v>
                </c:pt>
                <c:pt idx="561">
                  <c:v>35.620000000000012</c:v>
                </c:pt>
                <c:pt idx="562">
                  <c:v>35.943000000000005</c:v>
                </c:pt>
                <c:pt idx="563">
                  <c:v>36.266000000000012</c:v>
                </c:pt>
                <c:pt idx="564">
                  <c:v>36.575000000000003</c:v>
                </c:pt>
                <c:pt idx="565">
                  <c:v>36.861000000000004</c:v>
                </c:pt>
                <c:pt idx="566">
                  <c:v>37.192000000000029</c:v>
                </c:pt>
                <c:pt idx="567">
                  <c:v>37.488</c:v>
                </c:pt>
                <c:pt idx="568">
                  <c:v>37.802</c:v>
                </c:pt>
                <c:pt idx="569">
                  <c:v>38.067</c:v>
                </c:pt>
                <c:pt idx="570">
                  <c:v>38.353000000000002</c:v>
                </c:pt>
                <c:pt idx="571">
                  <c:v>38.64</c:v>
                </c:pt>
                <c:pt idx="572">
                  <c:v>38.917000000000002</c:v>
                </c:pt>
                <c:pt idx="573">
                  <c:v>39.191000000000003</c:v>
                </c:pt>
                <c:pt idx="574">
                  <c:v>39.457999999999998</c:v>
                </c:pt>
                <c:pt idx="575">
                  <c:v>39.735000000000028</c:v>
                </c:pt>
                <c:pt idx="576">
                  <c:v>39.998000000000012</c:v>
                </c:pt>
                <c:pt idx="577">
                  <c:v>40.258000000000003</c:v>
                </c:pt>
                <c:pt idx="578">
                  <c:v>40.523000000000003</c:v>
                </c:pt>
                <c:pt idx="579">
                  <c:v>40.771000000000001</c:v>
                </c:pt>
                <c:pt idx="580">
                  <c:v>41.014000000000003</c:v>
                </c:pt>
                <c:pt idx="581">
                  <c:v>41.219000000000001</c:v>
                </c:pt>
                <c:pt idx="582">
                  <c:v>41.448</c:v>
                </c:pt>
                <c:pt idx="583">
                  <c:v>41.652000000000001</c:v>
                </c:pt>
                <c:pt idx="584">
                  <c:v>41.868000000000002</c:v>
                </c:pt>
                <c:pt idx="585">
                  <c:v>42.095000000000013</c:v>
                </c:pt>
                <c:pt idx="586">
                  <c:v>42.331000000000003</c:v>
                </c:pt>
                <c:pt idx="587">
                  <c:v>42.524000000000001</c:v>
                </c:pt>
                <c:pt idx="588">
                  <c:v>42.745000000000012</c:v>
                </c:pt>
                <c:pt idx="589">
                  <c:v>42.93</c:v>
                </c:pt>
                <c:pt idx="590">
                  <c:v>43.136000000000003</c:v>
                </c:pt>
                <c:pt idx="591">
                  <c:v>43.313999999999993</c:v>
                </c:pt>
                <c:pt idx="592">
                  <c:v>43.481999999999999</c:v>
                </c:pt>
                <c:pt idx="593">
                  <c:v>43.679000000000002</c:v>
                </c:pt>
                <c:pt idx="594">
                  <c:v>43.853000000000002</c:v>
                </c:pt>
                <c:pt idx="595">
                  <c:v>44.027000000000001</c:v>
                </c:pt>
                <c:pt idx="596">
                  <c:v>44.212000000000003</c:v>
                </c:pt>
                <c:pt idx="597">
                  <c:v>44.37</c:v>
                </c:pt>
                <c:pt idx="598">
                  <c:v>44.538000000000011</c:v>
                </c:pt>
                <c:pt idx="599">
                  <c:v>44.704000000000001</c:v>
                </c:pt>
                <c:pt idx="600">
                  <c:v>44.872</c:v>
                </c:pt>
                <c:pt idx="601">
                  <c:v>45.02</c:v>
                </c:pt>
                <c:pt idx="602">
                  <c:v>45.156000000000006</c:v>
                </c:pt>
                <c:pt idx="603">
                  <c:v>45.304000000000002</c:v>
                </c:pt>
                <c:pt idx="604">
                  <c:v>45.449000000000005</c:v>
                </c:pt>
                <c:pt idx="605">
                  <c:v>45.596000000000011</c:v>
                </c:pt>
                <c:pt idx="606">
                  <c:v>45.74</c:v>
                </c:pt>
                <c:pt idx="607">
                  <c:v>45.868000000000002</c:v>
                </c:pt>
                <c:pt idx="608">
                  <c:v>45.998000000000012</c:v>
                </c:pt>
                <c:pt idx="609">
                  <c:v>46.138000000000012</c:v>
                </c:pt>
                <c:pt idx="610">
                  <c:v>46.266000000000012</c:v>
                </c:pt>
                <c:pt idx="611">
                  <c:v>46.399000000000001</c:v>
                </c:pt>
                <c:pt idx="612">
                  <c:v>46.532000000000011</c:v>
                </c:pt>
                <c:pt idx="613">
                  <c:v>46.648000000000003</c:v>
                </c:pt>
                <c:pt idx="614">
                  <c:v>46.755000000000003</c:v>
                </c:pt>
                <c:pt idx="615">
                  <c:v>46.875</c:v>
                </c:pt>
                <c:pt idx="616">
                  <c:v>46.989000000000004</c:v>
                </c:pt>
                <c:pt idx="617">
                  <c:v>47.095000000000013</c:v>
                </c:pt>
                <c:pt idx="618">
                  <c:v>47.205000000000013</c:v>
                </c:pt>
                <c:pt idx="619">
                  <c:v>47.323</c:v>
                </c:pt>
                <c:pt idx="620">
                  <c:v>47.419000000000004</c:v>
                </c:pt>
                <c:pt idx="621">
                  <c:v>47.524000000000001</c:v>
                </c:pt>
                <c:pt idx="622">
                  <c:v>47.624000000000002</c:v>
                </c:pt>
                <c:pt idx="623">
                  <c:v>47.735000000000028</c:v>
                </c:pt>
                <c:pt idx="624">
                  <c:v>47.849000000000004</c:v>
                </c:pt>
                <c:pt idx="625">
                  <c:v>47.95</c:v>
                </c:pt>
                <c:pt idx="626">
                  <c:v>48.046000000000006</c:v>
                </c:pt>
                <c:pt idx="627">
                  <c:v>48.122000000000028</c:v>
                </c:pt>
                <c:pt idx="628">
                  <c:v>48.201000000000001</c:v>
                </c:pt>
                <c:pt idx="629">
                  <c:v>48.288000000000011</c:v>
                </c:pt>
                <c:pt idx="630">
                  <c:v>48.383999999999993</c:v>
                </c:pt>
                <c:pt idx="631">
                  <c:v>48.464000000000006</c:v>
                </c:pt>
                <c:pt idx="632">
                  <c:v>48.56</c:v>
                </c:pt>
                <c:pt idx="633">
                  <c:v>48.644000000000005</c:v>
                </c:pt>
                <c:pt idx="634">
                  <c:v>48.713000000000001</c:v>
                </c:pt>
                <c:pt idx="635">
                  <c:v>48.806000000000004</c:v>
                </c:pt>
                <c:pt idx="636">
                  <c:v>48.893000000000001</c:v>
                </c:pt>
                <c:pt idx="637">
                  <c:v>48.97</c:v>
                </c:pt>
                <c:pt idx="638">
                  <c:v>49.042000000000002</c:v>
                </c:pt>
                <c:pt idx="639">
                  <c:v>49.13</c:v>
                </c:pt>
                <c:pt idx="640">
                  <c:v>49.186</c:v>
                </c:pt>
                <c:pt idx="641">
                  <c:v>49.256</c:v>
                </c:pt>
                <c:pt idx="642">
                  <c:v>49.339000000000006</c:v>
                </c:pt>
                <c:pt idx="643">
                  <c:v>49.392000000000003</c:v>
                </c:pt>
                <c:pt idx="644">
                  <c:v>49.48</c:v>
                </c:pt>
                <c:pt idx="645">
                  <c:v>49.531000000000006</c:v>
                </c:pt>
                <c:pt idx="646">
                  <c:v>49.606000000000002</c:v>
                </c:pt>
                <c:pt idx="647">
                  <c:v>49.653000000000006</c:v>
                </c:pt>
                <c:pt idx="648">
                  <c:v>49.72500000000003</c:v>
                </c:pt>
                <c:pt idx="649">
                  <c:v>49.79200000000003</c:v>
                </c:pt>
                <c:pt idx="650">
                  <c:v>49.861000000000004</c:v>
                </c:pt>
                <c:pt idx="651">
                  <c:v>50.034000000000006</c:v>
                </c:pt>
                <c:pt idx="652">
                  <c:v>49.948</c:v>
                </c:pt>
                <c:pt idx="653">
                  <c:v>49.811999999999998</c:v>
                </c:pt>
                <c:pt idx="654">
                  <c:v>49.712000000000003</c:v>
                </c:pt>
                <c:pt idx="655">
                  <c:v>49.59</c:v>
                </c:pt>
                <c:pt idx="656">
                  <c:v>49.424000000000007</c:v>
                </c:pt>
                <c:pt idx="657">
                  <c:v>49.244</c:v>
                </c:pt>
                <c:pt idx="658">
                  <c:v>49.04</c:v>
                </c:pt>
                <c:pt idx="659">
                  <c:v>48.74</c:v>
                </c:pt>
                <c:pt idx="660">
                  <c:v>48.438000000000002</c:v>
                </c:pt>
                <c:pt idx="661">
                  <c:v>48.136000000000003</c:v>
                </c:pt>
                <c:pt idx="662">
                  <c:v>47.875</c:v>
                </c:pt>
                <c:pt idx="663">
                  <c:v>47.572000000000003</c:v>
                </c:pt>
                <c:pt idx="664">
                  <c:v>47.279000000000003</c:v>
                </c:pt>
                <c:pt idx="665">
                  <c:v>46.943000000000005</c:v>
                </c:pt>
                <c:pt idx="666">
                  <c:v>46.606000000000002</c:v>
                </c:pt>
                <c:pt idx="667">
                  <c:v>46.273000000000003</c:v>
                </c:pt>
                <c:pt idx="668">
                  <c:v>45.921000000000006</c:v>
                </c:pt>
                <c:pt idx="669">
                  <c:v>45.558</c:v>
                </c:pt>
                <c:pt idx="670">
                  <c:v>45.202000000000012</c:v>
                </c:pt>
                <c:pt idx="671">
                  <c:v>44.82</c:v>
                </c:pt>
                <c:pt idx="672">
                  <c:v>44.414000000000001</c:v>
                </c:pt>
                <c:pt idx="673">
                  <c:v>44.003</c:v>
                </c:pt>
                <c:pt idx="674">
                  <c:v>43.645000000000003</c:v>
                </c:pt>
                <c:pt idx="675">
                  <c:v>43.275000000000013</c:v>
                </c:pt>
                <c:pt idx="676">
                  <c:v>42.880999999999993</c:v>
                </c:pt>
                <c:pt idx="677">
                  <c:v>42.473000000000006</c:v>
                </c:pt>
                <c:pt idx="678">
                  <c:v>42.047000000000004</c:v>
                </c:pt>
                <c:pt idx="679">
                  <c:v>41.604000000000006</c:v>
                </c:pt>
                <c:pt idx="680">
                  <c:v>41.175000000000011</c:v>
                </c:pt>
                <c:pt idx="681">
                  <c:v>40.72200000000003</c:v>
                </c:pt>
                <c:pt idx="682">
                  <c:v>40.265000000000029</c:v>
                </c:pt>
                <c:pt idx="683">
                  <c:v>39.823</c:v>
                </c:pt>
                <c:pt idx="684">
                  <c:v>39.416000000000004</c:v>
                </c:pt>
                <c:pt idx="685">
                  <c:v>38.949000000000005</c:v>
                </c:pt>
                <c:pt idx="686">
                  <c:v>38.478000000000002</c:v>
                </c:pt>
                <c:pt idx="687">
                  <c:v>38.008000000000003</c:v>
                </c:pt>
                <c:pt idx="688">
                  <c:v>37.537000000000006</c:v>
                </c:pt>
                <c:pt idx="689">
                  <c:v>37.081000000000003</c:v>
                </c:pt>
                <c:pt idx="690">
                  <c:v>36.616</c:v>
                </c:pt>
                <c:pt idx="691">
                  <c:v>36.156000000000006</c:v>
                </c:pt>
                <c:pt idx="692">
                  <c:v>35.685000000000002</c:v>
                </c:pt>
                <c:pt idx="693">
                  <c:v>35.216000000000001</c:v>
                </c:pt>
                <c:pt idx="694">
                  <c:v>34.778000000000013</c:v>
                </c:pt>
                <c:pt idx="695">
                  <c:v>34.337000000000003</c:v>
                </c:pt>
                <c:pt idx="696">
                  <c:v>33.911999999999999</c:v>
                </c:pt>
                <c:pt idx="697">
                  <c:v>33.536000000000001</c:v>
                </c:pt>
                <c:pt idx="698">
                  <c:v>33.123000000000012</c:v>
                </c:pt>
                <c:pt idx="699">
                  <c:v>32.724000000000011</c:v>
                </c:pt>
                <c:pt idx="700">
                  <c:v>32.303000000000004</c:v>
                </c:pt>
                <c:pt idx="701">
                  <c:v>31.905999999999981</c:v>
                </c:pt>
                <c:pt idx="702">
                  <c:v>31.513999999999999</c:v>
                </c:pt>
                <c:pt idx="703">
                  <c:v>31.137000000000015</c:v>
                </c:pt>
                <c:pt idx="704">
                  <c:v>30.745999999999981</c:v>
                </c:pt>
                <c:pt idx="705">
                  <c:v>30.35</c:v>
                </c:pt>
                <c:pt idx="706">
                  <c:v>29.954000000000001</c:v>
                </c:pt>
                <c:pt idx="707">
                  <c:v>29.581</c:v>
                </c:pt>
                <c:pt idx="708">
                  <c:v>29.199000000000005</c:v>
                </c:pt>
                <c:pt idx="709">
                  <c:v>28.85</c:v>
                </c:pt>
                <c:pt idx="710">
                  <c:v>28.521000000000001</c:v>
                </c:pt>
                <c:pt idx="711">
                  <c:v>28.152000000000001</c:v>
                </c:pt>
                <c:pt idx="712">
                  <c:v>27.783999999999981</c:v>
                </c:pt>
                <c:pt idx="713">
                  <c:v>27.45</c:v>
                </c:pt>
                <c:pt idx="714">
                  <c:v>27.114000000000015</c:v>
                </c:pt>
                <c:pt idx="715">
                  <c:v>26.765999999999977</c:v>
                </c:pt>
                <c:pt idx="716">
                  <c:v>26.411999999999999</c:v>
                </c:pt>
                <c:pt idx="717">
                  <c:v>26.064</c:v>
                </c:pt>
                <c:pt idx="718">
                  <c:v>25.716000000000001</c:v>
                </c:pt>
                <c:pt idx="719">
                  <c:v>25.363</c:v>
                </c:pt>
                <c:pt idx="720">
                  <c:v>25.047000000000001</c:v>
                </c:pt>
                <c:pt idx="721">
                  <c:v>24.718</c:v>
                </c:pt>
                <c:pt idx="722">
                  <c:v>24.436</c:v>
                </c:pt>
                <c:pt idx="723">
                  <c:v>24.102</c:v>
                </c:pt>
                <c:pt idx="724">
                  <c:v>23.791</c:v>
                </c:pt>
                <c:pt idx="725">
                  <c:v>23.47</c:v>
                </c:pt>
                <c:pt idx="726">
                  <c:v>23.157000000000014</c:v>
                </c:pt>
                <c:pt idx="727">
                  <c:v>22.837000000000014</c:v>
                </c:pt>
                <c:pt idx="728">
                  <c:v>22.532</c:v>
                </c:pt>
                <c:pt idx="729">
                  <c:v>22.22</c:v>
                </c:pt>
                <c:pt idx="730">
                  <c:v>21.907</c:v>
                </c:pt>
                <c:pt idx="731">
                  <c:v>21.599</c:v>
                </c:pt>
                <c:pt idx="732">
                  <c:v>21.297000000000001</c:v>
                </c:pt>
                <c:pt idx="733">
                  <c:v>21.015000000000001</c:v>
                </c:pt>
                <c:pt idx="734">
                  <c:v>20.702999999999989</c:v>
                </c:pt>
                <c:pt idx="735">
                  <c:v>20.460999999999981</c:v>
                </c:pt>
                <c:pt idx="736">
                  <c:v>20.155999999999999</c:v>
                </c:pt>
                <c:pt idx="737">
                  <c:v>19.86</c:v>
                </c:pt>
                <c:pt idx="738">
                  <c:v>19.558</c:v>
                </c:pt>
                <c:pt idx="739">
                  <c:v>19.284999999999989</c:v>
                </c:pt>
                <c:pt idx="740">
                  <c:v>19.006</c:v>
                </c:pt>
                <c:pt idx="741">
                  <c:v>18.716999999999999</c:v>
                </c:pt>
                <c:pt idx="742">
                  <c:v>18.441999999999986</c:v>
                </c:pt>
                <c:pt idx="743">
                  <c:v>18.152000000000001</c:v>
                </c:pt>
                <c:pt idx="744">
                  <c:v>17.925999999999977</c:v>
                </c:pt>
                <c:pt idx="745">
                  <c:v>17.635999999999999</c:v>
                </c:pt>
                <c:pt idx="746">
                  <c:v>17.381</c:v>
                </c:pt>
                <c:pt idx="747">
                  <c:v>17.120999999999999</c:v>
                </c:pt>
                <c:pt idx="748">
                  <c:v>16.861000000000001</c:v>
                </c:pt>
                <c:pt idx="749">
                  <c:v>16.581999999999987</c:v>
                </c:pt>
                <c:pt idx="750">
                  <c:v>16.318999999999999</c:v>
                </c:pt>
                <c:pt idx="751">
                  <c:v>16.061999999999987</c:v>
                </c:pt>
                <c:pt idx="752">
                  <c:v>15.79</c:v>
                </c:pt>
                <c:pt idx="753">
                  <c:v>15.557</c:v>
                </c:pt>
                <c:pt idx="754">
                  <c:v>15.309000000000006</c:v>
                </c:pt>
                <c:pt idx="755">
                  <c:v>15.065000000000007</c:v>
                </c:pt>
                <c:pt idx="756">
                  <c:v>14.811</c:v>
                </c:pt>
                <c:pt idx="757">
                  <c:v>14.59</c:v>
                </c:pt>
                <c:pt idx="758">
                  <c:v>14.349</c:v>
                </c:pt>
                <c:pt idx="759">
                  <c:v>14.11</c:v>
                </c:pt>
                <c:pt idx="760">
                  <c:v>13.88</c:v>
                </c:pt>
                <c:pt idx="761">
                  <c:v>13.615</c:v>
                </c:pt>
                <c:pt idx="762">
                  <c:v>13.343</c:v>
                </c:pt>
                <c:pt idx="763">
                  <c:v>13.08</c:v>
                </c:pt>
                <c:pt idx="764">
                  <c:v>12.829000000000002</c:v>
                </c:pt>
                <c:pt idx="765">
                  <c:v>12.613</c:v>
                </c:pt>
                <c:pt idx="766">
                  <c:v>12.385000000000007</c:v>
                </c:pt>
                <c:pt idx="767">
                  <c:v>12.169</c:v>
                </c:pt>
                <c:pt idx="768">
                  <c:v>11.941000000000001</c:v>
                </c:pt>
                <c:pt idx="769">
                  <c:v>11.716000000000001</c:v>
                </c:pt>
                <c:pt idx="770">
                  <c:v>11.532</c:v>
                </c:pt>
                <c:pt idx="771">
                  <c:v>11.316000000000004</c:v>
                </c:pt>
                <c:pt idx="772">
                  <c:v>11.113</c:v>
                </c:pt>
                <c:pt idx="773">
                  <c:v>10.879000000000007</c:v>
                </c:pt>
                <c:pt idx="774">
                  <c:v>10.684000000000001</c:v>
                </c:pt>
                <c:pt idx="775">
                  <c:v>10.476000000000004</c:v>
                </c:pt>
                <c:pt idx="776">
                  <c:v>10.266</c:v>
                </c:pt>
                <c:pt idx="777">
                  <c:v>10.067</c:v>
                </c:pt>
                <c:pt idx="778">
                  <c:v>9.8690000000000069</c:v>
                </c:pt>
                <c:pt idx="779">
                  <c:v>9.6720000000000006</c:v>
                </c:pt>
                <c:pt idx="780">
                  <c:v>9.4500000000000028</c:v>
                </c:pt>
                <c:pt idx="781">
                  <c:v>9.282</c:v>
                </c:pt>
                <c:pt idx="782">
                  <c:v>9.11</c:v>
                </c:pt>
                <c:pt idx="783">
                  <c:v>8.9060000000000006</c:v>
                </c:pt>
                <c:pt idx="784">
                  <c:v>8.7230000000000008</c:v>
                </c:pt>
                <c:pt idx="785">
                  <c:v>8.5510000000000002</c:v>
                </c:pt>
                <c:pt idx="786">
                  <c:v>8.3690000000000069</c:v>
                </c:pt>
                <c:pt idx="787">
                  <c:v>8.1710000000000012</c:v>
                </c:pt>
                <c:pt idx="788">
                  <c:v>7.9980000000000002</c:v>
                </c:pt>
                <c:pt idx="789">
                  <c:v>7.8149999999999968</c:v>
                </c:pt>
                <c:pt idx="790">
                  <c:v>7.6479999999999961</c:v>
                </c:pt>
                <c:pt idx="791">
                  <c:v>7.4649999999999963</c:v>
                </c:pt>
                <c:pt idx="792">
                  <c:v>7.3029999999999964</c:v>
                </c:pt>
                <c:pt idx="793">
                  <c:v>7.149</c:v>
                </c:pt>
                <c:pt idx="794">
                  <c:v>6.9820000000000002</c:v>
                </c:pt>
                <c:pt idx="795">
                  <c:v>6.8269999999999964</c:v>
                </c:pt>
                <c:pt idx="796">
                  <c:v>6.6469999999999985</c:v>
                </c:pt>
                <c:pt idx="797">
                  <c:v>6.5129999999999963</c:v>
                </c:pt>
                <c:pt idx="798">
                  <c:v>6.3649999999999958</c:v>
                </c:pt>
                <c:pt idx="799">
                  <c:v>6.2060000000000004</c:v>
                </c:pt>
                <c:pt idx="800">
                  <c:v>6.0609999999999964</c:v>
                </c:pt>
                <c:pt idx="801">
                  <c:v>5.9029999999999996</c:v>
                </c:pt>
                <c:pt idx="802">
                  <c:v>5.7629999999999963</c:v>
                </c:pt>
                <c:pt idx="803">
                  <c:v>5.6149999999999958</c:v>
                </c:pt>
                <c:pt idx="804">
                  <c:v>5.4850000000000003</c:v>
                </c:pt>
                <c:pt idx="805">
                  <c:v>5.3460000000000001</c:v>
                </c:pt>
                <c:pt idx="806">
                  <c:v>5.2239999999999975</c:v>
                </c:pt>
                <c:pt idx="807">
                  <c:v>5.0759999999999996</c:v>
                </c:pt>
                <c:pt idx="808">
                  <c:v>4.9279999999999964</c:v>
                </c:pt>
                <c:pt idx="809">
                  <c:v>4.8259999999999961</c:v>
                </c:pt>
                <c:pt idx="810">
                  <c:v>4.7009999999999996</c:v>
                </c:pt>
                <c:pt idx="811">
                  <c:v>4.5789999999999997</c:v>
                </c:pt>
                <c:pt idx="812">
                  <c:v>4.4700000000000024</c:v>
                </c:pt>
                <c:pt idx="813">
                  <c:v>4.3569999999999975</c:v>
                </c:pt>
                <c:pt idx="814">
                  <c:v>4.234</c:v>
                </c:pt>
                <c:pt idx="815">
                  <c:v>4.1269999999999962</c:v>
                </c:pt>
                <c:pt idx="816">
                  <c:v>4.0110000000000001</c:v>
                </c:pt>
                <c:pt idx="817">
                  <c:v>3.9279999999999999</c:v>
                </c:pt>
                <c:pt idx="818">
                  <c:v>3.8119999999999981</c:v>
                </c:pt>
                <c:pt idx="819">
                  <c:v>3.7250000000000001</c:v>
                </c:pt>
                <c:pt idx="820">
                  <c:v>3.6179999999999999</c:v>
                </c:pt>
                <c:pt idx="821">
                  <c:v>3.5209999999999999</c:v>
                </c:pt>
                <c:pt idx="822">
                  <c:v>3.4589999999999987</c:v>
                </c:pt>
                <c:pt idx="823">
                  <c:v>3.3509999999999982</c:v>
                </c:pt>
                <c:pt idx="824">
                  <c:v>3.2559999999999998</c:v>
                </c:pt>
                <c:pt idx="825">
                  <c:v>3.1859999999999999</c:v>
                </c:pt>
              </c:numCache>
            </c:numRef>
          </c:yVal>
          <c:smooth val="1"/>
        </c:ser>
        <c:axId val="87362944"/>
        <c:axId val="87381888"/>
      </c:scatterChart>
      <c:valAx>
        <c:axId val="87362944"/>
        <c:scaling>
          <c:orientation val="minMax"/>
          <c:max val="200"/>
          <c:min val="100"/>
        </c:scaling>
        <c:axPos val="b"/>
        <c:title>
          <c:tx>
            <c:rich>
              <a:bodyPr/>
              <a:lstStyle/>
              <a:p>
                <a:pPr>
                  <a:defRPr/>
                </a:pPr>
                <a:r>
                  <a:rPr lang="en-US" altLang="en-US" sz="1800" dirty="0">
                    <a:latin typeface="Arial" pitchFamily="34" charset="0"/>
                    <a:cs typeface="Arial" pitchFamily="34" charset="0"/>
                  </a:rPr>
                  <a:t>MMA [Å</a:t>
                </a:r>
                <a:r>
                  <a:rPr lang="en-US" altLang="en-US" sz="1800" baseline="30000" dirty="0">
                    <a:latin typeface="Arial" pitchFamily="34" charset="0"/>
                    <a:cs typeface="Arial" pitchFamily="34" charset="0"/>
                  </a:rPr>
                  <a:t>2</a:t>
                </a:r>
                <a:r>
                  <a:rPr lang="en-US" altLang="en-US" sz="1800" dirty="0">
                    <a:latin typeface="Arial" pitchFamily="34" charset="0"/>
                    <a:cs typeface="Arial" pitchFamily="34" charset="0"/>
                  </a:rPr>
                  <a:t>]</a:t>
                </a:r>
              </a:p>
            </c:rich>
          </c:tx>
          <c:layout/>
        </c:title>
        <c:numFmt formatCode="General" sourceLinked="1"/>
        <c:majorTickMark val="in"/>
        <c:tickLblPos val="nextTo"/>
        <c:spPr>
          <a:ln w="12700">
            <a:solidFill>
              <a:schemeClr val="tx1"/>
            </a:solidFill>
          </a:ln>
        </c:spPr>
        <c:txPr>
          <a:bodyPr/>
          <a:lstStyle/>
          <a:p>
            <a:pPr>
              <a:defRPr sz="1800">
                <a:latin typeface="Arial" pitchFamily="34" charset="0"/>
                <a:cs typeface="Arial" pitchFamily="34" charset="0"/>
              </a:defRPr>
            </a:pPr>
            <a:endParaRPr lang="ja-JP"/>
          </a:p>
        </c:txPr>
        <c:crossAx val="87381888"/>
        <c:crosses val="autoZero"/>
        <c:crossBetween val="midCat"/>
      </c:valAx>
      <c:valAx>
        <c:axId val="87381888"/>
        <c:scaling>
          <c:orientation val="minMax"/>
          <c:max val="55"/>
          <c:min val="0"/>
        </c:scaling>
        <c:axPos val="l"/>
        <c:title>
          <c:tx>
            <c:rich>
              <a:bodyPr rot="-5400000" vert="horz"/>
              <a:lstStyle/>
              <a:p>
                <a:pPr>
                  <a:defRPr/>
                </a:pPr>
                <a:r>
                  <a:rPr lang="en-US" altLang="ja-JP" sz="1800" b="1" i="0" baseline="0" dirty="0">
                    <a:latin typeface="Arial" pitchFamily="34" charset="0"/>
                    <a:cs typeface="Arial" pitchFamily="34" charset="0"/>
                  </a:rPr>
                  <a:t>SP [</a:t>
                </a:r>
                <a:r>
                  <a:rPr lang="en-US" altLang="ja-JP" sz="1800" b="1" i="0" baseline="0" dirty="0" err="1">
                    <a:latin typeface="Arial" pitchFamily="34" charset="0"/>
                    <a:cs typeface="Arial" pitchFamily="34" charset="0"/>
                  </a:rPr>
                  <a:t>mN</a:t>
                </a:r>
                <a:r>
                  <a:rPr lang="en-US" altLang="ja-JP" sz="1800" b="1" i="0" baseline="0" dirty="0">
                    <a:latin typeface="Arial" pitchFamily="34" charset="0"/>
                    <a:cs typeface="Arial" pitchFamily="34" charset="0"/>
                  </a:rPr>
                  <a:t>/m]</a:t>
                </a:r>
                <a:endParaRPr lang="ja-JP" altLang="ja-JP" sz="1800" b="1" i="0" baseline="0" dirty="0">
                  <a:latin typeface="Arial" pitchFamily="34" charset="0"/>
                  <a:cs typeface="Arial" pitchFamily="34" charset="0"/>
                </a:endParaRPr>
              </a:p>
            </c:rich>
          </c:tx>
          <c:layout/>
        </c:title>
        <c:numFmt formatCode="General" sourceLinked="1"/>
        <c:majorTickMark val="in"/>
        <c:tickLblPos val="nextTo"/>
        <c:spPr>
          <a:ln w="12700">
            <a:solidFill>
              <a:schemeClr val="tx1"/>
            </a:solidFill>
          </a:ln>
        </c:spPr>
        <c:txPr>
          <a:bodyPr/>
          <a:lstStyle/>
          <a:p>
            <a:pPr>
              <a:defRPr sz="1800">
                <a:latin typeface="Arial" pitchFamily="34" charset="0"/>
                <a:cs typeface="Arial" pitchFamily="34" charset="0"/>
              </a:defRPr>
            </a:pPr>
            <a:endParaRPr lang="ja-JP"/>
          </a:p>
        </c:txPr>
        <c:crossAx val="87362944"/>
        <c:crosses val="autoZero"/>
        <c:crossBetween val="midCat"/>
      </c:valAx>
      <c:spPr>
        <a:ln w="12700">
          <a:solidFill>
            <a:schemeClr val="tx1"/>
          </a:solidFill>
        </a:ln>
      </c:spPr>
    </c:plotArea>
    <c:plotVisOnly val="1"/>
  </c:chart>
  <c:externalData r:id="rId1"/>
</c:chartSpace>
</file>

<file path=ppt/charts/chart5.xml><?xml version="1.0" encoding="utf-8"?>
<c:chartSpace xmlns:c="http://schemas.openxmlformats.org/drawingml/2006/chart" xmlns:a="http://schemas.openxmlformats.org/drawingml/2006/main" xmlns:r="http://schemas.openxmlformats.org/officeDocument/2006/relationships">
  <c:date1904 val="1"/>
  <c:lang val="ja-JP"/>
  <c:style val="1"/>
  <c:chart>
    <c:plotArea>
      <c:layout/>
      <c:scatterChart>
        <c:scatterStyle val="smoothMarker"/>
        <c:ser>
          <c:idx val="0"/>
          <c:order val="0"/>
          <c:spPr>
            <a:ln w="12700"/>
          </c:spPr>
          <c:marker>
            <c:symbol val="none"/>
          </c:marker>
          <c:xVal>
            <c:numRef>
              <c:f>Sheet1!$A$1:$A$1612</c:f>
              <c:numCache>
                <c:formatCode>General</c:formatCode>
                <c:ptCount val="161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numCache>
            </c:numRef>
          </c:xVal>
          <c:yVal>
            <c:numRef>
              <c:f>Sheet1!$B$1:$B$1612</c:f>
              <c:numCache>
                <c:formatCode>General</c:formatCode>
                <c:ptCount val="1612"/>
                <c:pt idx="0">
                  <c:v>78</c:v>
                </c:pt>
                <c:pt idx="1">
                  <c:v>80.108699999999999</c:v>
                </c:pt>
                <c:pt idx="2">
                  <c:v>82.863100000000003</c:v>
                </c:pt>
                <c:pt idx="3">
                  <c:v>84</c:v>
                </c:pt>
                <c:pt idx="4">
                  <c:v>83.688999999999979</c:v>
                </c:pt>
                <c:pt idx="5">
                  <c:v>83.070799999999949</c:v>
                </c:pt>
                <c:pt idx="6">
                  <c:v>79.769599999999997</c:v>
                </c:pt>
                <c:pt idx="7">
                  <c:v>78.769300000000001</c:v>
                </c:pt>
                <c:pt idx="8">
                  <c:v>80.405299999999997</c:v>
                </c:pt>
                <c:pt idx="9">
                  <c:v>81.536299999999997</c:v>
                </c:pt>
                <c:pt idx="10">
                  <c:v>82.541900000000027</c:v>
                </c:pt>
                <c:pt idx="11">
                  <c:v>82.004000000000005</c:v>
                </c:pt>
                <c:pt idx="12">
                  <c:v>82.734700000000004</c:v>
                </c:pt>
                <c:pt idx="13">
                  <c:v>83.810599999999994</c:v>
                </c:pt>
                <c:pt idx="14">
                  <c:v>84.928200000000004</c:v>
                </c:pt>
                <c:pt idx="15">
                  <c:v>84.990899999999996</c:v>
                </c:pt>
                <c:pt idx="16">
                  <c:v>83.823099999999982</c:v>
                </c:pt>
                <c:pt idx="17">
                  <c:v>83.249500000000026</c:v>
                </c:pt>
                <c:pt idx="18">
                  <c:v>83</c:v>
                </c:pt>
                <c:pt idx="19">
                  <c:v>83</c:v>
                </c:pt>
                <c:pt idx="20">
                  <c:v>82.528899999999979</c:v>
                </c:pt>
                <c:pt idx="21">
                  <c:v>82.206700000000012</c:v>
                </c:pt>
                <c:pt idx="22">
                  <c:v>83.006200000000007</c:v>
                </c:pt>
                <c:pt idx="23">
                  <c:v>84.007599999999996</c:v>
                </c:pt>
                <c:pt idx="24">
                  <c:v>84.256500000000003</c:v>
                </c:pt>
                <c:pt idx="25">
                  <c:v>83.690699999999993</c:v>
                </c:pt>
                <c:pt idx="26">
                  <c:v>82.722999999999999</c:v>
                </c:pt>
                <c:pt idx="27">
                  <c:v>83.098399999999998</c:v>
                </c:pt>
                <c:pt idx="28">
                  <c:v>83.996600000000257</c:v>
                </c:pt>
                <c:pt idx="29">
                  <c:v>83.797200000000316</c:v>
                </c:pt>
                <c:pt idx="30">
                  <c:v>82.745800000000003</c:v>
                </c:pt>
                <c:pt idx="31">
                  <c:v>83.248099999999994</c:v>
                </c:pt>
                <c:pt idx="32">
                  <c:v>82.922200000000004</c:v>
                </c:pt>
                <c:pt idx="33">
                  <c:v>82.07259999999998</c:v>
                </c:pt>
                <c:pt idx="34">
                  <c:v>81.858199999999982</c:v>
                </c:pt>
                <c:pt idx="35">
                  <c:v>80.569800000000001</c:v>
                </c:pt>
                <c:pt idx="36">
                  <c:v>79.35199999999999</c:v>
                </c:pt>
                <c:pt idx="37">
                  <c:v>80.006200000000007</c:v>
                </c:pt>
                <c:pt idx="38">
                  <c:v>81.687100000000001</c:v>
                </c:pt>
                <c:pt idx="39">
                  <c:v>81.028199999999998</c:v>
                </c:pt>
                <c:pt idx="40">
                  <c:v>81</c:v>
                </c:pt>
                <c:pt idx="41">
                  <c:v>82.319300000000013</c:v>
                </c:pt>
                <c:pt idx="42">
                  <c:v>82.910600000000301</c:v>
                </c:pt>
                <c:pt idx="43">
                  <c:v>82.337100000000007</c:v>
                </c:pt>
                <c:pt idx="44">
                  <c:v>82.460700000000003</c:v>
                </c:pt>
                <c:pt idx="45">
                  <c:v>82.914100000000289</c:v>
                </c:pt>
                <c:pt idx="46">
                  <c:v>83.502200000000002</c:v>
                </c:pt>
                <c:pt idx="47">
                  <c:v>83.978999999999999</c:v>
                </c:pt>
                <c:pt idx="48">
                  <c:v>83.469300000000004</c:v>
                </c:pt>
                <c:pt idx="49">
                  <c:v>83.015500000000003</c:v>
                </c:pt>
                <c:pt idx="50">
                  <c:v>83.656399999999948</c:v>
                </c:pt>
                <c:pt idx="51">
                  <c:v>84</c:v>
                </c:pt>
                <c:pt idx="52">
                  <c:v>82.785899999999998</c:v>
                </c:pt>
                <c:pt idx="53">
                  <c:v>82.312000000000012</c:v>
                </c:pt>
                <c:pt idx="54">
                  <c:v>83.445200000000227</c:v>
                </c:pt>
                <c:pt idx="55">
                  <c:v>82</c:v>
                </c:pt>
                <c:pt idx="56">
                  <c:v>82.013800000000003</c:v>
                </c:pt>
                <c:pt idx="57">
                  <c:v>83.895399999999981</c:v>
                </c:pt>
                <c:pt idx="58">
                  <c:v>84.724400000000003</c:v>
                </c:pt>
                <c:pt idx="59">
                  <c:v>83.425600000000003</c:v>
                </c:pt>
                <c:pt idx="60">
                  <c:v>82.078099999999978</c:v>
                </c:pt>
                <c:pt idx="61">
                  <c:v>81.013300000000001</c:v>
                </c:pt>
                <c:pt idx="62">
                  <c:v>81</c:v>
                </c:pt>
                <c:pt idx="63">
                  <c:v>80.967799999999997</c:v>
                </c:pt>
                <c:pt idx="64">
                  <c:v>80.292400000000001</c:v>
                </c:pt>
                <c:pt idx="65">
                  <c:v>80.87169999999999</c:v>
                </c:pt>
                <c:pt idx="66">
                  <c:v>83.910000000000025</c:v>
                </c:pt>
                <c:pt idx="67">
                  <c:v>85.495599999999996</c:v>
                </c:pt>
                <c:pt idx="68">
                  <c:v>83.996799999999993</c:v>
                </c:pt>
                <c:pt idx="69">
                  <c:v>82.621499999999983</c:v>
                </c:pt>
                <c:pt idx="70">
                  <c:v>81.548300000000012</c:v>
                </c:pt>
                <c:pt idx="71">
                  <c:v>80.873499999999979</c:v>
                </c:pt>
                <c:pt idx="72">
                  <c:v>80.301699999999997</c:v>
                </c:pt>
                <c:pt idx="73">
                  <c:v>81.683399999999978</c:v>
                </c:pt>
                <c:pt idx="74">
                  <c:v>82.515100000000004</c:v>
                </c:pt>
                <c:pt idx="75">
                  <c:v>81.547500000000127</c:v>
                </c:pt>
                <c:pt idx="76">
                  <c:v>80.888599999999983</c:v>
                </c:pt>
                <c:pt idx="77">
                  <c:v>81.407700000000006</c:v>
                </c:pt>
                <c:pt idx="78">
                  <c:v>83.126199999999983</c:v>
                </c:pt>
                <c:pt idx="79">
                  <c:v>81.647999999999996</c:v>
                </c:pt>
                <c:pt idx="80">
                  <c:v>80.167500000000004</c:v>
                </c:pt>
                <c:pt idx="81">
                  <c:v>81.146900000000002</c:v>
                </c:pt>
                <c:pt idx="82">
                  <c:v>81.433499999999995</c:v>
                </c:pt>
                <c:pt idx="83">
                  <c:v>83.600699999999989</c:v>
                </c:pt>
                <c:pt idx="84">
                  <c:v>82.994400000000027</c:v>
                </c:pt>
                <c:pt idx="85">
                  <c:v>83.54</c:v>
                </c:pt>
                <c:pt idx="86">
                  <c:v>83.499899999999997</c:v>
                </c:pt>
                <c:pt idx="87">
                  <c:v>82.815600000000003</c:v>
                </c:pt>
                <c:pt idx="88">
                  <c:v>82</c:v>
                </c:pt>
                <c:pt idx="89">
                  <c:v>82</c:v>
                </c:pt>
                <c:pt idx="90">
                  <c:v>81.539199999999994</c:v>
                </c:pt>
                <c:pt idx="91">
                  <c:v>81.562399999999982</c:v>
                </c:pt>
                <c:pt idx="92">
                  <c:v>82.088899999999981</c:v>
                </c:pt>
                <c:pt idx="93">
                  <c:v>82.340800000000002</c:v>
                </c:pt>
                <c:pt idx="94">
                  <c:v>82.916100000000242</c:v>
                </c:pt>
                <c:pt idx="95">
                  <c:v>82.512100000000004</c:v>
                </c:pt>
                <c:pt idx="96">
                  <c:v>82.61869999999999</c:v>
                </c:pt>
                <c:pt idx="97">
                  <c:v>82.364999999999995</c:v>
                </c:pt>
                <c:pt idx="98">
                  <c:v>82</c:v>
                </c:pt>
                <c:pt idx="99">
                  <c:v>82</c:v>
                </c:pt>
                <c:pt idx="100">
                  <c:v>82</c:v>
                </c:pt>
                <c:pt idx="101">
                  <c:v>82.702600000000004</c:v>
                </c:pt>
                <c:pt idx="102">
                  <c:v>84.005600000000001</c:v>
                </c:pt>
                <c:pt idx="103">
                  <c:v>84.605199999999982</c:v>
                </c:pt>
                <c:pt idx="104">
                  <c:v>83.924999999999997</c:v>
                </c:pt>
                <c:pt idx="105">
                  <c:v>83.750500000000002</c:v>
                </c:pt>
                <c:pt idx="106">
                  <c:v>83.029899999999998</c:v>
                </c:pt>
                <c:pt idx="107">
                  <c:v>81.534000000000006</c:v>
                </c:pt>
                <c:pt idx="108">
                  <c:v>80.535799999999981</c:v>
                </c:pt>
                <c:pt idx="109">
                  <c:v>81.335399999999979</c:v>
                </c:pt>
                <c:pt idx="110">
                  <c:v>82.051000000000002</c:v>
                </c:pt>
                <c:pt idx="111">
                  <c:v>82.916300000000007</c:v>
                </c:pt>
                <c:pt idx="112">
                  <c:v>83.585799999999978</c:v>
                </c:pt>
                <c:pt idx="113">
                  <c:v>83.188099999999949</c:v>
                </c:pt>
                <c:pt idx="114">
                  <c:v>83.22829999999999</c:v>
                </c:pt>
                <c:pt idx="115">
                  <c:v>82.7821</c:v>
                </c:pt>
                <c:pt idx="116">
                  <c:v>82.507800000000003</c:v>
                </c:pt>
                <c:pt idx="117">
                  <c:v>82.332099999999983</c:v>
                </c:pt>
                <c:pt idx="118">
                  <c:v>82.893600000000006</c:v>
                </c:pt>
                <c:pt idx="119">
                  <c:v>82.620799999999988</c:v>
                </c:pt>
                <c:pt idx="120">
                  <c:v>82</c:v>
                </c:pt>
                <c:pt idx="121">
                  <c:v>82.057400000000001</c:v>
                </c:pt>
                <c:pt idx="122">
                  <c:v>82.937700000000007</c:v>
                </c:pt>
                <c:pt idx="123">
                  <c:v>84.259299999999996</c:v>
                </c:pt>
                <c:pt idx="124">
                  <c:v>82.675999999999988</c:v>
                </c:pt>
                <c:pt idx="125">
                  <c:v>81.854799999999983</c:v>
                </c:pt>
                <c:pt idx="126">
                  <c:v>82.036500000000004</c:v>
                </c:pt>
                <c:pt idx="127">
                  <c:v>82.940399999999997</c:v>
                </c:pt>
                <c:pt idx="128">
                  <c:v>82.070799999999949</c:v>
                </c:pt>
                <c:pt idx="129">
                  <c:v>81.992199999999997</c:v>
                </c:pt>
                <c:pt idx="130">
                  <c:v>82</c:v>
                </c:pt>
                <c:pt idx="131">
                  <c:v>82.337100000000007</c:v>
                </c:pt>
                <c:pt idx="132">
                  <c:v>83</c:v>
                </c:pt>
                <c:pt idx="133">
                  <c:v>82.716899999999995</c:v>
                </c:pt>
                <c:pt idx="134">
                  <c:v>82.1434</c:v>
                </c:pt>
                <c:pt idx="135">
                  <c:v>82.264399999999995</c:v>
                </c:pt>
                <c:pt idx="136">
                  <c:v>83.428600000000003</c:v>
                </c:pt>
                <c:pt idx="137">
                  <c:v>82.485100000000003</c:v>
                </c:pt>
                <c:pt idx="138">
                  <c:v>81.010999999999996</c:v>
                </c:pt>
                <c:pt idx="139">
                  <c:v>81.646199999999993</c:v>
                </c:pt>
                <c:pt idx="140">
                  <c:v>82.998800000000003</c:v>
                </c:pt>
                <c:pt idx="141">
                  <c:v>83.113900000000001</c:v>
                </c:pt>
                <c:pt idx="142">
                  <c:v>83.649900000000002</c:v>
                </c:pt>
                <c:pt idx="143">
                  <c:v>82.657899999999998</c:v>
                </c:pt>
                <c:pt idx="144">
                  <c:v>80.436800000000005</c:v>
                </c:pt>
                <c:pt idx="145">
                  <c:v>80.165699999999987</c:v>
                </c:pt>
                <c:pt idx="146">
                  <c:v>81.066500000000005</c:v>
                </c:pt>
                <c:pt idx="147">
                  <c:v>80.547300000000007</c:v>
                </c:pt>
                <c:pt idx="148">
                  <c:v>79.227199999999996</c:v>
                </c:pt>
                <c:pt idx="149">
                  <c:v>80.551199999999994</c:v>
                </c:pt>
                <c:pt idx="150">
                  <c:v>83.742999999999995</c:v>
                </c:pt>
                <c:pt idx="151">
                  <c:v>83.2256</c:v>
                </c:pt>
                <c:pt idx="152">
                  <c:v>81.731800000000007</c:v>
                </c:pt>
                <c:pt idx="153">
                  <c:v>80.882799999999989</c:v>
                </c:pt>
                <c:pt idx="154">
                  <c:v>82.12269999999998</c:v>
                </c:pt>
                <c:pt idx="155">
                  <c:v>82.102199999999982</c:v>
                </c:pt>
                <c:pt idx="156">
                  <c:v>82.777600000000007</c:v>
                </c:pt>
                <c:pt idx="157">
                  <c:v>83.250200000000007</c:v>
                </c:pt>
                <c:pt idx="158">
                  <c:v>83.030299999999997</c:v>
                </c:pt>
                <c:pt idx="159">
                  <c:v>83.054599999999994</c:v>
                </c:pt>
                <c:pt idx="160">
                  <c:v>83.571699999999993</c:v>
                </c:pt>
                <c:pt idx="161">
                  <c:v>83.107600000000005</c:v>
                </c:pt>
                <c:pt idx="162">
                  <c:v>82.659899999999979</c:v>
                </c:pt>
                <c:pt idx="163">
                  <c:v>81.510200000000026</c:v>
                </c:pt>
                <c:pt idx="164">
                  <c:v>81.768000000000001</c:v>
                </c:pt>
                <c:pt idx="165">
                  <c:v>82.292100000000005</c:v>
                </c:pt>
                <c:pt idx="166">
                  <c:v>82.207300000000004</c:v>
                </c:pt>
                <c:pt idx="167">
                  <c:v>82.129899999999978</c:v>
                </c:pt>
                <c:pt idx="168">
                  <c:v>82</c:v>
                </c:pt>
                <c:pt idx="169">
                  <c:v>82.440399999999997</c:v>
                </c:pt>
                <c:pt idx="170">
                  <c:v>82.855199999999982</c:v>
                </c:pt>
                <c:pt idx="171">
                  <c:v>83.069500000000005</c:v>
                </c:pt>
                <c:pt idx="172">
                  <c:v>83.044900000000027</c:v>
                </c:pt>
                <c:pt idx="173">
                  <c:v>82.8309</c:v>
                </c:pt>
                <c:pt idx="174">
                  <c:v>82.201099999999997</c:v>
                </c:pt>
                <c:pt idx="175">
                  <c:v>82.471700000000013</c:v>
                </c:pt>
                <c:pt idx="176">
                  <c:v>82.065299999999993</c:v>
                </c:pt>
                <c:pt idx="177">
                  <c:v>81.480400000000003</c:v>
                </c:pt>
                <c:pt idx="178">
                  <c:v>81</c:v>
                </c:pt>
                <c:pt idx="179">
                  <c:v>82.111099999999993</c:v>
                </c:pt>
                <c:pt idx="180">
                  <c:v>82.507300000000001</c:v>
                </c:pt>
                <c:pt idx="181">
                  <c:v>82.565299999999993</c:v>
                </c:pt>
                <c:pt idx="182">
                  <c:v>81.487899999999996</c:v>
                </c:pt>
                <c:pt idx="183">
                  <c:v>80.095000000000013</c:v>
                </c:pt>
                <c:pt idx="184">
                  <c:v>79.644599999999997</c:v>
                </c:pt>
                <c:pt idx="185">
                  <c:v>80</c:v>
                </c:pt>
                <c:pt idx="186">
                  <c:v>80.804500000000004</c:v>
                </c:pt>
                <c:pt idx="187">
                  <c:v>81.989500000000007</c:v>
                </c:pt>
                <c:pt idx="188">
                  <c:v>83.1982</c:v>
                </c:pt>
                <c:pt idx="189">
                  <c:v>83.860299999999995</c:v>
                </c:pt>
                <c:pt idx="190">
                  <c:v>84.663200000000003</c:v>
                </c:pt>
                <c:pt idx="191">
                  <c:v>83.677399999999949</c:v>
                </c:pt>
                <c:pt idx="192">
                  <c:v>82.6815</c:v>
                </c:pt>
                <c:pt idx="193">
                  <c:v>83.3035</c:v>
                </c:pt>
                <c:pt idx="194">
                  <c:v>82.73</c:v>
                </c:pt>
                <c:pt idx="195">
                  <c:v>82.156399999999948</c:v>
                </c:pt>
                <c:pt idx="196">
                  <c:v>81.831400000000002</c:v>
                </c:pt>
                <c:pt idx="197">
                  <c:v>82.003900000000002</c:v>
                </c:pt>
                <c:pt idx="198">
                  <c:v>82.431900000000027</c:v>
                </c:pt>
                <c:pt idx="199">
                  <c:v>82.314700000000002</c:v>
                </c:pt>
                <c:pt idx="200">
                  <c:v>83.0535</c:v>
                </c:pt>
                <c:pt idx="201">
                  <c:v>83.780299999999997</c:v>
                </c:pt>
                <c:pt idx="202">
                  <c:v>84</c:v>
                </c:pt>
                <c:pt idx="203">
                  <c:v>83.66849999999998</c:v>
                </c:pt>
                <c:pt idx="204">
                  <c:v>83</c:v>
                </c:pt>
                <c:pt idx="205">
                  <c:v>83</c:v>
                </c:pt>
                <c:pt idx="206">
                  <c:v>83</c:v>
                </c:pt>
                <c:pt idx="207">
                  <c:v>83.166699999999992</c:v>
                </c:pt>
                <c:pt idx="208">
                  <c:v>82.871600000000001</c:v>
                </c:pt>
                <c:pt idx="209">
                  <c:v>82.248800000000003</c:v>
                </c:pt>
                <c:pt idx="210">
                  <c:v>83</c:v>
                </c:pt>
                <c:pt idx="211">
                  <c:v>82.977199999999996</c:v>
                </c:pt>
                <c:pt idx="212">
                  <c:v>82.406000000000006</c:v>
                </c:pt>
                <c:pt idx="213">
                  <c:v>82</c:v>
                </c:pt>
                <c:pt idx="214">
                  <c:v>82.344499999999996</c:v>
                </c:pt>
                <c:pt idx="215">
                  <c:v>82.948400000000007</c:v>
                </c:pt>
                <c:pt idx="216">
                  <c:v>82.126599999999982</c:v>
                </c:pt>
                <c:pt idx="217">
                  <c:v>82.091200000000242</c:v>
                </c:pt>
                <c:pt idx="218">
                  <c:v>82.635299999999987</c:v>
                </c:pt>
                <c:pt idx="219">
                  <c:v>82.731200000000271</c:v>
                </c:pt>
                <c:pt idx="220">
                  <c:v>82</c:v>
                </c:pt>
                <c:pt idx="221">
                  <c:v>81.960899999999995</c:v>
                </c:pt>
                <c:pt idx="222">
                  <c:v>82.329599999999999</c:v>
                </c:pt>
                <c:pt idx="223">
                  <c:v>82.972799999999978</c:v>
                </c:pt>
                <c:pt idx="224">
                  <c:v>82.804900000000004</c:v>
                </c:pt>
                <c:pt idx="225">
                  <c:v>82</c:v>
                </c:pt>
                <c:pt idx="226">
                  <c:v>82.176899999999989</c:v>
                </c:pt>
                <c:pt idx="227">
                  <c:v>82.997700000000023</c:v>
                </c:pt>
                <c:pt idx="228">
                  <c:v>83</c:v>
                </c:pt>
                <c:pt idx="229">
                  <c:v>83.290499999999994</c:v>
                </c:pt>
                <c:pt idx="230">
                  <c:v>82.627600000000001</c:v>
                </c:pt>
                <c:pt idx="231">
                  <c:v>81.643000000000001</c:v>
                </c:pt>
                <c:pt idx="232">
                  <c:v>82.093100000000007</c:v>
                </c:pt>
                <c:pt idx="233">
                  <c:v>82.912499999999994</c:v>
                </c:pt>
                <c:pt idx="234">
                  <c:v>81.422499999999999</c:v>
                </c:pt>
                <c:pt idx="235">
                  <c:v>80.881999999999991</c:v>
                </c:pt>
                <c:pt idx="236">
                  <c:v>81.956199999999995</c:v>
                </c:pt>
                <c:pt idx="237">
                  <c:v>82.945700000000002</c:v>
                </c:pt>
                <c:pt idx="238">
                  <c:v>83</c:v>
                </c:pt>
                <c:pt idx="239">
                  <c:v>83</c:v>
                </c:pt>
                <c:pt idx="240">
                  <c:v>83.647999999999996</c:v>
                </c:pt>
                <c:pt idx="241">
                  <c:v>83.532600000000002</c:v>
                </c:pt>
                <c:pt idx="242">
                  <c:v>82.426400000000001</c:v>
                </c:pt>
                <c:pt idx="243">
                  <c:v>81.586600000000004</c:v>
                </c:pt>
                <c:pt idx="244">
                  <c:v>83.798900000000003</c:v>
                </c:pt>
                <c:pt idx="245">
                  <c:v>83.611599999999996</c:v>
                </c:pt>
                <c:pt idx="246">
                  <c:v>82.299400000000006</c:v>
                </c:pt>
                <c:pt idx="247">
                  <c:v>82.227999999999994</c:v>
                </c:pt>
                <c:pt idx="248">
                  <c:v>83.302799999999948</c:v>
                </c:pt>
                <c:pt idx="249">
                  <c:v>80.386899999999983</c:v>
                </c:pt>
                <c:pt idx="250">
                  <c:v>81.681699999999992</c:v>
                </c:pt>
                <c:pt idx="251">
                  <c:v>82.264399999999995</c:v>
                </c:pt>
                <c:pt idx="252">
                  <c:v>82.278599999999983</c:v>
                </c:pt>
                <c:pt idx="253">
                  <c:v>82.453700000000012</c:v>
                </c:pt>
                <c:pt idx="254">
                  <c:v>83.081500000000005</c:v>
                </c:pt>
                <c:pt idx="255">
                  <c:v>83.954300000000003</c:v>
                </c:pt>
                <c:pt idx="256">
                  <c:v>83.871600000000001</c:v>
                </c:pt>
                <c:pt idx="257">
                  <c:v>82.674599999999998</c:v>
                </c:pt>
                <c:pt idx="258">
                  <c:v>82.008899999999983</c:v>
                </c:pt>
                <c:pt idx="259">
                  <c:v>81.351799999999983</c:v>
                </c:pt>
                <c:pt idx="260">
                  <c:v>81.1601</c:v>
                </c:pt>
                <c:pt idx="261">
                  <c:v>82.553100000000001</c:v>
                </c:pt>
                <c:pt idx="262">
                  <c:v>83.579399999999978</c:v>
                </c:pt>
                <c:pt idx="263">
                  <c:v>82.243899999999996</c:v>
                </c:pt>
                <c:pt idx="264">
                  <c:v>82.257000000000005</c:v>
                </c:pt>
                <c:pt idx="265">
                  <c:v>83.716200000000242</c:v>
                </c:pt>
                <c:pt idx="266">
                  <c:v>82.635499999999979</c:v>
                </c:pt>
                <c:pt idx="267">
                  <c:v>82.336699999999993</c:v>
                </c:pt>
                <c:pt idx="268">
                  <c:v>81.953599999999994</c:v>
                </c:pt>
                <c:pt idx="269">
                  <c:v>82.0518</c:v>
                </c:pt>
                <c:pt idx="270">
                  <c:v>80.681600000000003</c:v>
                </c:pt>
                <c:pt idx="271">
                  <c:v>79.530699999999996</c:v>
                </c:pt>
                <c:pt idx="272">
                  <c:v>81.737499999999997</c:v>
                </c:pt>
                <c:pt idx="273">
                  <c:v>82.575799999999958</c:v>
                </c:pt>
                <c:pt idx="274">
                  <c:v>81.845399999999998</c:v>
                </c:pt>
                <c:pt idx="275">
                  <c:v>81.834999999999994</c:v>
                </c:pt>
                <c:pt idx="276">
                  <c:v>83</c:v>
                </c:pt>
                <c:pt idx="277">
                  <c:v>83</c:v>
                </c:pt>
                <c:pt idx="278">
                  <c:v>82.789500000000004</c:v>
                </c:pt>
                <c:pt idx="279">
                  <c:v>82.5899</c:v>
                </c:pt>
                <c:pt idx="280">
                  <c:v>82.5749</c:v>
                </c:pt>
                <c:pt idx="281">
                  <c:v>81.871600000000001</c:v>
                </c:pt>
                <c:pt idx="282">
                  <c:v>82.077200000000005</c:v>
                </c:pt>
                <c:pt idx="283">
                  <c:v>83.159699999999987</c:v>
                </c:pt>
                <c:pt idx="284">
                  <c:v>83.967100000000286</c:v>
                </c:pt>
                <c:pt idx="285">
                  <c:v>84.463700000000003</c:v>
                </c:pt>
                <c:pt idx="286">
                  <c:v>84.599199999999996</c:v>
                </c:pt>
                <c:pt idx="287">
                  <c:v>83.644200000000026</c:v>
                </c:pt>
                <c:pt idx="288">
                  <c:v>84.771000000000001</c:v>
                </c:pt>
                <c:pt idx="289">
                  <c:v>83.637999999999991</c:v>
                </c:pt>
                <c:pt idx="290">
                  <c:v>83.204300000000003</c:v>
                </c:pt>
                <c:pt idx="291">
                  <c:v>83.905000000000001</c:v>
                </c:pt>
                <c:pt idx="292">
                  <c:v>83.25539999999998</c:v>
                </c:pt>
                <c:pt idx="293">
                  <c:v>82.951700000000002</c:v>
                </c:pt>
                <c:pt idx="294">
                  <c:v>82.933600000000027</c:v>
                </c:pt>
                <c:pt idx="295">
                  <c:v>83.540600000000026</c:v>
                </c:pt>
                <c:pt idx="296">
                  <c:v>84.253299999999996</c:v>
                </c:pt>
                <c:pt idx="297">
                  <c:v>83.320999999999998</c:v>
                </c:pt>
                <c:pt idx="298">
                  <c:v>83.919900000000027</c:v>
                </c:pt>
                <c:pt idx="299">
                  <c:v>84</c:v>
                </c:pt>
                <c:pt idx="300">
                  <c:v>84.066999999999993</c:v>
                </c:pt>
                <c:pt idx="301">
                  <c:v>84.414400000000242</c:v>
                </c:pt>
                <c:pt idx="302">
                  <c:v>84.337100000000007</c:v>
                </c:pt>
                <c:pt idx="303">
                  <c:v>83.212300000000013</c:v>
                </c:pt>
                <c:pt idx="304">
                  <c:v>83</c:v>
                </c:pt>
                <c:pt idx="305">
                  <c:v>83</c:v>
                </c:pt>
                <c:pt idx="306">
                  <c:v>83</c:v>
                </c:pt>
                <c:pt idx="307">
                  <c:v>82.417100000000318</c:v>
                </c:pt>
                <c:pt idx="308">
                  <c:v>82.364999999999995</c:v>
                </c:pt>
                <c:pt idx="309">
                  <c:v>82.857900000000001</c:v>
                </c:pt>
                <c:pt idx="310">
                  <c:v>82.801900000000003</c:v>
                </c:pt>
                <c:pt idx="311">
                  <c:v>82.623799999999989</c:v>
                </c:pt>
                <c:pt idx="312">
                  <c:v>83.912999999999997</c:v>
                </c:pt>
                <c:pt idx="313">
                  <c:v>84.960000000000022</c:v>
                </c:pt>
                <c:pt idx="314">
                  <c:v>85.718800000000002</c:v>
                </c:pt>
                <c:pt idx="315">
                  <c:v>84.866299999999995</c:v>
                </c:pt>
                <c:pt idx="316">
                  <c:v>84.733800000000002</c:v>
                </c:pt>
                <c:pt idx="317">
                  <c:v>84.639399999999981</c:v>
                </c:pt>
                <c:pt idx="318">
                  <c:v>82.654200000000003</c:v>
                </c:pt>
                <c:pt idx="319">
                  <c:v>81.822099999999978</c:v>
                </c:pt>
                <c:pt idx="320">
                  <c:v>82.120999999999981</c:v>
                </c:pt>
                <c:pt idx="321">
                  <c:v>82.109899999999982</c:v>
                </c:pt>
                <c:pt idx="322">
                  <c:v>82.112299999999991</c:v>
                </c:pt>
                <c:pt idx="323">
                  <c:v>82</c:v>
                </c:pt>
                <c:pt idx="324">
                  <c:v>82.079599999999999</c:v>
                </c:pt>
                <c:pt idx="325">
                  <c:v>82</c:v>
                </c:pt>
                <c:pt idx="326">
                  <c:v>81.772799999999989</c:v>
                </c:pt>
                <c:pt idx="327">
                  <c:v>81.240200000000272</c:v>
                </c:pt>
                <c:pt idx="328">
                  <c:v>80.685899999999918</c:v>
                </c:pt>
                <c:pt idx="329">
                  <c:v>81.000100000000003</c:v>
                </c:pt>
                <c:pt idx="330">
                  <c:v>81.333399999999983</c:v>
                </c:pt>
                <c:pt idx="331">
                  <c:v>80.967900000000242</c:v>
                </c:pt>
                <c:pt idx="332">
                  <c:v>81.876199999999983</c:v>
                </c:pt>
                <c:pt idx="333">
                  <c:v>82.9983</c:v>
                </c:pt>
                <c:pt idx="334">
                  <c:v>82.243799999999993</c:v>
                </c:pt>
                <c:pt idx="335">
                  <c:v>80.882699999999986</c:v>
                </c:pt>
                <c:pt idx="336">
                  <c:v>79.372499999999988</c:v>
                </c:pt>
                <c:pt idx="337">
                  <c:v>79.757400000000004</c:v>
                </c:pt>
                <c:pt idx="338">
                  <c:v>80.985100000000003</c:v>
                </c:pt>
                <c:pt idx="339">
                  <c:v>81.329599999999999</c:v>
                </c:pt>
                <c:pt idx="340">
                  <c:v>81.584700000000012</c:v>
                </c:pt>
                <c:pt idx="341">
                  <c:v>82.404100000000227</c:v>
                </c:pt>
                <c:pt idx="342">
                  <c:v>82.655099999999948</c:v>
                </c:pt>
                <c:pt idx="343">
                  <c:v>82.031300000000002</c:v>
                </c:pt>
                <c:pt idx="344">
                  <c:v>82.600499999999982</c:v>
                </c:pt>
                <c:pt idx="345">
                  <c:v>81.441300000000027</c:v>
                </c:pt>
                <c:pt idx="346">
                  <c:v>81.275999999999982</c:v>
                </c:pt>
                <c:pt idx="347">
                  <c:v>81.6875</c:v>
                </c:pt>
                <c:pt idx="348">
                  <c:v>81.764700000000005</c:v>
                </c:pt>
                <c:pt idx="349">
                  <c:v>83.9251</c:v>
                </c:pt>
                <c:pt idx="350">
                  <c:v>83.801400000000001</c:v>
                </c:pt>
                <c:pt idx="351">
                  <c:v>83.720699999999994</c:v>
                </c:pt>
                <c:pt idx="352">
                  <c:v>83.565000000000012</c:v>
                </c:pt>
                <c:pt idx="353">
                  <c:v>83.126399999999919</c:v>
                </c:pt>
                <c:pt idx="354">
                  <c:v>83.088399999999979</c:v>
                </c:pt>
                <c:pt idx="355">
                  <c:v>82.879199999999983</c:v>
                </c:pt>
                <c:pt idx="356">
                  <c:v>81.677799999999948</c:v>
                </c:pt>
                <c:pt idx="357">
                  <c:v>82.643000000000001</c:v>
                </c:pt>
                <c:pt idx="358">
                  <c:v>83.111099999999993</c:v>
                </c:pt>
                <c:pt idx="359">
                  <c:v>83.7684</c:v>
                </c:pt>
                <c:pt idx="360">
                  <c:v>82.547500000000127</c:v>
                </c:pt>
                <c:pt idx="361">
                  <c:v>80.513900000000007</c:v>
                </c:pt>
                <c:pt idx="362">
                  <c:v>81.255099999999999</c:v>
                </c:pt>
                <c:pt idx="363">
                  <c:v>82.114599999999996</c:v>
                </c:pt>
                <c:pt idx="364">
                  <c:v>82.056200000000004</c:v>
                </c:pt>
                <c:pt idx="365">
                  <c:v>82.393100000000004</c:v>
                </c:pt>
                <c:pt idx="366">
                  <c:v>82.991300000000024</c:v>
                </c:pt>
                <c:pt idx="367">
                  <c:v>81.935199999999995</c:v>
                </c:pt>
                <c:pt idx="368">
                  <c:v>81.509299999999996</c:v>
                </c:pt>
                <c:pt idx="369">
                  <c:v>81.988799999999998</c:v>
                </c:pt>
                <c:pt idx="370">
                  <c:v>82.784000000000006</c:v>
                </c:pt>
                <c:pt idx="371">
                  <c:v>82.210400000000007</c:v>
                </c:pt>
                <c:pt idx="372">
                  <c:v>82.441300000000027</c:v>
                </c:pt>
                <c:pt idx="373">
                  <c:v>82.063300000000012</c:v>
                </c:pt>
                <c:pt idx="374">
                  <c:v>81.263599999999997</c:v>
                </c:pt>
                <c:pt idx="375">
                  <c:v>80.262600000000006</c:v>
                </c:pt>
                <c:pt idx="376">
                  <c:v>81.053899999999999</c:v>
                </c:pt>
                <c:pt idx="377">
                  <c:v>82.132199999999983</c:v>
                </c:pt>
                <c:pt idx="378">
                  <c:v>82.945400000000006</c:v>
                </c:pt>
                <c:pt idx="379">
                  <c:v>81.379899999999978</c:v>
                </c:pt>
                <c:pt idx="380">
                  <c:v>80.718800000000002</c:v>
                </c:pt>
                <c:pt idx="381">
                  <c:v>83.407799999999995</c:v>
                </c:pt>
                <c:pt idx="382">
                  <c:v>85.798900000000003</c:v>
                </c:pt>
                <c:pt idx="383">
                  <c:v>83.302099999999982</c:v>
                </c:pt>
                <c:pt idx="384">
                  <c:v>83.067300000000003</c:v>
                </c:pt>
                <c:pt idx="385">
                  <c:v>83.901799999999994</c:v>
                </c:pt>
                <c:pt idx="386">
                  <c:v>84.275599999999983</c:v>
                </c:pt>
                <c:pt idx="387">
                  <c:v>85</c:v>
                </c:pt>
                <c:pt idx="388">
                  <c:v>83.966200000000242</c:v>
                </c:pt>
                <c:pt idx="389">
                  <c:v>82.886399999999981</c:v>
                </c:pt>
                <c:pt idx="390">
                  <c:v>82.69289999999998</c:v>
                </c:pt>
                <c:pt idx="391">
                  <c:v>82.315000000000012</c:v>
                </c:pt>
                <c:pt idx="392">
                  <c:v>81.491500000000286</c:v>
                </c:pt>
                <c:pt idx="393">
                  <c:v>81.585599999999999</c:v>
                </c:pt>
                <c:pt idx="394">
                  <c:v>81.003200000000007</c:v>
                </c:pt>
                <c:pt idx="395">
                  <c:v>83.33829999999999</c:v>
                </c:pt>
                <c:pt idx="396">
                  <c:v>83.590999999999994</c:v>
                </c:pt>
                <c:pt idx="397">
                  <c:v>83.702000000000012</c:v>
                </c:pt>
                <c:pt idx="398">
                  <c:v>83.694599999999994</c:v>
                </c:pt>
                <c:pt idx="399">
                  <c:v>82.363299999999995</c:v>
                </c:pt>
                <c:pt idx="400">
                  <c:v>80.514899999999997</c:v>
                </c:pt>
                <c:pt idx="401">
                  <c:v>79.007400000000004</c:v>
                </c:pt>
                <c:pt idx="402">
                  <c:v>80.691000000000003</c:v>
                </c:pt>
                <c:pt idx="403">
                  <c:v>82.266300000000001</c:v>
                </c:pt>
                <c:pt idx="404">
                  <c:v>83.269300000000001</c:v>
                </c:pt>
                <c:pt idx="405">
                  <c:v>82.954600000000127</c:v>
                </c:pt>
                <c:pt idx="406">
                  <c:v>83</c:v>
                </c:pt>
                <c:pt idx="407">
                  <c:v>83</c:v>
                </c:pt>
                <c:pt idx="408">
                  <c:v>82.698299999999989</c:v>
                </c:pt>
                <c:pt idx="409">
                  <c:v>81.808199999999999</c:v>
                </c:pt>
                <c:pt idx="410">
                  <c:v>80.119200000000006</c:v>
                </c:pt>
                <c:pt idx="411">
                  <c:v>80.759799999999998</c:v>
                </c:pt>
                <c:pt idx="412">
                  <c:v>81.707700000000003</c:v>
                </c:pt>
                <c:pt idx="413">
                  <c:v>82.35029999999999</c:v>
                </c:pt>
                <c:pt idx="414">
                  <c:v>82.662799999999919</c:v>
                </c:pt>
                <c:pt idx="415">
                  <c:v>82.086500000000001</c:v>
                </c:pt>
                <c:pt idx="416">
                  <c:v>82.514899999999997</c:v>
                </c:pt>
                <c:pt idx="417">
                  <c:v>82.619900000000001</c:v>
                </c:pt>
                <c:pt idx="418">
                  <c:v>83</c:v>
                </c:pt>
                <c:pt idx="419">
                  <c:v>83.100799999999978</c:v>
                </c:pt>
                <c:pt idx="420">
                  <c:v>83.774000000000001</c:v>
                </c:pt>
                <c:pt idx="421">
                  <c:v>83.024799999999999</c:v>
                </c:pt>
                <c:pt idx="422">
                  <c:v>83.722499999999982</c:v>
                </c:pt>
                <c:pt idx="423">
                  <c:v>82.793300000000002</c:v>
                </c:pt>
                <c:pt idx="424">
                  <c:v>81.778599999999983</c:v>
                </c:pt>
                <c:pt idx="425">
                  <c:v>82</c:v>
                </c:pt>
                <c:pt idx="426">
                  <c:v>82.050299999999993</c:v>
                </c:pt>
                <c:pt idx="427">
                  <c:v>82.869600000000005</c:v>
                </c:pt>
                <c:pt idx="428">
                  <c:v>83.895699999999991</c:v>
                </c:pt>
                <c:pt idx="429">
                  <c:v>83.804900000000004</c:v>
                </c:pt>
                <c:pt idx="430">
                  <c:v>81.9054</c:v>
                </c:pt>
                <c:pt idx="431">
                  <c:v>79.882699999999986</c:v>
                </c:pt>
                <c:pt idx="432">
                  <c:v>79.784000000000006</c:v>
                </c:pt>
                <c:pt idx="433">
                  <c:v>79.799899999999994</c:v>
                </c:pt>
                <c:pt idx="434">
                  <c:v>78.517300000000006</c:v>
                </c:pt>
                <c:pt idx="435">
                  <c:v>79.132899999999978</c:v>
                </c:pt>
                <c:pt idx="436">
                  <c:v>81.612200000000001</c:v>
                </c:pt>
                <c:pt idx="437">
                  <c:v>83.644300000000001</c:v>
                </c:pt>
                <c:pt idx="438">
                  <c:v>83.974400000000003</c:v>
                </c:pt>
                <c:pt idx="439">
                  <c:v>84.555599999999998</c:v>
                </c:pt>
                <c:pt idx="440">
                  <c:v>84.303899999999999</c:v>
                </c:pt>
                <c:pt idx="441">
                  <c:v>84</c:v>
                </c:pt>
                <c:pt idx="442">
                  <c:v>83.569900000000004</c:v>
                </c:pt>
                <c:pt idx="443">
                  <c:v>83.897400000000005</c:v>
                </c:pt>
                <c:pt idx="444">
                  <c:v>82.814099999999996</c:v>
                </c:pt>
                <c:pt idx="445">
                  <c:v>80.763499999999993</c:v>
                </c:pt>
                <c:pt idx="446">
                  <c:v>80.169499999999999</c:v>
                </c:pt>
                <c:pt idx="447">
                  <c:v>80.636899999999983</c:v>
                </c:pt>
                <c:pt idx="448">
                  <c:v>82.026200000000003</c:v>
                </c:pt>
                <c:pt idx="449">
                  <c:v>82.950700000000012</c:v>
                </c:pt>
                <c:pt idx="450">
                  <c:v>83.028599999999983</c:v>
                </c:pt>
                <c:pt idx="451">
                  <c:v>82.465500000000006</c:v>
                </c:pt>
                <c:pt idx="452">
                  <c:v>82.018500000000003</c:v>
                </c:pt>
                <c:pt idx="453">
                  <c:v>81.295599999999993</c:v>
                </c:pt>
                <c:pt idx="454">
                  <c:v>81.391800000000003</c:v>
                </c:pt>
                <c:pt idx="455">
                  <c:v>81.994000000000227</c:v>
                </c:pt>
                <c:pt idx="456">
                  <c:v>82.199799999999982</c:v>
                </c:pt>
                <c:pt idx="457">
                  <c:v>82.011399999999995</c:v>
                </c:pt>
                <c:pt idx="458">
                  <c:v>81.683099999999982</c:v>
                </c:pt>
                <c:pt idx="459">
                  <c:v>83.023499999999999</c:v>
                </c:pt>
                <c:pt idx="460">
                  <c:v>83.759799999999998</c:v>
                </c:pt>
                <c:pt idx="461">
                  <c:v>83.478899999999982</c:v>
                </c:pt>
                <c:pt idx="462">
                  <c:v>83.016800000000003</c:v>
                </c:pt>
                <c:pt idx="463">
                  <c:v>82.985699999999994</c:v>
                </c:pt>
                <c:pt idx="464">
                  <c:v>81.8065</c:v>
                </c:pt>
                <c:pt idx="465">
                  <c:v>82.102199999999982</c:v>
                </c:pt>
                <c:pt idx="466">
                  <c:v>81.627600000000001</c:v>
                </c:pt>
                <c:pt idx="467">
                  <c:v>81.850999999999999</c:v>
                </c:pt>
                <c:pt idx="468">
                  <c:v>82.196899999999999</c:v>
                </c:pt>
                <c:pt idx="469">
                  <c:v>82.998099999999994</c:v>
                </c:pt>
                <c:pt idx="470">
                  <c:v>83.410700000000006</c:v>
                </c:pt>
                <c:pt idx="471">
                  <c:v>81.988399999999999</c:v>
                </c:pt>
                <c:pt idx="472">
                  <c:v>80.540000000000006</c:v>
                </c:pt>
                <c:pt idx="473">
                  <c:v>81.541900000000027</c:v>
                </c:pt>
                <c:pt idx="474">
                  <c:v>82.537000000000006</c:v>
                </c:pt>
                <c:pt idx="475">
                  <c:v>81.009399999999999</c:v>
                </c:pt>
                <c:pt idx="476">
                  <c:v>80.031700000000001</c:v>
                </c:pt>
                <c:pt idx="477">
                  <c:v>81.424600000000027</c:v>
                </c:pt>
                <c:pt idx="478">
                  <c:v>83.209400000000002</c:v>
                </c:pt>
                <c:pt idx="479">
                  <c:v>83.266300000000001</c:v>
                </c:pt>
                <c:pt idx="480">
                  <c:v>82.783699999999996</c:v>
                </c:pt>
                <c:pt idx="481">
                  <c:v>83.115499999999983</c:v>
                </c:pt>
                <c:pt idx="482">
                  <c:v>83.539699999999996</c:v>
                </c:pt>
                <c:pt idx="483">
                  <c:v>82.211000000000027</c:v>
                </c:pt>
                <c:pt idx="484">
                  <c:v>81.398499999999999</c:v>
                </c:pt>
                <c:pt idx="485">
                  <c:v>80.569599999999994</c:v>
                </c:pt>
                <c:pt idx="486">
                  <c:v>81.066400000000002</c:v>
                </c:pt>
                <c:pt idx="487">
                  <c:v>82.968300000000013</c:v>
                </c:pt>
                <c:pt idx="488">
                  <c:v>82.149000000000001</c:v>
                </c:pt>
                <c:pt idx="489">
                  <c:v>82</c:v>
                </c:pt>
                <c:pt idx="490">
                  <c:v>82.021000000000001</c:v>
                </c:pt>
                <c:pt idx="491">
                  <c:v>82.806899999999999</c:v>
                </c:pt>
                <c:pt idx="492">
                  <c:v>83.895899999999983</c:v>
                </c:pt>
                <c:pt idx="493">
                  <c:v>83.775799999999919</c:v>
                </c:pt>
                <c:pt idx="494">
                  <c:v>82.895699999999991</c:v>
                </c:pt>
                <c:pt idx="495">
                  <c:v>84.27849999999998</c:v>
                </c:pt>
                <c:pt idx="496">
                  <c:v>86.799099999999996</c:v>
                </c:pt>
                <c:pt idx="497">
                  <c:v>88.344499999999996</c:v>
                </c:pt>
                <c:pt idx="498">
                  <c:v>85.643299999999996</c:v>
                </c:pt>
                <c:pt idx="499">
                  <c:v>83.726299999999995</c:v>
                </c:pt>
                <c:pt idx="500">
                  <c:v>82.291799999999995</c:v>
                </c:pt>
                <c:pt idx="501">
                  <c:v>82.878899999999959</c:v>
                </c:pt>
                <c:pt idx="502">
                  <c:v>83.278699999999986</c:v>
                </c:pt>
                <c:pt idx="503">
                  <c:v>81.929100000000005</c:v>
                </c:pt>
                <c:pt idx="504">
                  <c:v>82</c:v>
                </c:pt>
                <c:pt idx="505">
                  <c:v>80.715500000000006</c:v>
                </c:pt>
                <c:pt idx="506">
                  <c:v>81.375199999999978</c:v>
                </c:pt>
                <c:pt idx="507">
                  <c:v>81.667599999999993</c:v>
                </c:pt>
                <c:pt idx="508">
                  <c:v>81.692699999999988</c:v>
                </c:pt>
                <c:pt idx="509">
                  <c:v>83.935100000000006</c:v>
                </c:pt>
                <c:pt idx="510">
                  <c:v>84.3</c:v>
                </c:pt>
                <c:pt idx="511">
                  <c:v>83.763999999999996</c:v>
                </c:pt>
                <c:pt idx="512">
                  <c:v>83.0398</c:v>
                </c:pt>
                <c:pt idx="513">
                  <c:v>83.976799999999983</c:v>
                </c:pt>
                <c:pt idx="514">
                  <c:v>83</c:v>
                </c:pt>
                <c:pt idx="515">
                  <c:v>82.990100000000027</c:v>
                </c:pt>
                <c:pt idx="516">
                  <c:v>83.793300000000002</c:v>
                </c:pt>
                <c:pt idx="517">
                  <c:v>82.858499999999978</c:v>
                </c:pt>
                <c:pt idx="518">
                  <c:v>82</c:v>
                </c:pt>
                <c:pt idx="519">
                  <c:v>82</c:v>
                </c:pt>
                <c:pt idx="520">
                  <c:v>82.410600000000301</c:v>
                </c:pt>
                <c:pt idx="521">
                  <c:v>82.023399999999981</c:v>
                </c:pt>
                <c:pt idx="522">
                  <c:v>82.281400000000005</c:v>
                </c:pt>
                <c:pt idx="523">
                  <c:v>84.027900000000002</c:v>
                </c:pt>
                <c:pt idx="524">
                  <c:v>84.266900000000007</c:v>
                </c:pt>
                <c:pt idx="525">
                  <c:v>82.902299999999997</c:v>
                </c:pt>
                <c:pt idx="526">
                  <c:v>82.991000000000227</c:v>
                </c:pt>
                <c:pt idx="527">
                  <c:v>84.284000000000006</c:v>
                </c:pt>
                <c:pt idx="528">
                  <c:v>85.050299999999993</c:v>
                </c:pt>
                <c:pt idx="529">
                  <c:v>84.1434</c:v>
                </c:pt>
                <c:pt idx="530">
                  <c:v>83.275399999999948</c:v>
                </c:pt>
                <c:pt idx="531">
                  <c:v>84</c:v>
                </c:pt>
                <c:pt idx="532">
                  <c:v>83.880600000000001</c:v>
                </c:pt>
                <c:pt idx="533">
                  <c:v>82.571699999999993</c:v>
                </c:pt>
                <c:pt idx="534">
                  <c:v>83.083799999999982</c:v>
                </c:pt>
                <c:pt idx="535">
                  <c:v>84.3613</c:v>
                </c:pt>
                <c:pt idx="536">
                  <c:v>84.988100000000003</c:v>
                </c:pt>
                <c:pt idx="537">
                  <c:v>83</c:v>
                </c:pt>
                <c:pt idx="538">
                  <c:v>82.650599999999983</c:v>
                </c:pt>
                <c:pt idx="539">
                  <c:v>83.585599999999999</c:v>
                </c:pt>
                <c:pt idx="540">
                  <c:v>83.669899999999998</c:v>
                </c:pt>
                <c:pt idx="541">
                  <c:v>83.685899999999918</c:v>
                </c:pt>
                <c:pt idx="542">
                  <c:v>84.132199999999983</c:v>
                </c:pt>
                <c:pt idx="543">
                  <c:v>83.558699999999988</c:v>
                </c:pt>
                <c:pt idx="544">
                  <c:v>82.275399999999948</c:v>
                </c:pt>
                <c:pt idx="545">
                  <c:v>82.261899999999997</c:v>
                </c:pt>
                <c:pt idx="546">
                  <c:v>82.637699999999995</c:v>
                </c:pt>
                <c:pt idx="547">
                  <c:v>83.684399999999982</c:v>
                </c:pt>
                <c:pt idx="548">
                  <c:v>83.36869999999999</c:v>
                </c:pt>
                <c:pt idx="549">
                  <c:v>81.402199999999993</c:v>
                </c:pt>
                <c:pt idx="550">
                  <c:v>82.10799999999999</c:v>
                </c:pt>
                <c:pt idx="551">
                  <c:v>83</c:v>
                </c:pt>
                <c:pt idx="552">
                  <c:v>82.709500000000006</c:v>
                </c:pt>
                <c:pt idx="553">
                  <c:v>82.0428</c:v>
                </c:pt>
                <c:pt idx="554">
                  <c:v>83.10799999999999</c:v>
                </c:pt>
                <c:pt idx="555">
                  <c:v>82.837100000000007</c:v>
                </c:pt>
                <c:pt idx="556">
                  <c:v>83.509799999999998</c:v>
                </c:pt>
                <c:pt idx="557">
                  <c:v>83.22529999999999</c:v>
                </c:pt>
                <c:pt idx="558">
                  <c:v>82.232900000000001</c:v>
                </c:pt>
                <c:pt idx="559">
                  <c:v>82.397900000000007</c:v>
                </c:pt>
                <c:pt idx="560">
                  <c:v>82.653599999999983</c:v>
                </c:pt>
                <c:pt idx="561">
                  <c:v>83.408299999999997</c:v>
                </c:pt>
                <c:pt idx="562">
                  <c:v>83.661100000000005</c:v>
                </c:pt>
                <c:pt idx="563">
                  <c:v>83.061000000000007</c:v>
                </c:pt>
                <c:pt idx="564">
                  <c:v>83</c:v>
                </c:pt>
                <c:pt idx="565">
                  <c:v>82.943799999999996</c:v>
                </c:pt>
                <c:pt idx="566">
                  <c:v>82.849100000000007</c:v>
                </c:pt>
                <c:pt idx="567">
                  <c:v>83.374299999999991</c:v>
                </c:pt>
                <c:pt idx="568">
                  <c:v>83.5321</c:v>
                </c:pt>
                <c:pt idx="569">
                  <c:v>83.292400000000001</c:v>
                </c:pt>
                <c:pt idx="570">
                  <c:v>82.10329999999999</c:v>
                </c:pt>
                <c:pt idx="571">
                  <c:v>80.999700000000004</c:v>
                </c:pt>
                <c:pt idx="572">
                  <c:v>82.379699999999985</c:v>
                </c:pt>
                <c:pt idx="573">
                  <c:v>82.502799999999979</c:v>
                </c:pt>
                <c:pt idx="574">
                  <c:v>82.221599999999995</c:v>
                </c:pt>
                <c:pt idx="575">
                  <c:v>82.9589</c:v>
                </c:pt>
                <c:pt idx="576">
                  <c:v>83.603099999999998</c:v>
                </c:pt>
                <c:pt idx="577">
                  <c:v>83.013000000000005</c:v>
                </c:pt>
                <c:pt idx="578">
                  <c:v>81.987200000000271</c:v>
                </c:pt>
                <c:pt idx="579">
                  <c:v>82.465800000000002</c:v>
                </c:pt>
                <c:pt idx="580">
                  <c:v>82.921499999999995</c:v>
                </c:pt>
                <c:pt idx="581">
                  <c:v>82.763499999999993</c:v>
                </c:pt>
                <c:pt idx="582">
                  <c:v>82.18989999999998</c:v>
                </c:pt>
                <c:pt idx="583">
                  <c:v>82.027900000000002</c:v>
                </c:pt>
                <c:pt idx="584">
                  <c:v>83.467400000000026</c:v>
                </c:pt>
                <c:pt idx="585">
                  <c:v>83.314600000000027</c:v>
                </c:pt>
                <c:pt idx="586">
                  <c:v>82.895699999999991</c:v>
                </c:pt>
                <c:pt idx="587">
                  <c:v>82.322199999999981</c:v>
                </c:pt>
                <c:pt idx="588">
                  <c:v>81.212300000000013</c:v>
                </c:pt>
                <c:pt idx="589">
                  <c:v>80.893699999999995</c:v>
                </c:pt>
                <c:pt idx="590">
                  <c:v>81.398499999999999</c:v>
                </c:pt>
                <c:pt idx="591">
                  <c:v>81.733099999999993</c:v>
                </c:pt>
                <c:pt idx="592">
                  <c:v>82.120899999999978</c:v>
                </c:pt>
                <c:pt idx="593">
                  <c:v>83.013800000000003</c:v>
                </c:pt>
                <c:pt idx="594">
                  <c:v>81.808499999999981</c:v>
                </c:pt>
                <c:pt idx="595">
                  <c:v>81.266300000000001</c:v>
                </c:pt>
                <c:pt idx="596">
                  <c:v>81.8947</c:v>
                </c:pt>
                <c:pt idx="597">
                  <c:v>82</c:v>
                </c:pt>
                <c:pt idx="598">
                  <c:v>82</c:v>
                </c:pt>
                <c:pt idx="599">
                  <c:v>82</c:v>
                </c:pt>
                <c:pt idx="600">
                  <c:v>82.670999999999978</c:v>
                </c:pt>
                <c:pt idx="601">
                  <c:v>82.120999999999981</c:v>
                </c:pt>
                <c:pt idx="602">
                  <c:v>81.467300000000023</c:v>
                </c:pt>
                <c:pt idx="603">
                  <c:v>81.921800000000005</c:v>
                </c:pt>
                <c:pt idx="604">
                  <c:v>81.102399999999989</c:v>
                </c:pt>
                <c:pt idx="605">
                  <c:v>80.998099999999994</c:v>
                </c:pt>
                <c:pt idx="606">
                  <c:v>81.497200000000305</c:v>
                </c:pt>
                <c:pt idx="607">
                  <c:v>81.903999999999996</c:v>
                </c:pt>
                <c:pt idx="608">
                  <c:v>81.824999999999989</c:v>
                </c:pt>
                <c:pt idx="609">
                  <c:v>81.303299999999993</c:v>
                </c:pt>
                <c:pt idx="610">
                  <c:v>81.374099999999999</c:v>
                </c:pt>
                <c:pt idx="611">
                  <c:v>80.881999999999991</c:v>
                </c:pt>
                <c:pt idx="612">
                  <c:v>80.486000000000004</c:v>
                </c:pt>
                <c:pt idx="613">
                  <c:v>82.563900000000004</c:v>
                </c:pt>
                <c:pt idx="614">
                  <c:v>83.836100000000002</c:v>
                </c:pt>
                <c:pt idx="615">
                  <c:v>83.262600000000006</c:v>
                </c:pt>
                <c:pt idx="616">
                  <c:v>83.73</c:v>
                </c:pt>
                <c:pt idx="617">
                  <c:v>83.936600000000027</c:v>
                </c:pt>
                <c:pt idx="618">
                  <c:v>83.510999999999996</c:v>
                </c:pt>
                <c:pt idx="619">
                  <c:v>83.748599999999996</c:v>
                </c:pt>
                <c:pt idx="620">
                  <c:v>81.7821</c:v>
                </c:pt>
                <c:pt idx="621">
                  <c:v>80.025399999999948</c:v>
                </c:pt>
                <c:pt idx="622">
                  <c:v>78.601500000000001</c:v>
                </c:pt>
                <c:pt idx="623">
                  <c:v>78.65179999999998</c:v>
                </c:pt>
                <c:pt idx="624">
                  <c:v>79.827500000000001</c:v>
                </c:pt>
                <c:pt idx="625">
                  <c:v>81.044600000000301</c:v>
                </c:pt>
                <c:pt idx="626">
                  <c:v>83.7577</c:v>
                </c:pt>
                <c:pt idx="627">
                  <c:v>82.759799999999998</c:v>
                </c:pt>
                <c:pt idx="628">
                  <c:v>81.631299999999996</c:v>
                </c:pt>
                <c:pt idx="629">
                  <c:v>82.149000000000001</c:v>
                </c:pt>
                <c:pt idx="630">
                  <c:v>82.387</c:v>
                </c:pt>
                <c:pt idx="631">
                  <c:v>82.106099999999998</c:v>
                </c:pt>
                <c:pt idx="632">
                  <c:v>83.327699999999993</c:v>
                </c:pt>
                <c:pt idx="633">
                  <c:v>84.061499999999995</c:v>
                </c:pt>
                <c:pt idx="634">
                  <c:v>84.156399999999948</c:v>
                </c:pt>
                <c:pt idx="635">
                  <c:v>83.937900000000027</c:v>
                </c:pt>
                <c:pt idx="636">
                  <c:v>83.217900000000242</c:v>
                </c:pt>
                <c:pt idx="637">
                  <c:v>82.666799999999981</c:v>
                </c:pt>
                <c:pt idx="638">
                  <c:v>82.070799999999949</c:v>
                </c:pt>
                <c:pt idx="639">
                  <c:v>82.785699999999991</c:v>
                </c:pt>
                <c:pt idx="640">
                  <c:v>81.757900000000006</c:v>
                </c:pt>
                <c:pt idx="641">
                  <c:v>82.235600000000005</c:v>
                </c:pt>
                <c:pt idx="642">
                  <c:v>81.974000000000004</c:v>
                </c:pt>
                <c:pt idx="643">
                  <c:v>81.826899999999981</c:v>
                </c:pt>
                <c:pt idx="644">
                  <c:v>82</c:v>
                </c:pt>
                <c:pt idx="645">
                  <c:v>82.464200000000318</c:v>
                </c:pt>
                <c:pt idx="646">
                  <c:v>82.377999999999986</c:v>
                </c:pt>
                <c:pt idx="647">
                  <c:v>81</c:v>
                </c:pt>
                <c:pt idx="648">
                  <c:v>81</c:v>
                </c:pt>
                <c:pt idx="649">
                  <c:v>81.879199999999983</c:v>
                </c:pt>
                <c:pt idx="650">
                  <c:v>82.110699999999994</c:v>
                </c:pt>
                <c:pt idx="651">
                  <c:v>82.501199999999997</c:v>
                </c:pt>
                <c:pt idx="652">
                  <c:v>82.309100000000001</c:v>
                </c:pt>
                <c:pt idx="653">
                  <c:v>82.978200000000001</c:v>
                </c:pt>
                <c:pt idx="654">
                  <c:v>83.183799999999948</c:v>
                </c:pt>
                <c:pt idx="655">
                  <c:v>83.893600000000006</c:v>
                </c:pt>
                <c:pt idx="656">
                  <c:v>83.369900000000001</c:v>
                </c:pt>
                <c:pt idx="657">
                  <c:v>83.056100000000001</c:v>
                </c:pt>
                <c:pt idx="658">
                  <c:v>83.400400000000005</c:v>
                </c:pt>
                <c:pt idx="659">
                  <c:v>83.9739</c:v>
                </c:pt>
                <c:pt idx="660">
                  <c:v>84.7821</c:v>
                </c:pt>
                <c:pt idx="661">
                  <c:v>84.519599999999997</c:v>
                </c:pt>
                <c:pt idx="662">
                  <c:v>84.145200000000003</c:v>
                </c:pt>
                <c:pt idx="663">
                  <c:v>84.6477</c:v>
                </c:pt>
                <c:pt idx="664">
                  <c:v>85</c:v>
                </c:pt>
                <c:pt idx="665">
                  <c:v>84.584700000000012</c:v>
                </c:pt>
                <c:pt idx="666">
                  <c:v>83.320599999999999</c:v>
                </c:pt>
                <c:pt idx="667">
                  <c:v>83.517700000000005</c:v>
                </c:pt>
                <c:pt idx="668">
                  <c:v>84.3386</c:v>
                </c:pt>
                <c:pt idx="669">
                  <c:v>86.197000000000003</c:v>
                </c:pt>
                <c:pt idx="670">
                  <c:v>85.331500000000005</c:v>
                </c:pt>
                <c:pt idx="671">
                  <c:v>85.175499999999758</c:v>
                </c:pt>
                <c:pt idx="672">
                  <c:v>86.044700000000006</c:v>
                </c:pt>
                <c:pt idx="673">
                  <c:v>87.002099999999999</c:v>
                </c:pt>
                <c:pt idx="674">
                  <c:v>86.600499999999982</c:v>
                </c:pt>
                <c:pt idx="675">
                  <c:v>84.798400000000001</c:v>
                </c:pt>
                <c:pt idx="676">
                  <c:v>84.675899999999757</c:v>
                </c:pt>
                <c:pt idx="677">
                  <c:v>85</c:v>
                </c:pt>
                <c:pt idx="678">
                  <c:v>85.530699999999996</c:v>
                </c:pt>
                <c:pt idx="679">
                  <c:v>85.554900000000004</c:v>
                </c:pt>
                <c:pt idx="680">
                  <c:v>84.981399999999994</c:v>
                </c:pt>
                <c:pt idx="681">
                  <c:v>84.407799999999995</c:v>
                </c:pt>
                <c:pt idx="682">
                  <c:v>84.165699999999987</c:v>
                </c:pt>
                <c:pt idx="683">
                  <c:v>84.902900000000002</c:v>
                </c:pt>
                <c:pt idx="684">
                  <c:v>84.860200000000006</c:v>
                </c:pt>
                <c:pt idx="685">
                  <c:v>84.379899999999978</c:v>
                </c:pt>
                <c:pt idx="686">
                  <c:v>85.131900000000002</c:v>
                </c:pt>
                <c:pt idx="687">
                  <c:v>85.941700000000026</c:v>
                </c:pt>
                <c:pt idx="688">
                  <c:v>87.616100000000003</c:v>
                </c:pt>
                <c:pt idx="689">
                  <c:v>87.721100000000007</c:v>
                </c:pt>
                <c:pt idx="690">
                  <c:v>87.039400000000001</c:v>
                </c:pt>
                <c:pt idx="691">
                  <c:v>87.161999999999992</c:v>
                </c:pt>
                <c:pt idx="692">
                  <c:v>85.195399999999978</c:v>
                </c:pt>
                <c:pt idx="693">
                  <c:v>83.703900000000004</c:v>
                </c:pt>
                <c:pt idx="694">
                  <c:v>83.561200000000127</c:v>
                </c:pt>
                <c:pt idx="695">
                  <c:v>83.502099999999999</c:v>
                </c:pt>
                <c:pt idx="696">
                  <c:v>84.895099999999999</c:v>
                </c:pt>
                <c:pt idx="697">
                  <c:v>86.715999999999994</c:v>
                </c:pt>
                <c:pt idx="698">
                  <c:v>86.081900000000005</c:v>
                </c:pt>
                <c:pt idx="699">
                  <c:v>85.938199999999995</c:v>
                </c:pt>
                <c:pt idx="700">
                  <c:v>86.773899999999998</c:v>
                </c:pt>
                <c:pt idx="701">
                  <c:v>86.584300000000013</c:v>
                </c:pt>
                <c:pt idx="702">
                  <c:v>86</c:v>
                </c:pt>
                <c:pt idx="703">
                  <c:v>85.789599999999993</c:v>
                </c:pt>
                <c:pt idx="704">
                  <c:v>85.215999999999994</c:v>
                </c:pt>
                <c:pt idx="705">
                  <c:v>85</c:v>
                </c:pt>
                <c:pt idx="706">
                  <c:v>85</c:v>
                </c:pt>
                <c:pt idx="707">
                  <c:v>85.437200000000288</c:v>
                </c:pt>
                <c:pt idx="708">
                  <c:v>85.991300000000024</c:v>
                </c:pt>
                <c:pt idx="709">
                  <c:v>85.393100000000004</c:v>
                </c:pt>
                <c:pt idx="710">
                  <c:v>84.644000000000005</c:v>
                </c:pt>
                <c:pt idx="711">
                  <c:v>85.597800000000007</c:v>
                </c:pt>
                <c:pt idx="712">
                  <c:v>85.238399999999999</c:v>
                </c:pt>
                <c:pt idx="713">
                  <c:v>83.856699999999989</c:v>
                </c:pt>
                <c:pt idx="714">
                  <c:v>83.518500000000003</c:v>
                </c:pt>
                <c:pt idx="715">
                  <c:v>83.310500000000005</c:v>
                </c:pt>
                <c:pt idx="716">
                  <c:v>83.888899999999978</c:v>
                </c:pt>
                <c:pt idx="717">
                  <c:v>84</c:v>
                </c:pt>
                <c:pt idx="718">
                  <c:v>84.362299999999991</c:v>
                </c:pt>
                <c:pt idx="719">
                  <c:v>85.173099999999948</c:v>
                </c:pt>
                <c:pt idx="720">
                  <c:v>86.851299999999995</c:v>
                </c:pt>
                <c:pt idx="721">
                  <c:v>87</c:v>
                </c:pt>
                <c:pt idx="722">
                  <c:v>86.937000000000026</c:v>
                </c:pt>
                <c:pt idx="723">
                  <c:v>85.916200000000316</c:v>
                </c:pt>
                <c:pt idx="724">
                  <c:v>84.834900000000005</c:v>
                </c:pt>
                <c:pt idx="725">
                  <c:v>84.842699999999994</c:v>
                </c:pt>
                <c:pt idx="726">
                  <c:v>84.195499999999981</c:v>
                </c:pt>
                <c:pt idx="727">
                  <c:v>85.021699999999996</c:v>
                </c:pt>
                <c:pt idx="728">
                  <c:v>85.001900000000006</c:v>
                </c:pt>
                <c:pt idx="729">
                  <c:v>84.122899999999959</c:v>
                </c:pt>
                <c:pt idx="730">
                  <c:v>84.87609999999998</c:v>
                </c:pt>
                <c:pt idx="731">
                  <c:v>86.227199999999996</c:v>
                </c:pt>
                <c:pt idx="732">
                  <c:v>86.188499999999948</c:v>
                </c:pt>
                <c:pt idx="733">
                  <c:v>86.248599999999996</c:v>
                </c:pt>
                <c:pt idx="734">
                  <c:v>86.994600000000304</c:v>
                </c:pt>
                <c:pt idx="735">
                  <c:v>86.398299999999992</c:v>
                </c:pt>
                <c:pt idx="736">
                  <c:v>84.238399999999999</c:v>
                </c:pt>
                <c:pt idx="737">
                  <c:v>85.836799999999982</c:v>
                </c:pt>
                <c:pt idx="738">
                  <c:v>85.912499999999994</c:v>
                </c:pt>
                <c:pt idx="739">
                  <c:v>85.927499999999995</c:v>
                </c:pt>
                <c:pt idx="740">
                  <c:v>85.756200000000007</c:v>
                </c:pt>
                <c:pt idx="741">
                  <c:v>85.137999999999991</c:v>
                </c:pt>
                <c:pt idx="742">
                  <c:v>83.688099999999949</c:v>
                </c:pt>
                <c:pt idx="743">
                  <c:v>82.853799999999978</c:v>
                </c:pt>
                <c:pt idx="744">
                  <c:v>83.166699999999992</c:v>
                </c:pt>
                <c:pt idx="745">
                  <c:v>84.156399999999948</c:v>
                </c:pt>
                <c:pt idx="746">
                  <c:v>85.904700000000005</c:v>
                </c:pt>
                <c:pt idx="747">
                  <c:v>86.312899999999999</c:v>
                </c:pt>
                <c:pt idx="748">
                  <c:v>85.186199999999999</c:v>
                </c:pt>
                <c:pt idx="749">
                  <c:v>84.804199999999994</c:v>
                </c:pt>
                <c:pt idx="750">
                  <c:v>84.692699999999988</c:v>
                </c:pt>
                <c:pt idx="751">
                  <c:v>85.574999999999989</c:v>
                </c:pt>
                <c:pt idx="752">
                  <c:v>84.87469999999999</c:v>
                </c:pt>
                <c:pt idx="753">
                  <c:v>83.811899999999994</c:v>
                </c:pt>
                <c:pt idx="754">
                  <c:v>86.126799999999989</c:v>
                </c:pt>
                <c:pt idx="755">
                  <c:v>89.644000000000005</c:v>
                </c:pt>
                <c:pt idx="756">
                  <c:v>88.402199999999993</c:v>
                </c:pt>
                <c:pt idx="757">
                  <c:v>85.239400000000003</c:v>
                </c:pt>
                <c:pt idx="758">
                  <c:v>83.568000000000012</c:v>
                </c:pt>
                <c:pt idx="759">
                  <c:v>83.569800000000001</c:v>
                </c:pt>
                <c:pt idx="760">
                  <c:v>83.815600000000003</c:v>
                </c:pt>
                <c:pt idx="761">
                  <c:v>84.220200000000006</c:v>
                </c:pt>
                <c:pt idx="762">
                  <c:v>83.642499999999998</c:v>
                </c:pt>
                <c:pt idx="763">
                  <c:v>83</c:v>
                </c:pt>
                <c:pt idx="764">
                  <c:v>82.804100000000005</c:v>
                </c:pt>
                <c:pt idx="765">
                  <c:v>83.486700000000013</c:v>
                </c:pt>
                <c:pt idx="766">
                  <c:v>85.614500000000007</c:v>
                </c:pt>
                <c:pt idx="767">
                  <c:v>86.009299999999996</c:v>
                </c:pt>
                <c:pt idx="768">
                  <c:v>85.083299999999994</c:v>
                </c:pt>
                <c:pt idx="769">
                  <c:v>84</c:v>
                </c:pt>
                <c:pt idx="770">
                  <c:v>84</c:v>
                </c:pt>
                <c:pt idx="771">
                  <c:v>83.787700000000001</c:v>
                </c:pt>
                <c:pt idx="772">
                  <c:v>83.3322</c:v>
                </c:pt>
                <c:pt idx="773">
                  <c:v>83</c:v>
                </c:pt>
                <c:pt idx="774">
                  <c:v>83.164500000000004</c:v>
                </c:pt>
                <c:pt idx="775">
                  <c:v>83.990700000000004</c:v>
                </c:pt>
                <c:pt idx="776">
                  <c:v>83.210200000000242</c:v>
                </c:pt>
                <c:pt idx="777">
                  <c:v>83.878099999999989</c:v>
                </c:pt>
                <c:pt idx="778">
                  <c:v>83.623999999999981</c:v>
                </c:pt>
                <c:pt idx="779">
                  <c:v>84.774000000000001</c:v>
                </c:pt>
                <c:pt idx="780">
                  <c:v>86.268199999999993</c:v>
                </c:pt>
                <c:pt idx="781">
                  <c:v>86.022299999999987</c:v>
                </c:pt>
                <c:pt idx="782">
                  <c:v>85.090199999999996</c:v>
                </c:pt>
                <c:pt idx="783">
                  <c:v>84</c:v>
                </c:pt>
                <c:pt idx="784">
                  <c:v>83.872799999999728</c:v>
                </c:pt>
                <c:pt idx="785">
                  <c:v>83.901700000000005</c:v>
                </c:pt>
                <c:pt idx="786">
                  <c:v>82.431600000000302</c:v>
                </c:pt>
                <c:pt idx="787">
                  <c:v>84.648399999999981</c:v>
                </c:pt>
                <c:pt idx="788">
                  <c:v>84.363500000000002</c:v>
                </c:pt>
                <c:pt idx="789">
                  <c:v>84.05589999999998</c:v>
                </c:pt>
                <c:pt idx="790">
                  <c:v>84.14279999999998</c:v>
                </c:pt>
                <c:pt idx="791">
                  <c:v>85.285399999999981</c:v>
                </c:pt>
                <c:pt idx="792">
                  <c:v>84.820299999999989</c:v>
                </c:pt>
                <c:pt idx="793">
                  <c:v>83.411500000000288</c:v>
                </c:pt>
                <c:pt idx="794">
                  <c:v>83.110699999999994</c:v>
                </c:pt>
                <c:pt idx="795">
                  <c:v>82.802499999999981</c:v>
                </c:pt>
                <c:pt idx="796">
                  <c:v>83.329599999999999</c:v>
                </c:pt>
                <c:pt idx="797">
                  <c:v>84.004400000000004</c:v>
                </c:pt>
                <c:pt idx="798">
                  <c:v>84.596900000000005</c:v>
                </c:pt>
                <c:pt idx="799">
                  <c:v>84.325899999999919</c:v>
                </c:pt>
                <c:pt idx="800">
                  <c:v>83.582799999999978</c:v>
                </c:pt>
                <c:pt idx="801">
                  <c:v>82.399199999999993</c:v>
                </c:pt>
                <c:pt idx="802">
                  <c:v>81.867800000000003</c:v>
                </c:pt>
                <c:pt idx="803">
                  <c:v>82.153199999999998</c:v>
                </c:pt>
                <c:pt idx="804">
                  <c:v>83.910600000000301</c:v>
                </c:pt>
                <c:pt idx="805">
                  <c:v>83.532600000000002</c:v>
                </c:pt>
                <c:pt idx="806">
                  <c:v>83.404300000000006</c:v>
                </c:pt>
                <c:pt idx="807">
                  <c:v>84.949700000000007</c:v>
                </c:pt>
                <c:pt idx="808">
                  <c:v>86.385499999999979</c:v>
                </c:pt>
                <c:pt idx="809">
                  <c:v>86.122799999999728</c:v>
                </c:pt>
                <c:pt idx="810">
                  <c:v>85.530299999999997</c:v>
                </c:pt>
                <c:pt idx="811">
                  <c:v>85.769200000000026</c:v>
                </c:pt>
                <c:pt idx="812">
                  <c:v>85.183299999999988</c:v>
                </c:pt>
                <c:pt idx="813">
                  <c:v>84.742099999999994</c:v>
                </c:pt>
                <c:pt idx="814">
                  <c:v>84.968999999999994</c:v>
                </c:pt>
                <c:pt idx="815">
                  <c:v>84.648200000000003</c:v>
                </c:pt>
                <c:pt idx="816">
                  <c:v>83.977700000000013</c:v>
                </c:pt>
                <c:pt idx="817">
                  <c:v>83.655999999999949</c:v>
                </c:pt>
                <c:pt idx="818">
                  <c:v>84.411500000000288</c:v>
                </c:pt>
                <c:pt idx="819">
                  <c:v>85.788699999999992</c:v>
                </c:pt>
                <c:pt idx="820">
                  <c:v>86.285399999999981</c:v>
                </c:pt>
                <c:pt idx="821">
                  <c:v>85.14279999999998</c:v>
                </c:pt>
                <c:pt idx="822">
                  <c:v>84.2577</c:v>
                </c:pt>
                <c:pt idx="823">
                  <c:v>84.326299999999989</c:v>
                </c:pt>
                <c:pt idx="824">
                  <c:v>84.547500000000127</c:v>
                </c:pt>
                <c:pt idx="825">
                  <c:v>84.617199999999997</c:v>
                </c:pt>
                <c:pt idx="826">
                  <c:v>84.088200000000001</c:v>
                </c:pt>
                <c:pt idx="827">
                  <c:v>84.901300000000006</c:v>
                </c:pt>
                <c:pt idx="828">
                  <c:v>85.095000000000013</c:v>
                </c:pt>
                <c:pt idx="829">
                  <c:v>85.122099999999989</c:v>
                </c:pt>
                <c:pt idx="830">
                  <c:v>86.070599999999999</c:v>
                </c:pt>
                <c:pt idx="831">
                  <c:v>86.334599999999995</c:v>
                </c:pt>
                <c:pt idx="832">
                  <c:v>85.229600000000005</c:v>
                </c:pt>
                <c:pt idx="833">
                  <c:v>85.290600000000026</c:v>
                </c:pt>
                <c:pt idx="834">
                  <c:v>85.5261</c:v>
                </c:pt>
                <c:pt idx="835">
                  <c:v>84.066400000000002</c:v>
                </c:pt>
                <c:pt idx="836">
                  <c:v>84</c:v>
                </c:pt>
                <c:pt idx="837">
                  <c:v>84.066999999999993</c:v>
                </c:pt>
                <c:pt idx="838">
                  <c:v>84.011200000000301</c:v>
                </c:pt>
                <c:pt idx="839">
                  <c:v>83.551199999999994</c:v>
                </c:pt>
                <c:pt idx="840">
                  <c:v>83.268199999999993</c:v>
                </c:pt>
                <c:pt idx="841">
                  <c:v>84.031599999999997</c:v>
                </c:pt>
                <c:pt idx="842">
                  <c:v>84.847800000000007</c:v>
                </c:pt>
                <c:pt idx="843">
                  <c:v>84.643000000000001</c:v>
                </c:pt>
                <c:pt idx="844">
                  <c:v>84.417100000000318</c:v>
                </c:pt>
                <c:pt idx="845">
                  <c:v>83.7607</c:v>
                </c:pt>
                <c:pt idx="846">
                  <c:v>83.415899999999993</c:v>
                </c:pt>
                <c:pt idx="847">
                  <c:v>83.799600000000027</c:v>
                </c:pt>
                <c:pt idx="848">
                  <c:v>83.110399999999998</c:v>
                </c:pt>
                <c:pt idx="849">
                  <c:v>83.610200000000006</c:v>
                </c:pt>
                <c:pt idx="850">
                  <c:v>84.281599999999997</c:v>
                </c:pt>
                <c:pt idx="851">
                  <c:v>84.069599999999994</c:v>
                </c:pt>
                <c:pt idx="852">
                  <c:v>84.067400000000006</c:v>
                </c:pt>
                <c:pt idx="853">
                  <c:v>85.163899999999998</c:v>
                </c:pt>
                <c:pt idx="854">
                  <c:v>85.078199999999981</c:v>
                </c:pt>
                <c:pt idx="855">
                  <c:v>85.3352</c:v>
                </c:pt>
                <c:pt idx="856">
                  <c:v>85.043999999999997</c:v>
                </c:pt>
                <c:pt idx="857">
                  <c:v>83.975899999999982</c:v>
                </c:pt>
                <c:pt idx="858">
                  <c:v>82.174999999999983</c:v>
                </c:pt>
                <c:pt idx="859">
                  <c:v>84.883799999999979</c:v>
                </c:pt>
                <c:pt idx="860">
                  <c:v>84.910799999999995</c:v>
                </c:pt>
                <c:pt idx="861">
                  <c:v>85.079599999999999</c:v>
                </c:pt>
                <c:pt idx="862">
                  <c:v>84.419300000000007</c:v>
                </c:pt>
                <c:pt idx="863">
                  <c:v>83.884100000000004</c:v>
                </c:pt>
                <c:pt idx="864">
                  <c:v>83.066999999999993</c:v>
                </c:pt>
                <c:pt idx="865">
                  <c:v>83.126599999999982</c:v>
                </c:pt>
                <c:pt idx="866">
                  <c:v>83.871600000000001</c:v>
                </c:pt>
                <c:pt idx="867">
                  <c:v>84.1173</c:v>
                </c:pt>
                <c:pt idx="868">
                  <c:v>84.331000000000003</c:v>
                </c:pt>
                <c:pt idx="869">
                  <c:v>84.561899999999994</c:v>
                </c:pt>
                <c:pt idx="870">
                  <c:v>84.000799999999998</c:v>
                </c:pt>
                <c:pt idx="871">
                  <c:v>83.811700000000002</c:v>
                </c:pt>
                <c:pt idx="872">
                  <c:v>83.927499999999995</c:v>
                </c:pt>
                <c:pt idx="873">
                  <c:v>83.648099999999999</c:v>
                </c:pt>
                <c:pt idx="874">
                  <c:v>82.378699999999981</c:v>
                </c:pt>
                <c:pt idx="875">
                  <c:v>82.992599999999996</c:v>
                </c:pt>
                <c:pt idx="876">
                  <c:v>83.560900000000004</c:v>
                </c:pt>
                <c:pt idx="877">
                  <c:v>84.579299999999989</c:v>
                </c:pt>
                <c:pt idx="878">
                  <c:v>84.417100000000318</c:v>
                </c:pt>
                <c:pt idx="879">
                  <c:v>84.10199999999999</c:v>
                </c:pt>
                <c:pt idx="880">
                  <c:v>85.011600000000271</c:v>
                </c:pt>
                <c:pt idx="881">
                  <c:v>85.3035</c:v>
                </c:pt>
                <c:pt idx="882">
                  <c:v>84.597700000000003</c:v>
                </c:pt>
                <c:pt idx="883">
                  <c:v>84.675599999999989</c:v>
                </c:pt>
                <c:pt idx="884">
                  <c:v>85.016499999999994</c:v>
                </c:pt>
                <c:pt idx="885">
                  <c:v>85</c:v>
                </c:pt>
                <c:pt idx="886">
                  <c:v>84.828699999999998</c:v>
                </c:pt>
                <c:pt idx="887">
                  <c:v>85.613299999999995</c:v>
                </c:pt>
                <c:pt idx="888">
                  <c:v>84.955699999999993</c:v>
                </c:pt>
                <c:pt idx="889">
                  <c:v>83.690899999999999</c:v>
                </c:pt>
                <c:pt idx="890">
                  <c:v>82.771000000000001</c:v>
                </c:pt>
                <c:pt idx="891">
                  <c:v>82.960899999999995</c:v>
                </c:pt>
                <c:pt idx="892">
                  <c:v>82.387299999999996</c:v>
                </c:pt>
                <c:pt idx="893">
                  <c:v>83.259799999999998</c:v>
                </c:pt>
                <c:pt idx="894">
                  <c:v>83.240200000000272</c:v>
                </c:pt>
                <c:pt idx="895">
                  <c:v>83</c:v>
                </c:pt>
                <c:pt idx="896">
                  <c:v>83.355899999999949</c:v>
                </c:pt>
                <c:pt idx="897">
                  <c:v>85.424600000000027</c:v>
                </c:pt>
                <c:pt idx="898">
                  <c:v>85.988699999999994</c:v>
                </c:pt>
                <c:pt idx="899">
                  <c:v>85.77249999999998</c:v>
                </c:pt>
                <c:pt idx="900">
                  <c:v>85.885399999999919</c:v>
                </c:pt>
                <c:pt idx="901">
                  <c:v>85.750500000000002</c:v>
                </c:pt>
                <c:pt idx="902">
                  <c:v>84.720699999999994</c:v>
                </c:pt>
                <c:pt idx="903">
                  <c:v>84.966499999999996</c:v>
                </c:pt>
                <c:pt idx="904">
                  <c:v>85</c:v>
                </c:pt>
                <c:pt idx="905">
                  <c:v>84.440399999999997</c:v>
                </c:pt>
                <c:pt idx="906">
                  <c:v>84</c:v>
                </c:pt>
                <c:pt idx="907">
                  <c:v>84.050299999999993</c:v>
                </c:pt>
                <c:pt idx="908">
                  <c:v>83.804500000000004</c:v>
                </c:pt>
                <c:pt idx="909">
                  <c:v>84.875499999999988</c:v>
                </c:pt>
                <c:pt idx="910">
                  <c:v>85.663299999999992</c:v>
                </c:pt>
                <c:pt idx="911">
                  <c:v>84.545400000000001</c:v>
                </c:pt>
                <c:pt idx="912">
                  <c:v>84.302399999999949</c:v>
                </c:pt>
                <c:pt idx="913">
                  <c:v>84.396500000000003</c:v>
                </c:pt>
                <c:pt idx="914">
                  <c:v>85.10939999999998</c:v>
                </c:pt>
                <c:pt idx="915">
                  <c:v>87.245800000000003</c:v>
                </c:pt>
                <c:pt idx="916">
                  <c:v>86.337800000000001</c:v>
                </c:pt>
                <c:pt idx="917">
                  <c:v>84.763400000000004</c:v>
                </c:pt>
                <c:pt idx="918">
                  <c:v>85.128499999999988</c:v>
                </c:pt>
                <c:pt idx="919">
                  <c:v>84.998099999999994</c:v>
                </c:pt>
                <c:pt idx="920">
                  <c:v>84.182499999999948</c:v>
                </c:pt>
                <c:pt idx="921">
                  <c:v>83.910700000000006</c:v>
                </c:pt>
                <c:pt idx="922">
                  <c:v>83.708600000000004</c:v>
                </c:pt>
                <c:pt idx="923">
                  <c:v>82.882699999999986</c:v>
                </c:pt>
                <c:pt idx="924">
                  <c:v>83.125299999999982</c:v>
                </c:pt>
                <c:pt idx="925">
                  <c:v>85.488200000000006</c:v>
                </c:pt>
                <c:pt idx="926">
                  <c:v>85.615899999999982</c:v>
                </c:pt>
                <c:pt idx="927">
                  <c:v>84.200999999999993</c:v>
                </c:pt>
                <c:pt idx="928">
                  <c:v>83</c:v>
                </c:pt>
                <c:pt idx="929">
                  <c:v>83.351799999999983</c:v>
                </c:pt>
                <c:pt idx="930">
                  <c:v>85</c:v>
                </c:pt>
                <c:pt idx="931">
                  <c:v>85</c:v>
                </c:pt>
                <c:pt idx="932">
                  <c:v>86.854799999999983</c:v>
                </c:pt>
                <c:pt idx="933">
                  <c:v>85.994400000000027</c:v>
                </c:pt>
                <c:pt idx="934">
                  <c:v>83.875199999999978</c:v>
                </c:pt>
                <c:pt idx="935">
                  <c:v>84.646199999999993</c:v>
                </c:pt>
                <c:pt idx="936">
                  <c:v>84.010999999999996</c:v>
                </c:pt>
                <c:pt idx="937">
                  <c:v>84.853799999999978</c:v>
                </c:pt>
                <c:pt idx="938">
                  <c:v>83.869900000000001</c:v>
                </c:pt>
                <c:pt idx="939">
                  <c:v>83.771000000000001</c:v>
                </c:pt>
                <c:pt idx="940">
                  <c:v>84.8245</c:v>
                </c:pt>
                <c:pt idx="941">
                  <c:v>84.716899999999995</c:v>
                </c:pt>
                <c:pt idx="942">
                  <c:v>85.045400000000001</c:v>
                </c:pt>
                <c:pt idx="943">
                  <c:v>85</c:v>
                </c:pt>
                <c:pt idx="944">
                  <c:v>84.833600000000004</c:v>
                </c:pt>
                <c:pt idx="945">
                  <c:v>83.988799999999998</c:v>
                </c:pt>
                <c:pt idx="946">
                  <c:v>83.415300000000002</c:v>
                </c:pt>
                <c:pt idx="947">
                  <c:v>82.990600000000242</c:v>
                </c:pt>
                <c:pt idx="948">
                  <c:v>83</c:v>
                </c:pt>
                <c:pt idx="949">
                  <c:v>83.305399999999949</c:v>
                </c:pt>
                <c:pt idx="950">
                  <c:v>83.878999999999948</c:v>
                </c:pt>
                <c:pt idx="951">
                  <c:v>84</c:v>
                </c:pt>
                <c:pt idx="952">
                  <c:v>84.037200000000027</c:v>
                </c:pt>
                <c:pt idx="953">
                  <c:v>84.8566</c:v>
                </c:pt>
                <c:pt idx="954">
                  <c:v>84.323999999999998</c:v>
                </c:pt>
                <c:pt idx="955">
                  <c:v>83.134799999999998</c:v>
                </c:pt>
                <c:pt idx="956">
                  <c:v>82.415499999999994</c:v>
                </c:pt>
                <c:pt idx="957">
                  <c:v>84.161999999999992</c:v>
                </c:pt>
                <c:pt idx="958">
                  <c:v>85.439499999999995</c:v>
                </c:pt>
                <c:pt idx="959">
                  <c:v>84.959000000000003</c:v>
                </c:pt>
                <c:pt idx="960">
                  <c:v>83.928899999999999</c:v>
                </c:pt>
                <c:pt idx="961">
                  <c:v>82.285200000000003</c:v>
                </c:pt>
                <c:pt idx="962">
                  <c:v>81.560100000000006</c:v>
                </c:pt>
                <c:pt idx="963">
                  <c:v>82.351799999999983</c:v>
                </c:pt>
                <c:pt idx="964">
                  <c:v>82.197800000000001</c:v>
                </c:pt>
                <c:pt idx="965">
                  <c:v>83.860299999999995</c:v>
                </c:pt>
                <c:pt idx="966">
                  <c:v>84.971599999999995</c:v>
                </c:pt>
                <c:pt idx="967">
                  <c:v>84.12769999999999</c:v>
                </c:pt>
                <c:pt idx="968">
                  <c:v>84.147099999999995</c:v>
                </c:pt>
                <c:pt idx="969">
                  <c:v>84.966499999999996</c:v>
                </c:pt>
                <c:pt idx="970">
                  <c:v>85.350099999999998</c:v>
                </c:pt>
                <c:pt idx="971">
                  <c:v>86.528899999999979</c:v>
                </c:pt>
                <c:pt idx="972">
                  <c:v>85.081400000000002</c:v>
                </c:pt>
                <c:pt idx="973">
                  <c:v>84.382599999999982</c:v>
                </c:pt>
                <c:pt idx="974">
                  <c:v>84.085299999999989</c:v>
                </c:pt>
                <c:pt idx="975">
                  <c:v>83.908199999999994</c:v>
                </c:pt>
                <c:pt idx="976">
                  <c:v>83.298000000000002</c:v>
                </c:pt>
                <c:pt idx="977">
                  <c:v>83</c:v>
                </c:pt>
                <c:pt idx="978">
                  <c:v>83</c:v>
                </c:pt>
                <c:pt idx="979">
                  <c:v>83.430099999999996</c:v>
                </c:pt>
                <c:pt idx="980">
                  <c:v>83.106099999999998</c:v>
                </c:pt>
                <c:pt idx="981">
                  <c:v>82.878199999999978</c:v>
                </c:pt>
                <c:pt idx="982">
                  <c:v>83.790899999999993</c:v>
                </c:pt>
                <c:pt idx="983">
                  <c:v>85.344600000000227</c:v>
                </c:pt>
                <c:pt idx="984">
                  <c:v>84.558399999999978</c:v>
                </c:pt>
                <c:pt idx="985">
                  <c:v>84.880600000000001</c:v>
                </c:pt>
                <c:pt idx="986">
                  <c:v>85.158299999999983</c:v>
                </c:pt>
                <c:pt idx="987">
                  <c:v>83.754199999999997</c:v>
                </c:pt>
                <c:pt idx="988">
                  <c:v>82.512</c:v>
                </c:pt>
                <c:pt idx="989">
                  <c:v>84.203000000000003</c:v>
                </c:pt>
                <c:pt idx="990">
                  <c:v>86.531200000000027</c:v>
                </c:pt>
                <c:pt idx="991">
                  <c:v>86.3964</c:v>
                </c:pt>
                <c:pt idx="992">
                  <c:v>84.584000000000003</c:v>
                </c:pt>
                <c:pt idx="993">
                  <c:v>83.657899999999998</c:v>
                </c:pt>
                <c:pt idx="994">
                  <c:v>83.774500000000003</c:v>
                </c:pt>
                <c:pt idx="995">
                  <c:v>85</c:v>
                </c:pt>
                <c:pt idx="996">
                  <c:v>85.17319999999998</c:v>
                </c:pt>
                <c:pt idx="997">
                  <c:v>84.927400000000006</c:v>
                </c:pt>
                <c:pt idx="998">
                  <c:v>83.022699999999986</c:v>
                </c:pt>
                <c:pt idx="999">
                  <c:v>82.016800000000003</c:v>
                </c:pt>
                <c:pt idx="1000">
                  <c:v>82.204300000000003</c:v>
                </c:pt>
                <c:pt idx="1001">
                  <c:v>83.316599999999994</c:v>
                </c:pt>
                <c:pt idx="1002">
                  <c:v>84.7</c:v>
                </c:pt>
                <c:pt idx="1003">
                  <c:v>84.174999999999983</c:v>
                </c:pt>
                <c:pt idx="1004">
                  <c:v>83.903999999999996</c:v>
                </c:pt>
                <c:pt idx="1005">
                  <c:v>83.536299999999997</c:v>
                </c:pt>
                <c:pt idx="1006">
                  <c:v>82.716899999999995</c:v>
                </c:pt>
                <c:pt idx="1007">
                  <c:v>82.571699999999993</c:v>
                </c:pt>
                <c:pt idx="1008">
                  <c:v>82.866100000000003</c:v>
                </c:pt>
                <c:pt idx="1009">
                  <c:v>83.022299999999987</c:v>
                </c:pt>
                <c:pt idx="1010">
                  <c:v>83.560500000000005</c:v>
                </c:pt>
                <c:pt idx="1011">
                  <c:v>83.670999999999978</c:v>
                </c:pt>
                <c:pt idx="1012">
                  <c:v>83.087599999999995</c:v>
                </c:pt>
                <c:pt idx="1013">
                  <c:v>83.981399999999994</c:v>
                </c:pt>
                <c:pt idx="1014">
                  <c:v>83.161999999999992</c:v>
                </c:pt>
                <c:pt idx="1015">
                  <c:v>83.606999999999999</c:v>
                </c:pt>
                <c:pt idx="1016">
                  <c:v>83.742999999999995</c:v>
                </c:pt>
                <c:pt idx="1017">
                  <c:v>83.612899999999982</c:v>
                </c:pt>
                <c:pt idx="1018">
                  <c:v>82.234600000000242</c:v>
                </c:pt>
                <c:pt idx="1019">
                  <c:v>82.964400000000026</c:v>
                </c:pt>
                <c:pt idx="1020">
                  <c:v>83.803200000000004</c:v>
                </c:pt>
                <c:pt idx="1021">
                  <c:v>85.776499999999999</c:v>
                </c:pt>
                <c:pt idx="1022">
                  <c:v>86.538299999999992</c:v>
                </c:pt>
                <c:pt idx="1023">
                  <c:v>84.826799999999949</c:v>
                </c:pt>
                <c:pt idx="1024">
                  <c:v>83.343599999999995</c:v>
                </c:pt>
                <c:pt idx="1025">
                  <c:v>83.984499999999997</c:v>
                </c:pt>
                <c:pt idx="1026">
                  <c:v>85.294300000000007</c:v>
                </c:pt>
                <c:pt idx="1027">
                  <c:v>86.4251</c:v>
                </c:pt>
                <c:pt idx="1028">
                  <c:v>86.574200000000005</c:v>
                </c:pt>
                <c:pt idx="1029">
                  <c:v>86.706000000000003</c:v>
                </c:pt>
                <c:pt idx="1030">
                  <c:v>86.012299999999996</c:v>
                </c:pt>
                <c:pt idx="1031">
                  <c:v>84.817300000000003</c:v>
                </c:pt>
                <c:pt idx="1032">
                  <c:v>84.036900000000003</c:v>
                </c:pt>
                <c:pt idx="1033">
                  <c:v>84.274799999999999</c:v>
                </c:pt>
                <c:pt idx="1034">
                  <c:v>84.729900000000001</c:v>
                </c:pt>
                <c:pt idx="1035">
                  <c:v>83.955299999999994</c:v>
                </c:pt>
                <c:pt idx="1036">
                  <c:v>83.135899999999978</c:v>
                </c:pt>
                <c:pt idx="1037">
                  <c:v>83.683399999999978</c:v>
                </c:pt>
                <c:pt idx="1038">
                  <c:v>84.325799999999958</c:v>
                </c:pt>
                <c:pt idx="1039">
                  <c:v>84.0505</c:v>
                </c:pt>
                <c:pt idx="1040">
                  <c:v>84.215999999999994</c:v>
                </c:pt>
                <c:pt idx="1041">
                  <c:v>83.153699999999986</c:v>
                </c:pt>
                <c:pt idx="1042">
                  <c:v>84.930600000000027</c:v>
                </c:pt>
                <c:pt idx="1043">
                  <c:v>85.648499999999999</c:v>
                </c:pt>
                <c:pt idx="1044">
                  <c:v>85.078199999999981</c:v>
                </c:pt>
                <c:pt idx="1045">
                  <c:v>85.912600000000026</c:v>
                </c:pt>
                <c:pt idx="1046">
                  <c:v>85.001900000000006</c:v>
                </c:pt>
                <c:pt idx="1047">
                  <c:v>83.672099999999958</c:v>
                </c:pt>
                <c:pt idx="1048">
                  <c:v>83.236000000000004</c:v>
                </c:pt>
                <c:pt idx="1049">
                  <c:v>85.158099999999948</c:v>
                </c:pt>
                <c:pt idx="1050">
                  <c:v>85.274199999999993</c:v>
                </c:pt>
                <c:pt idx="1051">
                  <c:v>84.132499999999979</c:v>
                </c:pt>
                <c:pt idx="1052">
                  <c:v>84.009900000000002</c:v>
                </c:pt>
                <c:pt idx="1053">
                  <c:v>84</c:v>
                </c:pt>
                <c:pt idx="1054">
                  <c:v>83.795199999999994</c:v>
                </c:pt>
                <c:pt idx="1055">
                  <c:v>84.2714</c:v>
                </c:pt>
                <c:pt idx="1056">
                  <c:v>84.412499999999994</c:v>
                </c:pt>
                <c:pt idx="1057">
                  <c:v>84.3947</c:v>
                </c:pt>
                <c:pt idx="1058">
                  <c:v>83.038899999999998</c:v>
                </c:pt>
                <c:pt idx="1059">
                  <c:v>82.060100000000006</c:v>
                </c:pt>
                <c:pt idx="1060">
                  <c:v>82.544600000000301</c:v>
                </c:pt>
                <c:pt idx="1061">
                  <c:v>81.558099999999982</c:v>
                </c:pt>
                <c:pt idx="1062">
                  <c:v>81.628199999999978</c:v>
                </c:pt>
                <c:pt idx="1063">
                  <c:v>83.000900000000001</c:v>
                </c:pt>
                <c:pt idx="1064">
                  <c:v>83.051199999999994</c:v>
                </c:pt>
                <c:pt idx="1065">
                  <c:v>84.149999999999991</c:v>
                </c:pt>
                <c:pt idx="1066">
                  <c:v>85.033500000000004</c:v>
                </c:pt>
                <c:pt idx="1067">
                  <c:v>85.014899999999997</c:v>
                </c:pt>
                <c:pt idx="1068">
                  <c:v>85.037000000000006</c:v>
                </c:pt>
                <c:pt idx="1069">
                  <c:v>84.987200000000271</c:v>
                </c:pt>
                <c:pt idx="1070">
                  <c:v>83.554900000000004</c:v>
                </c:pt>
                <c:pt idx="1071">
                  <c:v>83.669899999999998</c:v>
                </c:pt>
                <c:pt idx="1072">
                  <c:v>83.946900000000127</c:v>
                </c:pt>
                <c:pt idx="1073">
                  <c:v>84.076999999999998</c:v>
                </c:pt>
                <c:pt idx="1074">
                  <c:v>85</c:v>
                </c:pt>
                <c:pt idx="1075">
                  <c:v>85.573599999999999</c:v>
                </c:pt>
                <c:pt idx="1076">
                  <c:v>85.214100000000286</c:v>
                </c:pt>
                <c:pt idx="1077">
                  <c:v>84.151399999999981</c:v>
                </c:pt>
                <c:pt idx="1078">
                  <c:v>83.853499999999983</c:v>
                </c:pt>
                <c:pt idx="1079">
                  <c:v>82.384299999999996</c:v>
                </c:pt>
                <c:pt idx="1080">
                  <c:v>84.785600000000002</c:v>
                </c:pt>
                <c:pt idx="1081">
                  <c:v>85.720699999999994</c:v>
                </c:pt>
                <c:pt idx="1082">
                  <c:v>84.954800000000006</c:v>
                </c:pt>
                <c:pt idx="1083">
                  <c:v>85.050299999999993</c:v>
                </c:pt>
                <c:pt idx="1084">
                  <c:v>84.232799999999983</c:v>
                </c:pt>
                <c:pt idx="1085">
                  <c:v>82.986999999999995</c:v>
                </c:pt>
                <c:pt idx="1086">
                  <c:v>82.167599999999993</c:v>
                </c:pt>
                <c:pt idx="1087">
                  <c:v>83.165099999999981</c:v>
                </c:pt>
                <c:pt idx="1088">
                  <c:v>82.970200000000006</c:v>
                </c:pt>
                <c:pt idx="1089">
                  <c:v>82.687100000000001</c:v>
                </c:pt>
                <c:pt idx="1090">
                  <c:v>83.444300000000027</c:v>
                </c:pt>
                <c:pt idx="1091">
                  <c:v>84.732799999999983</c:v>
                </c:pt>
                <c:pt idx="1092">
                  <c:v>84.251400000000004</c:v>
                </c:pt>
                <c:pt idx="1093">
                  <c:v>84</c:v>
                </c:pt>
                <c:pt idx="1094">
                  <c:v>83.430200000000127</c:v>
                </c:pt>
                <c:pt idx="1095">
                  <c:v>82</c:v>
                </c:pt>
                <c:pt idx="1096">
                  <c:v>82.062100000000001</c:v>
                </c:pt>
                <c:pt idx="1097">
                  <c:v>83.690899999999999</c:v>
                </c:pt>
                <c:pt idx="1098">
                  <c:v>85.329599999999999</c:v>
                </c:pt>
                <c:pt idx="1099">
                  <c:v>85.002099999999999</c:v>
                </c:pt>
                <c:pt idx="1100">
                  <c:v>84.087500000000006</c:v>
                </c:pt>
                <c:pt idx="1101">
                  <c:v>84.303399999999982</c:v>
                </c:pt>
                <c:pt idx="1102">
                  <c:v>83.108599999999981</c:v>
                </c:pt>
                <c:pt idx="1103">
                  <c:v>83</c:v>
                </c:pt>
                <c:pt idx="1104">
                  <c:v>82.625699999999981</c:v>
                </c:pt>
                <c:pt idx="1105">
                  <c:v>83.180599999999998</c:v>
                </c:pt>
                <c:pt idx="1106">
                  <c:v>84.573599999999999</c:v>
                </c:pt>
                <c:pt idx="1107">
                  <c:v>85.854799999999983</c:v>
                </c:pt>
                <c:pt idx="1108">
                  <c:v>84.784000000000006</c:v>
                </c:pt>
                <c:pt idx="1109">
                  <c:v>82.990499999999997</c:v>
                </c:pt>
                <c:pt idx="1110">
                  <c:v>81.502799999999979</c:v>
                </c:pt>
                <c:pt idx="1111">
                  <c:v>81.468000000000004</c:v>
                </c:pt>
                <c:pt idx="1112">
                  <c:v>81.891900000000007</c:v>
                </c:pt>
                <c:pt idx="1113">
                  <c:v>81.044700000000006</c:v>
                </c:pt>
                <c:pt idx="1114">
                  <c:v>81.774699999999996</c:v>
                </c:pt>
                <c:pt idx="1115">
                  <c:v>83.109899999999982</c:v>
                </c:pt>
                <c:pt idx="1116">
                  <c:v>83.444800000000257</c:v>
                </c:pt>
                <c:pt idx="1117">
                  <c:v>82.569800000000001</c:v>
                </c:pt>
                <c:pt idx="1118">
                  <c:v>82.763499999999993</c:v>
                </c:pt>
                <c:pt idx="1119">
                  <c:v>82.18989999999998</c:v>
                </c:pt>
                <c:pt idx="1120">
                  <c:v>82.502200000000002</c:v>
                </c:pt>
                <c:pt idx="1121">
                  <c:v>82.957200000000242</c:v>
                </c:pt>
                <c:pt idx="1122">
                  <c:v>83.860299999999995</c:v>
                </c:pt>
                <c:pt idx="1123">
                  <c:v>84.984499999999997</c:v>
                </c:pt>
                <c:pt idx="1124">
                  <c:v>84.343599999999995</c:v>
                </c:pt>
                <c:pt idx="1125">
                  <c:v>85.179399999999958</c:v>
                </c:pt>
                <c:pt idx="1126">
                  <c:v>83.849300000000014</c:v>
                </c:pt>
                <c:pt idx="1127">
                  <c:v>82.743499999999997</c:v>
                </c:pt>
                <c:pt idx="1128">
                  <c:v>82.972099999999998</c:v>
                </c:pt>
                <c:pt idx="1129">
                  <c:v>83.575199999999981</c:v>
                </c:pt>
                <c:pt idx="1130">
                  <c:v>84</c:v>
                </c:pt>
                <c:pt idx="1131">
                  <c:v>84</c:v>
                </c:pt>
                <c:pt idx="1132">
                  <c:v>84</c:v>
                </c:pt>
                <c:pt idx="1133">
                  <c:v>84.287800000000004</c:v>
                </c:pt>
                <c:pt idx="1134">
                  <c:v>84.905000000000001</c:v>
                </c:pt>
                <c:pt idx="1135">
                  <c:v>84.987200000000271</c:v>
                </c:pt>
                <c:pt idx="1136">
                  <c:v>84.856699999999989</c:v>
                </c:pt>
                <c:pt idx="1137">
                  <c:v>85.680299999999988</c:v>
                </c:pt>
                <c:pt idx="1138">
                  <c:v>87.251400000000004</c:v>
                </c:pt>
                <c:pt idx="1139">
                  <c:v>86.661100000000005</c:v>
                </c:pt>
                <c:pt idx="1140">
                  <c:v>83.223600000000005</c:v>
                </c:pt>
                <c:pt idx="1141">
                  <c:v>82.146299999999997</c:v>
                </c:pt>
                <c:pt idx="1142">
                  <c:v>81.286799999999999</c:v>
                </c:pt>
                <c:pt idx="1143">
                  <c:v>81.614500000000007</c:v>
                </c:pt>
                <c:pt idx="1144">
                  <c:v>82.340999999999994</c:v>
                </c:pt>
                <c:pt idx="1145">
                  <c:v>82.946200000000317</c:v>
                </c:pt>
                <c:pt idx="1146">
                  <c:v>84.290499999999994</c:v>
                </c:pt>
                <c:pt idx="1147">
                  <c:v>84.268000000000001</c:v>
                </c:pt>
                <c:pt idx="1148">
                  <c:v>82.923699999999997</c:v>
                </c:pt>
                <c:pt idx="1149">
                  <c:v>82.452500000000001</c:v>
                </c:pt>
                <c:pt idx="1150">
                  <c:v>82.728099999999998</c:v>
                </c:pt>
                <c:pt idx="1151">
                  <c:v>82.163899999999998</c:v>
                </c:pt>
                <c:pt idx="1152">
                  <c:v>82.737399999999994</c:v>
                </c:pt>
                <c:pt idx="1153">
                  <c:v>83.897900000000007</c:v>
                </c:pt>
                <c:pt idx="1154">
                  <c:v>83.450700000000012</c:v>
                </c:pt>
                <c:pt idx="1155">
                  <c:v>83.458100000000002</c:v>
                </c:pt>
                <c:pt idx="1156">
                  <c:v>84.182099999999949</c:v>
                </c:pt>
                <c:pt idx="1157">
                  <c:v>84.384399999999999</c:v>
                </c:pt>
                <c:pt idx="1158">
                  <c:v>83.29</c:v>
                </c:pt>
                <c:pt idx="1159">
                  <c:v>83.912400000000005</c:v>
                </c:pt>
                <c:pt idx="1160">
                  <c:v>83.848299999999995</c:v>
                </c:pt>
                <c:pt idx="1161">
                  <c:v>83.071899999999999</c:v>
                </c:pt>
                <c:pt idx="1162">
                  <c:v>83.527999999999992</c:v>
                </c:pt>
                <c:pt idx="1163">
                  <c:v>84.046600000000026</c:v>
                </c:pt>
                <c:pt idx="1164">
                  <c:v>83.698599999999999</c:v>
                </c:pt>
                <c:pt idx="1165">
                  <c:v>83</c:v>
                </c:pt>
                <c:pt idx="1166">
                  <c:v>83.088899999999981</c:v>
                </c:pt>
                <c:pt idx="1167">
                  <c:v>83.201099999999997</c:v>
                </c:pt>
                <c:pt idx="1168">
                  <c:v>83.998199999999997</c:v>
                </c:pt>
                <c:pt idx="1169">
                  <c:v>84</c:v>
                </c:pt>
                <c:pt idx="1170">
                  <c:v>84</c:v>
                </c:pt>
                <c:pt idx="1171">
                  <c:v>83.5214</c:v>
                </c:pt>
                <c:pt idx="1172">
                  <c:v>83.119200000000006</c:v>
                </c:pt>
                <c:pt idx="1173">
                  <c:v>83.38069999999999</c:v>
                </c:pt>
                <c:pt idx="1174">
                  <c:v>81.816000000000003</c:v>
                </c:pt>
                <c:pt idx="1175">
                  <c:v>81.070799999999949</c:v>
                </c:pt>
                <c:pt idx="1176">
                  <c:v>82.867099999999994</c:v>
                </c:pt>
                <c:pt idx="1177">
                  <c:v>83.605199999999982</c:v>
                </c:pt>
                <c:pt idx="1178">
                  <c:v>83.139200000000002</c:v>
                </c:pt>
                <c:pt idx="1179">
                  <c:v>84</c:v>
                </c:pt>
                <c:pt idx="1180">
                  <c:v>84</c:v>
                </c:pt>
                <c:pt idx="1181">
                  <c:v>83.629399999999919</c:v>
                </c:pt>
                <c:pt idx="1182">
                  <c:v>82.564200000000127</c:v>
                </c:pt>
                <c:pt idx="1183">
                  <c:v>82.517700000000005</c:v>
                </c:pt>
                <c:pt idx="1184">
                  <c:v>83.301000000000002</c:v>
                </c:pt>
                <c:pt idx="1185">
                  <c:v>84.647900000000007</c:v>
                </c:pt>
                <c:pt idx="1186">
                  <c:v>83.461799999999997</c:v>
                </c:pt>
                <c:pt idx="1187">
                  <c:v>82.522199999999998</c:v>
                </c:pt>
                <c:pt idx="1188">
                  <c:v>82.793300000000002</c:v>
                </c:pt>
                <c:pt idx="1189">
                  <c:v>83.959000000000003</c:v>
                </c:pt>
                <c:pt idx="1190">
                  <c:v>83.445600000000027</c:v>
                </c:pt>
                <c:pt idx="1191">
                  <c:v>82.893900000000002</c:v>
                </c:pt>
                <c:pt idx="1192">
                  <c:v>82.320299999999989</c:v>
                </c:pt>
                <c:pt idx="1193">
                  <c:v>82.630099999999999</c:v>
                </c:pt>
                <c:pt idx="1194">
                  <c:v>82.943900000000127</c:v>
                </c:pt>
                <c:pt idx="1195">
                  <c:v>82.857799999999983</c:v>
                </c:pt>
                <c:pt idx="1196">
                  <c:v>84.864099999999993</c:v>
                </c:pt>
                <c:pt idx="1197">
                  <c:v>83.506100000000004</c:v>
                </c:pt>
                <c:pt idx="1198">
                  <c:v>83.301999999999992</c:v>
                </c:pt>
                <c:pt idx="1199">
                  <c:v>82.871499999999983</c:v>
                </c:pt>
                <c:pt idx="1200">
                  <c:v>83.50839999999998</c:v>
                </c:pt>
                <c:pt idx="1201">
                  <c:v>84.791600000000301</c:v>
                </c:pt>
                <c:pt idx="1202">
                  <c:v>83.290499999999994</c:v>
                </c:pt>
                <c:pt idx="1203">
                  <c:v>81.316199999999995</c:v>
                </c:pt>
                <c:pt idx="1204">
                  <c:v>81.537600000000026</c:v>
                </c:pt>
                <c:pt idx="1205">
                  <c:v>82.864099999999993</c:v>
                </c:pt>
                <c:pt idx="1206">
                  <c:v>82.290499999999994</c:v>
                </c:pt>
                <c:pt idx="1207">
                  <c:v>82</c:v>
                </c:pt>
                <c:pt idx="1208">
                  <c:v>82.909200000000027</c:v>
                </c:pt>
                <c:pt idx="1209">
                  <c:v>83.964700000000022</c:v>
                </c:pt>
                <c:pt idx="1210">
                  <c:v>83.564499999999995</c:v>
                </c:pt>
                <c:pt idx="1211">
                  <c:v>82.315699999999993</c:v>
                </c:pt>
                <c:pt idx="1212">
                  <c:v>82.139899999999983</c:v>
                </c:pt>
                <c:pt idx="1213">
                  <c:v>82.078199999999981</c:v>
                </c:pt>
                <c:pt idx="1214">
                  <c:v>83.422699999999992</c:v>
                </c:pt>
                <c:pt idx="1215">
                  <c:v>84.530699999999996</c:v>
                </c:pt>
                <c:pt idx="1216">
                  <c:v>84.299800000000005</c:v>
                </c:pt>
                <c:pt idx="1217">
                  <c:v>83.169499999999999</c:v>
                </c:pt>
                <c:pt idx="1218">
                  <c:v>83.988799999999998</c:v>
                </c:pt>
                <c:pt idx="1219">
                  <c:v>83.866100000000003</c:v>
                </c:pt>
                <c:pt idx="1220">
                  <c:v>83.097100000000026</c:v>
                </c:pt>
                <c:pt idx="1221">
                  <c:v>82.826999999999998</c:v>
                </c:pt>
                <c:pt idx="1222">
                  <c:v>82.733700000000013</c:v>
                </c:pt>
                <c:pt idx="1223">
                  <c:v>82.039400000000001</c:v>
                </c:pt>
                <c:pt idx="1224">
                  <c:v>82.87469999999999</c:v>
                </c:pt>
                <c:pt idx="1225">
                  <c:v>82.108299999999986</c:v>
                </c:pt>
                <c:pt idx="1226">
                  <c:v>81.554500000000004</c:v>
                </c:pt>
                <c:pt idx="1227">
                  <c:v>82.1173</c:v>
                </c:pt>
                <c:pt idx="1228">
                  <c:v>82.549600000000027</c:v>
                </c:pt>
                <c:pt idx="1229">
                  <c:v>81.9983</c:v>
                </c:pt>
                <c:pt idx="1230">
                  <c:v>81.568699999999993</c:v>
                </c:pt>
                <c:pt idx="1231">
                  <c:v>82.079399999999978</c:v>
                </c:pt>
                <c:pt idx="1232">
                  <c:v>83.417800000000227</c:v>
                </c:pt>
                <c:pt idx="1233">
                  <c:v>83.441300000000027</c:v>
                </c:pt>
                <c:pt idx="1234">
                  <c:v>81.977199999999996</c:v>
                </c:pt>
                <c:pt idx="1235">
                  <c:v>82.342600000000004</c:v>
                </c:pt>
                <c:pt idx="1236">
                  <c:v>82.977999999999994</c:v>
                </c:pt>
                <c:pt idx="1237">
                  <c:v>83.623799999999989</c:v>
                </c:pt>
                <c:pt idx="1238">
                  <c:v>84</c:v>
                </c:pt>
                <c:pt idx="1239">
                  <c:v>83.875499999999988</c:v>
                </c:pt>
                <c:pt idx="1240">
                  <c:v>83.432599999999994</c:v>
                </c:pt>
                <c:pt idx="1241">
                  <c:v>84.748199999999997</c:v>
                </c:pt>
                <c:pt idx="1242">
                  <c:v>85.543800000000005</c:v>
                </c:pt>
                <c:pt idx="1243">
                  <c:v>84.563300000000012</c:v>
                </c:pt>
                <c:pt idx="1244">
                  <c:v>84.212300000000013</c:v>
                </c:pt>
                <c:pt idx="1245">
                  <c:v>84.036000000000001</c:v>
                </c:pt>
                <c:pt idx="1246">
                  <c:v>83.765600000000006</c:v>
                </c:pt>
                <c:pt idx="1247">
                  <c:v>84.338200000000001</c:v>
                </c:pt>
                <c:pt idx="1248">
                  <c:v>85.712400000000002</c:v>
                </c:pt>
                <c:pt idx="1249">
                  <c:v>84.476699999999994</c:v>
                </c:pt>
                <c:pt idx="1250">
                  <c:v>81.888199999999998</c:v>
                </c:pt>
                <c:pt idx="1251">
                  <c:v>82.052499999999981</c:v>
                </c:pt>
                <c:pt idx="1252">
                  <c:v>82.935300000000012</c:v>
                </c:pt>
                <c:pt idx="1253">
                  <c:v>81.888899999999978</c:v>
                </c:pt>
                <c:pt idx="1254">
                  <c:v>81.378199999999978</c:v>
                </c:pt>
                <c:pt idx="1255">
                  <c:v>82.306600000000003</c:v>
                </c:pt>
                <c:pt idx="1256">
                  <c:v>81.951700000000002</c:v>
                </c:pt>
                <c:pt idx="1257">
                  <c:v>81.092799999999983</c:v>
                </c:pt>
                <c:pt idx="1258">
                  <c:v>83.187899999999999</c:v>
                </c:pt>
                <c:pt idx="1259">
                  <c:v>84.045100000000005</c:v>
                </c:pt>
                <c:pt idx="1260">
                  <c:v>83.597800000000007</c:v>
                </c:pt>
                <c:pt idx="1261">
                  <c:v>83.255099999999999</c:v>
                </c:pt>
                <c:pt idx="1262">
                  <c:v>83.794700000000006</c:v>
                </c:pt>
                <c:pt idx="1263">
                  <c:v>83.139699999999991</c:v>
                </c:pt>
                <c:pt idx="1264">
                  <c:v>83</c:v>
                </c:pt>
                <c:pt idx="1265">
                  <c:v>82.450700000000012</c:v>
                </c:pt>
                <c:pt idx="1266">
                  <c:v>81.927400000000006</c:v>
                </c:pt>
                <c:pt idx="1267">
                  <c:v>82.200999999999993</c:v>
                </c:pt>
                <c:pt idx="1268">
                  <c:v>81.614099999999993</c:v>
                </c:pt>
                <c:pt idx="1269">
                  <c:v>81.255499999999998</c:v>
                </c:pt>
                <c:pt idx="1270">
                  <c:v>81.417100000000318</c:v>
                </c:pt>
                <c:pt idx="1271">
                  <c:v>81.994600000000304</c:v>
                </c:pt>
                <c:pt idx="1272">
                  <c:v>82.798900000000003</c:v>
                </c:pt>
                <c:pt idx="1273">
                  <c:v>83.830500000000001</c:v>
                </c:pt>
                <c:pt idx="1274">
                  <c:v>84.2791</c:v>
                </c:pt>
                <c:pt idx="1275">
                  <c:v>84.430200000000127</c:v>
                </c:pt>
                <c:pt idx="1276">
                  <c:v>83.210600000000127</c:v>
                </c:pt>
                <c:pt idx="1277">
                  <c:v>83</c:v>
                </c:pt>
                <c:pt idx="1278">
                  <c:v>83.149999999999991</c:v>
                </c:pt>
                <c:pt idx="1279">
                  <c:v>83.408299999999997</c:v>
                </c:pt>
                <c:pt idx="1280">
                  <c:v>82.483700000000013</c:v>
                </c:pt>
                <c:pt idx="1281">
                  <c:v>83.452500000000001</c:v>
                </c:pt>
                <c:pt idx="1282">
                  <c:v>83.871600000000001</c:v>
                </c:pt>
                <c:pt idx="1283">
                  <c:v>82.694000000000003</c:v>
                </c:pt>
                <c:pt idx="1284">
                  <c:v>81.611000000000004</c:v>
                </c:pt>
                <c:pt idx="1285">
                  <c:v>84.641099999999994</c:v>
                </c:pt>
                <c:pt idx="1286">
                  <c:v>84.406000000000006</c:v>
                </c:pt>
                <c:pt idx="1287">
                  <c:v>83.395299999999992</c:v>
                </c:pt>
                <c:pt idx="1288">
                  <c:v>83.855199999999982</c:v>
                </c:pt>
                <c:pt idx="1289">
                  <c:v>85.745999999999995</c:v>
                </c:pt>
                <c:pt idx="1290">
                  <c:v>84.348200000000006</c:v>
                </c:pt>
                <c:pt idx="1291">
                  <c:v>82.273699999999991</c:v>
                </c:pt>
                <c:pt idx="1292">
                  <c:v>81.736700000000013</c:v>
                </c:pt>
                <c:pt idx="1293">
                  <c:v>84.339600000000004</c:v>
                </c:pt>
                <c:pt idx="1294">
                  <c:v>85.030600000000007</c:v>
                </c:pt>
                <c:pt idx="1295">
                  <c:v>84.63039999999998</c:v>
                </c:pt>
                <c:pt idx="1296">
                  <c:v>86.138499999999979</c:v>
                </c:pt>
                <c:pt idx="1297">
                  <c:v>84.335599999999999</c:v>
                </c:pt>
                <c:pt idx="1298">
                  <c:v>83.143799999999999</c:v>
                </c:pt>
                <c:pt idx="1299">
                  <c:v>82.339600000000004</c:v>
                </c:pt>
                <c:pt idx="1300">
                  <c:v>82.553100000000001</c:v>
                </c:pt>
                <c:pt idx="1301">
                  <c:v>83.19289999999998</c:v>
                </c:pt>
                <c:pt idx="1302">
                  <c:v>83.957800000000006</c:v>
                </c:pt>
                <c:pt idx="1303">
                  <c:v>84.634999999999991</c:v>
                </c:pt>
                <c:pt idx="1304">
                  <c:v>84.545599999999993</c:v>
                </c:pt>
                <c:pt idx="1305">
                  <c:v>83.364599999999996</c:v>
                </c:pt>
                <c:pt idx="1306">
                  <c:v>84.192299999999989</c:v>
                </c:pt>
                <c:pt idx="1307">
                  <c:v>86.407799999999995</c:v>
                </c:pt>
                <c:pt idx="1308">
                  <c:v>84.535299999999992</c:v>
                </c:pt>
                <c:pt idx="1309">
                  <c:v>82.544900000000027</c:v>
                </c:pt>
                <c:pt idx="1310">
                  <c:v>82.011200000000301</c:v>
                </c:pt>
                <c:pt idx="1311">
                  <c:v>82.066999999999993</c:v>
                </c:pt>
                <c:pt idx="1312">
                  <c:v>82.013900000000007</c:v>
                </c:pt>
                <c:pt idx="1313">
                  <c:v>82.894999999999996</c:v>
                </c:pt>
                <c:pt idx="1314">
                  <c:v>84.077200000000005</c:v>
                </c:pt>
                <c:pt idx="1315">
                  <c:v>85.333399999999983</c:v>
                </c:pt>
                <c:pt idx="1316">
                  <c:v>86.142200000000003</c:v>
                </c:pt>
                <c:pt idx="1317">
                  <c:v>84.787700000000001</c:v>
                </c:pt>
                <c:pt idx="1318">
                  <c:v>83.149000000000001</c:v>
                </c:pt>
                <c:pt idx="1319">
                  <c:v>83.5214</c:v>
                </c:pt>
                <c:pt idx="1320">
                  <c:v>83.946399999999997</c:v>
                </c:pt>
                <c:pt idx="1321">
                  <c:v>83.331500000000005</c:v>
                </c:pt>
                <c:pt idx="1322">
                  <c:v>82.836100000000002</c:v>
                </c:pt>
                <c:pt idx="1323">
                  <c:v>81.815600000000003</c:v>
                </c:pt>
                <c:pt idx="1324">
                  <c:v>82</c:v>
                </c:pt>
                <c:pt idx="1325">
                  <c:v>81.975399999999979</c:v>
                </c:pt>
                <c:pt idx="1326">
                  <c:v>82</c:v>
                </c:pt>
                <c:pt idx="1327">
                  <c:v>82</c:v>
                </c:pt>
                <c:pt idx="1328">
                  <c:v>82.081500000000005</c:v>
                </c:pt>
                <c:pt idx="1329">
                  <c:v>83.179699999999983</c:v>
                </c:pt>
                <c:pt idx="1330">
                  <c:v>83.07259999999998</c:v>
                </c:pt>
                <c:pt idx="1331">
                  <c:v>83.170799999999858</c:v>
                </c:pt>
                <c:pt idx="1332">
                  <c:v>83</c:v>
                </c:pt>
                <c:pt idx="1333">
                  <c:v>83.216099999999997</c:v>
                </c:pt>
                <c:pt idx="1334">
                  <c:v>81.968999999999994</c:v>
                </c:pt>
                <c:pt idx="1335">
                  <c:v>81.742099999999994</c:v>
                </c:pt>
                <c:pt idx="1336">
                  <c:v>83.655799999999758</c:v>
                </c:pt>
                <c:pt idx="1337">
                  <c:v>82.815600000000003</c:v>
                </c:pt>
                <c:pt idx="1338">
                  <c:v>81.893900000000002</c:v>
                </c:pt>
                <c:pt idx="1339">
                  <c:v>81.873299999999986</c:v>
                </c:pt>
                <c:pt idx="1340">
                  <c:v>81.021000000000001</c:v>
                </c:pt>
                <c:pt idx="1341">
                  <c:v>82.853200000000001</c:v>
                </c:pt>
                <c:pt idx="1342">
                  <c:v>85.355299999999986</c:v>
                </c:pt>
                <c:pt idx="1343">
                  <c:v>85.63669999999999</c:v>
                </c:pt>
                <c:pt idx="1344">
                  <c:v>84.663299999999992</c:v>
                </c:pt>
                <c:pt idx="1345">
                  <c:v>83.641900000000007</c:v>
                </c:pt>
                <c:pt idx="1346">
                  <c:v>83.867800000000003</c:v>
                </c:pt>
                <c:pt idx="1347">
                  <c:v>83.600799999999978</c:v>
                </c:pt>
                <c:pt idx="1348">
                  <c:v>83.934700000000007</c:v>
                </c:pt>
                <c:pt idx="1349">
                  <c:v>84.271900000000002</c:v>
                </c:pt>
                <c:pt idx="1350">
                  <c:v>84.617099999999994</c:v>
                </c:pt>
                <c:pt idx="1351">
                  <c:v>84.182299999999998</c:v>
                </c:pt>
                <c:pt idx="1352">
                  <c:v>82.335099999999983</c:v>
                </c:pt>
                <c:pt idx="1353">
                  <c:v>83.206700000000012</c:v>
                </c:pt>
                <c:pt idx="1354">
                  <c:v>83.8292</c:v>
                </c:pt>
                <c:pt idx="1355">
                  <c:v>83.757900000000006</c:v>
                </c:pt>
                <c:pt idx="1356">
                  <c:v>82.938500000000005</c:v>
                </c:pt>
                <c:pt idx="1357">
                  <c:v>82.397999999999996</c:v>
                </c:pt>
                <c:pt idx="1358">
                  <c:v>82.813199999999995</c:v>
                </c:pt>
                <c:pt idx="1359">
                  <c:v>83.018100000000004</c:v>
                </c:pt>
                <c:pt idx="1360">
                  <c:v>84.264399999999995</c:v>
                </c:pt>
                <c:pt idx="1361">
                  <c:v>83.875099999999989</c:v>
                </c:pt>
                <c:pt idx="1362">
                  <c:v>83.793300000000002</c:v>
                </c:pt>
                <c:pt idx="1363">
                  <c:v>82.637999999999991</c:v>
                </c:pt>
                <c:pt idx="1364">
                  <c:v>81.66849999999998</c:v>
                </c:pt>
                <c:pt idx="1365">
                  <c:v>81.095000000000013</c:v>
                </c:pt>
                <c:pt idx="1366">
                  <c:v>81.733700000000013</c:v>
                </c:pt>
                <c:pt idx="1367">
                  <c:v>83</c:v>
                </c:pt>
                <c:pt idx="1368">
                  <c:v>83</c:v>
                </c:pt>
                <c:pt idx="1369">
                  <c:v>82.286799999999999</c:v>
                </c:pt>
                <c:pt idx="1370">
                  <c:v>81.878999999999948</c:v>
                </c:pt>
                <c:pt idx="1371">
                  <c:v>82.570799999999949</c:v>
                </c:pt>
                <c:pt idx="1372">
                  <c:v>83.091200000000242</c:v>
                </c:pt>
                <c:pt idx="1373">
                  <c:v>84.488799999999998</c:v>
                </c:pt>
                <c:pt idx="1374">
                  <c:v>84.164500000000004</c:v>
                </c:pt>
                <c:pt idx="1375">
                  <c:v>84</c:v>
                </c:pt>
                <c:pt idx="1376">
                  <c:v>83.979500000000002</c:v>
                </c:pt>
                <c:pt idx="1377">
                  <c:v>83.884799999999998</c:v>
                </c:pt>
                <c:pt idx="1378">
                  <c:v>82.329699999999988</c:v>
                </c:pt>
                <c:pt idx="1379">
                  <c:v>82.087000000000003</c:v>
                </c:pt>
                <c:pt idx="1380">
                  <c:v>82.86539999999998</c:v>
                </c:pt>
                <c:pt idx="1381">
                  <c:v>83.500900000000001</c:v>
                </c:pt>
                <c:pt idx="1382">
                  <c:v>83.218800000000002</c:v>
                </c:pt>
                <c:pt idx="1383">
                  <c:v>83.044700000000006</c:v>
                </c:pt>
                <c:pt idx="1384">
                  <c:v>82.799600000000027</c:v>
                </c:pt>
                <c:pt idx="1385">
                  <c:v>82.176899999999989</c:v>
                </c:pt>
                <c:pt idx="1386">
                  <c:v>82.674799999999948</c:v>
                </c:pt>
                <c:pt idx="1387">
                  <c:v>83.721900000000005</c:v>
                </c:pt>
                <c:pt idx="1388">
                  <c:v>83.027199999999993</c:v>
                </c:pt>
                <c:pt idx="1389">
                  <c:v>83.871499999999983</c:v>
                </c:pt>
                <c:pt idx="1390">
                  <c:v>85.147099999999995</c:v>
                </c:pt>
                <c:pt idx="1391">
                  <c:v>83.881999999999991</c:v>
                </c:pt>
                <c:pt idx="1392">
                  <c:v>83.441300000000027</c:v>
                </c:pt>
                <c:pt idx="1393">
                  <c:v>83</c:v>
                </c:pt>
                <c:pt idx="1394">
                  <c:v>82.552999999999983</c:v>
                </c:pt>
                <c:pt idx="1395">
                  <c:v>82.016800000000003</c:v>
                </c:pt>
                <c:pt idx="1396">
                  <c:v>82.836100000000002</c:v>
                </c:pt>
                <c:pt idx="1397">
                  <c:v>83.089200000000005</c:v>
                </c:pt>
                <c:pt idx="1398">
                  <c:v>83</c:v>
                </c:pt>
                <c:pt idx="1399">
                  <c:v>82.825199999999981</c:v>
                </c:pt>
                <c:pt idx="1400">
                  <c:v>82.7547</c:v>
                </c:pt>
                <c:pt idx="1401">
                  <c:v>82.203100000000006</c:v>
                </c:pt>
                <c:pt idx="1402">
                  <c:v>83.783699999999996</c:v>
                </c:pt>
                <c:pt idx="1403">
                  <c:v>84.571699999999993</c:v>
                </c:pt>
                <c:pt idx="1404">
                  <c:v>84.843599999999995</c:v>
                </c:pt>
                <c:pt idx="1405">
                  <c:v>84.305399999999949</c:v>
                </c:pt>
                <c:pt idx="1406">
                  <c:v>83.141000000000005</c:v>
                </c:pt>
                <c:pt idx="1407">
                  <c:v>82.006399999999999</c:v>
                </c:pt>
                <c:pt idx="1408">
                  <c:v>82.379699999999985</c:v>
                </c:pt>
                <c:pt idx="1409">
                  <c:v>83.556899999999999</c:v>
                </c:pt>
                <c:pt idx="1410">
                  <c:v>84.582899999999981</c:v>
                </c:pt>
                <c:pt idx="1411">
                  <c:v>83.621299999999991</c:v>
                </c:pt>
                <c:pt idx="1412">
                  <c:v>83.007400000000004</c:v>
                </c:pt>
                <c:pt idx="1413">
                  <c:v>82.670399999999958</c:v>
                </c:pt>
                <c:pt idx="1414">
                  <c:v>83</c:v>
                </c:pt>
                <c:pt idx="1415">
                  <c:v>83.572699999999998</c:v>
                </c:pt>
                <c:pt idx="1416">
                  <c:v>83.342200000000005</c:v>
                </c:pt>
                <c:pt idx="1417">
                  <c:v>81.559699999999992</c:v>
                </c:pt>
                <c:pt idx="1418">
                  <c:v>81.862200000000001</c:v>
                </c:pt>
                <c:pt idx="1419">
                  <c:v>82.083799999999982</c:v>
                </c:pt>
                <c:pt idx="1420">
                  <c:v>83.627099999999999</c:v>
                </c:pt>
                <c:pt idx="1421">
                  <c:v>84.0304</c:v>
                </c:pt>
                <c:pt idx="1422">
                  <c:v>82.458100000000002</c:v>
                </c:pt>
                <c:pt idx="1423">
                  <c:v>82.212300000000013</c:v>
                </c:pt>
                <c:pt idx="1424">
                  <c:v>82.744900000000271</c:v>
                </c:pt>
                <c:pt idx="1425">
                  <c:v>82.848799999999983</c:v>
                </c:pt>
                <c:pt idx="1426">
                  <c:v>81.730700000000013</c:v>
                </c:pt>
                <c:pt idx="1427">
                  <c:v>81.412899999999993</c:v>
                </c:pt>
                <c:pt idx="1428">
                  <c:v>82.090599999999995</c:v>
                </c:pt>
                <c:pt idx="1429">
                  <c:v>82.415499999999994</c:v>
                </c:pt>
                <c:pt idx="1430">
                  <c:v>83.575399999999988</c:v>
                </c:pt>
                <c:pt idx="1431">
                  <c:v>84.369299999999996</c:v>
                </c:pt>
                <c:pt idx="1432">
                  <c:v>83.888899999999978</c:v>
                </c:pt>
                <c:pt idx="1433">
                  <c:v>83.078899999999948</c:v>
                </c:pt>
                <c:pt idx="1434">
                  <c:v>83.480400000000003</c:v>
                </c:pt>
                <c:pt idx="1435">
                  <c:v>84</c:v>
                </c:pt>
                <c:pt idx="1436">
                  <c:v>84</c:v>
                </c:pt>
                <c:pt idx="1437">
                  <c:v>83.656299999999987</c:v>
                </c:pt>
                <c:pt idx="1438">
                  <c:v>83.525099999999981</c:v>
                </c:pt>
                <c:pt idx="1439">
                  <c:v>83</c:v>
                </c:pt>
                <c:pt idx="1440">
                  <c:v>83</c:v>
                </c:pt>
                <c:pt idx="1441">
                  <c:v>83</c:v>
                </c:pt>
                <c:pt idx="1442">
                  <c:v>82.472999999999999</c:v>
                </c:pt>
                <c:pt idx="1443">
                  <c:v>82.346400000000003</c:v>
                </c:pt>
                <c:pt idx="1444">
                  <c:v>83.511700000000005</c:v>
                </c:pt>
                <c:pt idx="1445">
                  <c:v>84.982000000000014</c:v>
                </c:pt>
                <c:pt idx="1446">
                  <c:v>83.391099999999994</c:v>
                </c:pt>
                <c:pt idx="1447">
                  <c:v>82.376199999999983</c:v>
                </c:pt>
                <c:pt idx="1448">
                  <c:v>82.7273</c:v>
                </c:pt>
                <c:pt idx="1449">
                  <c:v>82.916200000000316</c:v>
                </c:pt>
                <c:pt idx="1450">
                  <c:v>82.314600000000027</c:v>
                </c:pt>
                <c:pt idx="1451">
                  <c:v>82.208100000000002</c:v>
                </c:pt>
                <c:pt idx="1452">
                  <c:v>82.804500000000004</c:v>
                </c:pt>
                <c:pt idx="1453">
                  <c:v>83.011899999999997</c:v>
                </c:pt>
                <c:pt idx="1454">
                  <c:v>83.328399999999988</c:v>
                </c:pt>
                <c:pt idx="1455">
                  <c:v>83.568699999999993</c:v>
                </c:pt>
                <c:pt idx="1456">
                  <c:v>83.899600000000007</c:v>
                </c:pt>
                <c:pt idx="1457">
                  <c:v>83.059799999999981</c:v>
                </c:pt>
                <c:pt idx="1458">
                  <c:v>82.50839999999998</c:v>
                </c:pt>
                <c:pt idx="1459">
                  <c:v>82.191300000000012</c:v>
                </c:pt>
                <c:pt idx="1460">
                  <c:v>82.882699999999986</c:v>
                </c:pt>
                <c:pt idx="1461">
                  <c:v>83.220299999999995</c:v>
                </c:pt>
                <c:pt idx="1462">
                  <c:v>84.828699999999998</c:v>
                </c:pt>
                <c:pt idx="1463">
                  <c:v>83.244900000000271</c:v>
                </c:pt>
                <c:pt idx="1464">
                  <c:v>82.904900000000026</c:v>
                </c:pt>
                <c:pt idx="1465">
                  <c:v>83.097100000000026</c:v>
                </c:pt>
                <c:pt idx="1466">
                  <c:v>83.706000000000003</c:v>
                </c:pt>
                <c:pt idx="1467">
                  <c:v>82.598799999999983</c:v>
                </c:pt>
                <c:pt idx="1468">
                  <c:v>82.034099999999995</c:v>
                </c:pt>
                <c:pt idx="1469">
                  <c:v>83.854799999999983</c:v>
                </c:pt>
                <c:pt idx="1470">
                  <c:v>84.530699999999996</c:v>
                </c:pt>
                <c:pt idx="1471">
                  <c:v>83.711400000000026</c:v>
                </c:pt>
                <c:pt idx="1472">
                  <c:v>82.970200000000006</c:v>
                </c:pt>
                <c:pt idx="1473">
                  <c:v>82.212500000000006</c:v>
                </c:pt>
                <c:pt idx="1474">
                  <c:v>82.746700000000004</c:v>
                </c:pt>
                <c:pt idx="1475">
                  <c:v>83</c:v>
                </c:pt>
                <c:pt idx="1476">
                  <c:v>82.044700000000006</c:v>
                </c:pt>
                <c:pt idx="1477">
                  <c:v>81.234200000000271</c:v>
                </c:pt>
                <c:pt idx="1478">
                  <c:v>82.741200000000305</c:v>
                </c:pt>
                <c:pt idx="1479">
                  <c:v>84.134100000000004</c:v>
                </c:pt>
                <c:pt idx="1480">
                  <c:v>84.291200000000316</c:v>
                </c:pt>
                <c:pt idx="1481">
                  <c:v>82.1601</c:v>
                </c:pt>
                <c:pt idx="1482">
                  <c:v>80.301699999999997</c:v>
                </c:pt>
                <c:pt idx="1483">
                  <c:v>81.363100000000003</c:v>
                </c:pt>
                <c:pt idx="1484">
                  <c:v>83.681799999999981</c:v>
                </c:pt>
                <c:pt idx="1485">
                  <c:v>83.268199999999993</c:v>
                </c:pt>
                <c:pt idx="1486">
                  <c:v>83.756</c:v>
                </c:pt>
                <c:pt idx="1487">
                  <c:v>85.277500000000003</c:v>
                </c:pt>
                <c:pt idx="1488">
                  <c:v>84.992400000000004</c:v>
                </c:pt>
                <c:pt idx="1489">
                  <c:v>82.963700000000003</c:v>
                </c:pt>
                <c:pt idx="1490">
                  <c:v>82.656999999999982</c:v>
                </c:pt>
                <c:pt idx="1491">
                  <c:v>82.2286</c:v>
                </c:pt>
                <c:pt idx="1492">
                  <c:v>83.742500000000007</c:v>
                </c:pt>
                <c:pt idx="1493">
                  <c:v>83.667400000000001</c:v>
                </c:pt>
                <c:pt idx="1494">
                  <c:v>84.548000000000002</c:v>
                </c:pt>
                <c:pt idx="1495">
                  <c:v>83.516999999999996</c:v>
                </c:pt>
                <c:pt idx="1496">
                  <c:v>84.009299999999996</c:v>
                </c:pt>
                <c:pt idx="1497">
                  <c:v>84.363900000000001</c:v>
                </c:pt>
                <c:pt idx="1498">
                  <c:v>83.499899999999997</c:v>
                </c:pt>
                <c:pt idx="1499">
                  <c:v>81.114400000000003</c:v>
                </c:pt>
                <c:pt idx="1500">
                  <c:v>82.262799999999999</c:v>
                </c:pt>
                <c:pt idx="1501">
                  <c:v>81.02379999999998</c:v>
                </c:pt>
                <c:pt idx="1502">
                  <c:v>81.3</c:v>
                </c:pt>
                <c:pt idx="1503">
                  <c:v>82.580100000000002</c:v>
                </c:pt>
                <c:pt idx="1504">
                  <c:v>84.776899999999998</c:v>
                </c:pt>
                <c:pt idx="1505">
                  <c:v>85.446900000000127</c:v>
                </c:pt>
                <c:pt idx="1506">
                  <c:v>83.480400000000003</c:v>
                </c:pt>
                <c:pt idx="1507">
                  <c:v>81.978499999999983</c:v>
                </c:pt>
                <c:pt idx="1508">
                  <c:v>84.662899999999979</c:v>
                </c:pt>
                <c:pt idx="1509">
                  <c:v>85.005600000000001</c:v>
                </c:pt>
                <c:pt idx="1510">
                  <c:v>84.017300000000006</c:v>
                </c:pt>
                <c:pt idx="1511">
                  <c:v>84.644300000000001</c:v>
                </c:pt>
                <c:pt idx="1512">
                  <c:v>85</c:v>
                </c:pt>
                <c:pt idx="1513">
                  <c:v>84.298000000000002</c:v>
                </c:pt>
                <c:pt idx="1514">
                  <c:v>83.825299999999999</c:v>
                </c:pt>
                <c:pt idx="1515">
                  <c:v>83.659199999999998</c:v>
                </c:pt>
                <c:pt idx="1516">
                  <c:v>83.430099999999996</c:v>
                </c:pt>
                <c:pt idx="1517">
                  <c:v>83.018699999999995</c:v>
                </c:pt>
                <c:pt idx="1518">
                  <c:v>83.272199999999998</c:v>
                </c:pt>
                <c:pt idx="1519">
                  <c:v>83.232799999999983</c:v>
                </c:pt>
                <c:pt idx="1520">
                  <c:v>83.1006</c:v>
                </c:pt>
                <c:pt idx="1521">
                  <c:v>81.460800000000006</c:v>
                </c:pt>
                <c:pt idx="1522">
                  <c:v>81.076299999999989</c:v>
                </c:pt>
                <c:pt idx="1523">
                  <c:v>81.895699999999991</c:v>
                </c:pt>
                <c:pt idx="1524">
                  <c:v>82.743700000000004</c:v>
                </c:pt>
                <c:pt idx="1525">
                  <c:v>83.174199999999999</c:v>
                </c:pt>
                <c:pt idx="1526">
                  <c:v>82.912400000000005</c:v>
                </c:pt>
                <c:pt idx="1527">
                  <c:v>82.17879999999964</c:v>
                </c:pt>
                <c:pt idx="1528">
                  <c:v>82.391800000000003</c:v>
                </c:pt>
                <c:pt idx="1529">
                  <c:v>82.13069999999999</c:v>
                </c:pt>
                <c:pt idx="1530">
                  <c:v>82.05289999999998</c:v>
                </c:pt>
                <c:pt idx="1531">
                  <c:v>82.6648</c:v>
                </c:pt>
                <c:pt idx="1532">
                  <c:v>82.688999999999979</c:v>
                </c:pt>
                <c:pt idx="1533">
                  <c:v>83</c:v>
                </c:pt>
                <c:pt idx="1534">
                  <c:v>83</c:v>
                </c:pt>
                <c:pt idx="1535">
                  <c:v>84.026399999999981</c:v>
                </c:pt>
                <c:pt idx="1536">
                  <c:v>84.983199999999997</c:v>
                </c:pt>
                <c:pt idx="1537">
                  <c:v>84.499200000000286</c:v>
                </c:pt>
                <c:pt idx="1538">
                  <c:v>85.553100000000001</c:v>
                </c:pt>
                <c:pt idx="1539">
                  <c:v>83.592200000000005</c:v>
                </c:pt>
                <c:pt idx="1540">
                  <c:v>83</c:v>
                </c:pt>
                <c:pt idx="1541">
                  <c:v>83.644300000000001</c:v>
                </c:pt>
                <c:pt idx="1542">
                  <c:v>84</c:v>
                </c:pt>
                <c:pt idx="1543">
                  <c:v>83.433899999999994</c:v>
                </c:pt>
                <c:pt idx="1544">
                  <c:v>82.571699999999993</c:v>
                </c:pt>
                <c:pt idx="1545">
                  <c:v>83.133899999999983</c:v>
                </c:pt>
                <c:pt idx="1546">
                  <c:v>83.718800000000002</c:v>
                </c:pt>
                <c:pt idx="1547">
                  <c:v>84.327799999999982</c:v>
                </c:pt>
                <c:pt idx="1548">
                  <c:v>85.402900000000002</c:v>
                </c:pt>
                <c:pt idx="1549">
                  <c:v>84.489800000000002</c:v>
                </c:pt>
                <c:pt idx="1550">
                  <c:v>82.981600000000242</c:v>
                </c:pt>
                <c:pt idx="1551">
                  <c:v>82.653599999999983</c:v>
                </c:pt>
                <c:pt idx="1552">
                  <c:v>83</c:v>
                </c:pt>
                <c:pt idx="1553">
                  <c:v>82.523299999999992</c:v>
                </c:pt>
                <c:pt idx="1554">
                  <c:v>82.318399999999983</c:v>
                </c:pt>
                <c:pt idx="1555">
                  <c:v>82.775399999999948</c:v>
                </c:pt>
                <c:pt idx="1556">
                  <c:v>82.575199999999981</c:v>
                </c:pt>
                <c:pt idx="1557">
                  <c:v>82.740000000000023</c:v>
                </c:pt>
                <c:pt idx="1558">
                  <c:v>82.398499999999999</c:v>
                </c:pt>
                <c:pt idx="1559">
                  <c:v>82.461700000000022</c:v>
                </c:pt>
                <c:pt idx="1560">
                  <c:v>83.801999999999992</c:v>
                </c:pt>
                <c:pt idx="1561">
                  <c:v>83.646199999999993</c:v>
                </c:pt>
                <c:pt idx="1562">
                  <c:v>82.253299999999996</c:v>
                </c:pt>
                <c:pt idx="1563">
                  <c:v>82.670399999999958</c:v>
                </c:pt>
                <c:pt idx="1564">
                  <c:v>83.0428</c:v>
                </c:pt>
                <c:pt idx="1565">
                  <c:v>83.235299999999995</c:v>
                </c:pt>
                <c:pt idx="1566">
                  <c:v>82.422499999999999</c:v>
                </c:pt>
                <c:pt idx="1567">
                  <c:v>83.935500000000005</c:v>
                </c:pt>
                <c:pt idx="1568">
                  <c:v>84.508600000000001</c:v>
                </c:pt>
                <c:pt idx="1569">
                  <c:v>84.623499999999979</c:v>
                </c:pt>
                <c:pt idx="1570">
                  <c:v>84.306399999999982</c:v>
                </c:pt>
                <c:pt idx="1571">
                  <c:v>84.044700000000006</c:v>
                </c:pt>
                <c:pt idx="1572">
                  <c:v>84</c:v>
                </c:pt>
                <c:pt idx="1573">
                  <c:v>83.822999999999979</c:v>
                </c:pt>
                <c:pt idx="1574">
                  <c:v>83.0702</c:v>
                </c:pt>
                <c:pt idx="1575">
                  <c:v>83.024199999999993</c:v>
                </c:pt>
                <c:pt idx="1576">
                  <c:v>82.973500000000001</c:v>
                </c:pt>
                <c:pt idx="1577">
                  <c:v>83</c:v>
                </c:pt>
                <c:pt idx="1578">
                  <c:v>82.927400000000006</c:v>
                </c:pt>
                <c:pt idx="1579">
                  <c:v>81.573599999999999</c:v>
                </c:pt>
                <c:pt idx="1580">
                  <c:v>81.599599999999995</c:v>
                </c:pt>
                <c:pt idx="1581">
                  <c:v>82.837999999999994</c:v>
                </c:pt>
                <c:pt idx="1582">
                  <c:v>83.027900000000002</c:v>
                </c:pt>
                <c:pt idx="1583">
                  <c:v>81.227800000000002</c:v>
                </c:pt>
                <c:pt idx="1584">
                  <c:v>82.817400000000006</c:v>
                </c:pt>
                <c:pt idx="1585">
                  <c:v>83.635499999999979</c:v>
                </c:pt>
                <c:pt idx="1586">
                  <c:v>84.195799999999949</c:v>
                </c:pt>
                <c:pt idx="1587">
                  <c:v>84.408299999999997</c:v>
                </c:pt>
                <c:pt idx="1588">
                  <c:v>83.933099999999996</c:v>
                </c:pt>
                <c:pt idx="1589">
                  <c:v>84.602099999999979</c:v>
                </c:pt>
                <c:pt idx="1590">
                  <c:v>84.044700000000006</c:v>
                </c:pt>
                <c:pt idx="1591">
                  <c:v>84</c:v>
                </c:pt>
                <c:pt idx="1592">
                  <c:v>83.955699999999993</c:v>
                </c:pt>
                <c:pt idx="1593">
                  <c:v>83.242599999999996</c:v>
                </c:pt>
                <c:pt idx="1594">
                  <c:v>83</c:v>
                </c:pt>
                <c:pt idx="1595">
                  <c:v>83</c:v>
                </c:pt>
                <c:pt idx="1596">
                  <c:v>83.709500000000006</c:v>
                </c:pt>
                <c:pt idx="1597">
                  <c:v>83.455399999999983</c:v>
                </c:pt>
                <c:pt idx="1598">
                  <c:v>83.543800000000005</c:v>
                </c:pt>
                <c:pt idx="1599">
                  <c:v>83.9803</c:v>
                </c:pt>
                <c:pt idx="1600">
                  <c:v>83.318100000000001</c:v>
                </c:pt>
                <c:pt idx="1601">
                  <c:v>83.806299999999993</c:v>
                </c:pt>
                <c:pt idx="1602">
                  <c:v>84.101399999999998</c:v>
                </c:pt>
                <c:pt idx="1603">
                  <c:v>84</c:v>
                </c:pt>
                <c:pt idx="1604">
                  <c:v>83.739500000000007</c:v>
                </c:pt>
                <c:pt idx="1605">
                  <c:v>81.892499999999998</c:v>
                </c:pt>
                <c:pt idx="1606">
                  <c:v>82.035399999999981</c:v>
                </c:pt>
                <c:pt idx="1607">
                  <c:v>83.428299999999993</c:v>
                </c:pt>
                <c:pt idx="1608">
                  <c:v>82.636899999999983</c:v>
                </c:pt>
                <c:pt idx="1609">
                  <c:v>81.147099999999995</c:v>
                </c:pt>
                <c:pt idx="1610">
                  <c:v>81.787700000000001</c:v>
                </c:pt>
                <c:pt idx="1611">
                  <c:v>84</c:v>
                </c:pt>
              </c:numCache>
            </c:numRef>
          </c:yVal>
          <c:smooth val="1"/>
        </c:ser>
        <c:axId val="88148992"/>
        <c:axId val="88351872"/>
      </c:scatterChart>
      <c:valAx>
        <c:axId val="88148992"/>
        <c:scaling>
          <c:orientation val="minMax"/>
          <c:max val="1600"/>
          <c:min val="0"/>
        </c:scaling>
        <c:axPos val="b"/>
        <c:title>
          <c:tx>
            <c:rich>
              <a:bodyPr/>
              <a:lstStyle/>
              <a:p>
                <a:pPr>
                  <a:defRPr sz="1800">
                    <a:latin typeface="Arial" pitchFamily="34" charset="0"/>
                    <a:cs typeface="Arial" pitchFamily="34" charset="0"/>
                  </a:defRPr>
                </a:pPr>
                <a:r>
                  <a:rPr lang="en-US" altLang="en-US" sz="1800">
                    <a:latin typeface="Arial" pitchFamily="34" charset="0"/>
                    <a:cs typeface="Arial" pitchFamily="34" charset="0"/>
                  </a:rPr>
                  <a:t>Distance (pixels)</a:t>
                </a:r>
              </a:p>
            </c:rich>
          </c:tx>
          <c:layout/>
        </c:title>
        <c:numFmt formatCode="General" sourceLinked="1"/>
        <c:majorTickMark val="in"/>
        <c:tickLblPos val="nextTo"/>
        <c:spPr>
          <a:ln w="12700">
            <a:solidFill>
              <a:schemeClr val="tx1"/>
            </a:solidFill>
          </a:ln>
        </c:spPr>
        <c:txPr>
          <a:bodyPr/>
          <a:lstStyle/>
          <a:p>
            <a:pPr>
              <a:defRPr sz="1800"/>
            </a:pPr>
            <a:endParaRPr lang="ja-JP"/>
          </a:p>
        </c:txPr>
        <c:crossAx val="88351872"/>
        <c:crosses val="autoZero"/>
        <c:crossBetween val="midCat"/>
      </c:valAx>
      <c:valAx>
        <c:axId val="88351872"/>
        <c:scaling>
          <c:orientation val="minMax"/>
          <c:max val="90"/>
          <c:min val="77"/>
        </c:scaling>
        <c:axPos val="l"/>
        <c:title>
          <c:tx>
            <c:rich>
              <a:bodyPr rot="-5400000" vert="horz"/>
              <a:lstStyle/>
              <a:p>
                <a:pPr>
                  <a:defRPr sz="1800">
                    <a:latin typeface="Arial" pitchFamily="34" charset="0"/>
                    <a:cs typeface="Arial" pitchFamily="34" charset="0"/>
                  </a:defRPr>
                </a:pPr>
                <a:r>
                  <a:rPr lang="en-US" altLang="ja-JP" sz="1800">
                    <a:latin typeface="Arial" pitchFamily="34" charset="0"/>
                    <a:cs typeface="Arial" pitchFamily="34" charset="0"/>
                  </a:rPr>
                  <a:t>Gray Value</a:t>
                </a:r>
                <a:endParaRPr lang="en-US" altLang="ja-JP" sz="1800" baseline="0">
                  <a:latin typeface="Arial" pitchFamily="34" charset="0"/>
                  <a:cs typeface="Arial" pitchFamily="34" charset="0"/>
                </a:endParaRPr>
              </a:p>
            </c:rich>
          </c:tx>
          <c:layout/>
        </c:title>
        <c:numFmt formatCode="General" sourceLinked="1"/>
        <c:majorTickMark val="in"/>
        <c:tickLblPos val="nextTo"/>
        <c:spPr>
          <a:ln w="12700">
            <a:solidFill>
              <a:schemeClr val="tx1"/>
            </a:solidFill>
          </a:ln>
        </c:spPr>
        <c:txPr>
          <a:bodyPr/>
          <a:lstStyle/>
          <a:p>
            <a:pPr>
              <a:defRPr sz="1800"/>
            </a:pPr>
            <a:endParaRPr lang="ja-JP"/>
          </a:p>
        </c:txPr>
        <c:crossAx val="88148992"/>
        <c:crosses val="autoZero"/>
        <c:crossBetween val="midCat"/>
      </c:valAx>
      <c:spPr>
        <a:noFill/>
        <a:ln w="12700">
          <a:solidFill>
            <a:schemeClr val="tx1"/>
          </a:solidFill>
        </a:ln>
      </c:spPr>
    </c:plotArea>
    <c:plotVisOnly val="1"/>
  </c:chart>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3AA7FFB8-D8EE-42D3-AC8A-85D32784CCC1}" type="datetimeFigureOut">
              <a:rPr kumimoji="1" lang="ja-JP" altLang="en-US" smtClean="0"/>
              <a:pPr/>
              <a:t>2014/10/28</a:t>
            </a:fld>
            <a:endParaRPr kumimoji="1"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2D38F39E-AF2C-476D-929A-F48979ED9A3E}"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Today</a:t>
            </a:r>
            <a:r>
              <a:rPr kumimoji="1" lang="en-US" altLang="ja-JP" baseline="0" dirty="0" smtClean="0"/>
              <a:t> I will introduce my work.</a:t>
            </a:r>
            <a:r>
              <a:rPr kumimoji="1" lang="ja-JP" altLang="en-US" baseline="0" dirty="0" smtClean="0"/>
              <a:t> </a:t>
            </a:r>
            <a:r>
              <a:rPr kumimoji="1" lang="en-US" altLang="ja-JP" baseline="0" dirty="0" smtClean="0"/>
              <a:t>Today’s presentation title is Synthesis of Two-Dimensional Polymer Using Self-Assembly at Air/Water Interface. </a:t>
            </a:r>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続いて段階的に反応を重ね、親水性部位と光反応性部位を形成しました。</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lnSpcReduction="10000"/>
          </a:bodyPr>
          <a:lstStyle/>
          <a:p>
            <a:r>
              <a:rPr kumimoji="1" lang="ja-JP" altLang="en-US" sz="1200" dirty="0" smtClean="0">
                <a:latin typeface="Arial Unicode MS" pitchFamily="50" charset="-128"/>
                <a:ea typeface="Arial Unicode MS" pitchFamily="50" charset="-128"/>
                <a:cs typeface="Arial Unicode MS" pitchFamily="50" charset="-128"/>
              </a:rPr>
              <a:t>モノマーを合成したら、まずは</a:t>
            </a:r>
            <a:r>
              <a:rPr kumimoji="1" lang="en-US" altLang="ja-JP" sz="1200" dirty="0" smtClean="0">
                <a:latin typeface="Arial Unicode MS" pitchFamily="50" charset="-128"/>
                <a:ea typeface="Arial Unicode MS" pitchFamily="50" charset="-128"/>
                <a:cs typeface="Arial Unicode MS" pitchFamily="50" charset="-128"/>
              </a:rPr>
              <a:t>LB</a:t>
            </a:r>
            <a:r>
              <a:rPr kumimoji="1" lang="ja-JP" altLang="en-US" sz="1200" dirty="0" smtClean="0">
                <a:latin typeface="Arial Unicode MS" pitchFamily="50" charset="-128"/>
                <a:ea typeface="Arial Unicode MS" pitchFamily="50" charset="-128"/>
                <a:cs typeface="Arial Unicode MS" pitchFamily="50" charset="-128"/>
              </a:rPr>
              <a:t>トラフを用いて</a:t>
            </a:r>
            <a:r>
              <a:rPr kumimoji="1" lang="en-US" altLang="ja-JP" sz="1200" dirty="0" smtClean="0">
                <a:latin typeface="Arial Unicode MS" pitchFamily="50" charset="-128"/>
                <a:ea typeface="Arial Unicode MS" pitchFamily="50" charset="-128"/>
                <a:cs typeface="Arial Unicode MS" pitchFamily="50" charset="-128"/>
              </a:rPr>
              <a:t>Langmuir</a:t>
            </a:r>
            <a:r>
              <a:rPr kumimoji="1" lang="ja-JP" altLang="en-US" sz="1200" dirty="0" smtClean="0">
                <a:latin typeface="Arial Unicode MS" pitchFamily="50" charset="-128"/>
                <a:ea typeface="Arial Unicode MS" pitchFamily="50" charset="-128"/>
                <a:cs typeface="Arial Unicode MS" pitchFamily="50" charset="-128"/>
              </a:rPr>
              <a:t>膜の作成を行いました。作成条件はこの通りでした。</a:t>
            </a:r>
            <a:r>
              <a:rPr kumimoji="1" lang="ja-JP" altLang="en-US" dirty="0" smtClean="0"/>
              <a:t>水はイオンを含まない純水を用いて気液界面を作りました。水の温度はヒーターにより約</a:t>
            </a:r>
            <a:r>
              <a:rPr kumimoji="1" lang="en-US" altLang="ja-JP" dirty="0" smtClean="0"/>
              <a:t>20</a:t>
            </a:r>
            <a:r>
              <a:rPr kumimoji="1" lang="ja-JP" altLang="en-US" dirty="0" smtClean="0"/>
              <a:t>度としました。モノマー分子は、溶媒を</a:t>
            </a:r>
            <a:r>
              <a:rPr kumimoji="1" lang="en-US" altLang="ja-JP" dirty="0" smtClean="0"/>
              <a:t>2-</a:t>
            </a:r>
            <a:r>
              <a:rPr kumimoji="1" lang="ja-JP" altLang="en-US" dirty="0" smtClean="0"/>
              <a:t>メチルテトラヒドロフランとして、</a:t>
            </a:r>
            <a:r>
              <a:rPr kumimoji="1" lang="en-US" altLang="ja-JP" dirty="0" smtClean="0"/>
              <a:t>4.7 </a:t>
            </a:r>
            <a:r>
              <a:rPr kumimoji="1" lang="ja-JP" altLang="en-US" dirty="0" smtClean="0"/>
              <a:t>あるいは</a:t>
            </a:r>
            <a:r>
              <a:rPr kumimoji="1" lang="en-US" altLang="ja-JP" dirty="0" smtClean="0"/>
              <a:t>9.5×10-4 M</a:t>
            </a:r>
            <a:r>
              <a:rPr kumimoji="1" lang="ja-JP" altLang="en-US" dirty="0" smtClean="0"/>
              <a:t>の溶液にしました。</a:t>
            </a:r>
            <a:endParaRPr kumimoji="1" lang="en-US" altLang="ja-JP" dirty="0" smtClean="0"/>
          </a:p>
          <a:p>
            <a:r>
              <a:rPr kumimoji="1" lang="ja-JP" altLang="en-US" dirty="0" smtClean="0"/>
              <a:t>気液界面に</a:t>
            </a:r>
            <a:r>
              <a:rPr kumimoji="1" lang="en-US" altLang="ja-JP" dirty="0" smtClean="0"/>
              <a:t>70 </a:t>
            </a:r>
            <a:r>
              <a:rPr kumimoji="1" lang="ja-JP" altLang="en-US" dirty="0" smtClean="0"/>
              <a:t>あるいは</a:t>
            </a:r>
            <a:r>
              <a:rPr kumimoji="1" lang="en-US" altLang="ja-JP" dirty="0" smtClean="0"/>
              <a:t>45μL</a:t>
            </a:r>
            <a:r>
              <a:rPr kumimoji="1" lang="ja-JP" altLang="en-US" dirty="0" smtClean="0"/>
              <a:t>滴下しました。この濃度と滴下量から気液界面にいくつ分子が導入されたかは算出されます。作成するときのバリアの移動速度は</a:t>
            </a:r>
            <a:r>
              <a:rPr kumimoji="1" lang="en-US" altLang="ja-JP" dirty="0" smtClean="0"/>
              <a:t>5 mm/min</a:t>
            </a:r>
            <a:r>
              <a:rPr kumimoji="1" lang="ja-JP" altLang="en-US" dirty="0" smtClean="0"/>
              <a:t>でした。</a:t>
            </a:r>
          </a:p>
          <a:p>
            <a:endParaRPr kumimoji="1" lang="ja-JP" altLang="en-US" sz="1200" dirty="0">
              <a:latin typeface="Arial Unicode MS" pitchFamily="50" charset="-128"/>
              <a:ea typeface="Arial Unicode MS" pitchFamily="50" charset="-128"/>
              <a:cs typeface="Arial Unicode MS" pitchFamily="50" charset="-128"/>
            </a:endParaRPr>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1</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気液界面にモノマーを配置したら、ゆっくりとバリアーを動かし、気液界面のモノマーを密にしていきました。そのときの</a:t>
            </a:r>
            <a:r>
              <a:rPr kumimoji="1" lang="en-US" altLang="ja-JP" dirty="0" smtClean="0"/>
              <a:t>MMA</a:t>
            </a:r>
            <a:r>
              <a:rPr kumimoji="1" lang="ja-JP" altLang="en-US" dirty="0" err="1" smtClean="0"/>
              <a:t>、</a:t>
            </a:r>
            <a:r>
              <a:rPr kumimoji="1" lang="ja-JP" altLang="en-US" dirty="0" smtClean="0"/>
              <a:t>分子占有面積と</a:t>
            </a:r>
            <a:r>
              <a:rPr kumimoji="1" lang="en-US" altLang="ja-JP" dirty="0" smtClean="0"/>
              <a:t>SP</a:t>
            </a:r>
            <a:r>
              <a:rPr kumimoji="1" lang="ja-JP" altLang="en-US" dirty="0" err="1" smtClean="0"/>
              <a:t>、</a:t>
            </a:r>
            <a:r>
              <a:rPr kumimoji="1" lang="ja-JP" altLang="en-US" dirty="0" smtClean="0"/>
              <a:t>表面圧の</a:t>
            </a:r>
            <a:r>
              <a:rPr kumimoji="1" lang="en-US" altLang="ja-JP" dirty="0" smtClean="0"/>
              <a:t>Isotherm</a:t>
            </a:r>
            <a:r>
              <a:rPr kumimoji="1" lang="ja-JP" altLang="en-US" dirty="0" smtClean="0"/>
              <a:t>がこちらになります。バリアーを動かして</a:t>
            </a:r>
            <a:r>
              <a:rPr kumimoji="1" lang="en-US" altLang="ja-JP" dirty="0" smtClean="0"/>
              <a:t>MMA</a:t>
            </a:r>
            <a:r>
              <a:rPr kumimoji="1" lang="ja-JP" altLang="en-US" dirty="0" smtClean="0"/>
              <a:t>を小さくしていくと始めは</a:t>
            </a:r>
            <a:r>
              <a:rPr kumimoji="1" lang="en-US" altLang="ja-JP" dirty="0" smtClean="0"/>
              <a:t>SP</a:t>
            </a:r>
            <a:r>
              <a:rPr kumimoji="1" lang="ja-JP" altLang="en-US" dirty="0" smtClean="0"/>
              <a:t>は変化しません。途中でゆるやかに</a:t>
            </a:r>
            <a:r>
              <a:rPr kumimoji="1" lang="en-US" altLang="ja-JP" dirty="0" smtClean="0"/>
              <a:t>SP</a:t>
            </a:r>
            <a:r>
              <a:rPr kumimoji="1" lang="ja-JP" altLang="en-US" dirty="0" smtClean="0"/>
              <a:t>が上昇し始め、</a:t>
            </a:r>
            <a:r>
              <a:rPr kumimoji="1" lang="en-US" altLang="ja-JP" dirty="0" smtClean="0"/>
              <a:t>MMA</a:t>
            </a:r>
            <a:r>
              <a:rPr kumimoji="1" lang="ja-JP" altLang="en-US" dirty="0" smtClean="0"/>
              <a:t>が</a:t>
            </a:r>
            <a:r>
              <a:rPr kumimoji="1" lang="en-US" altLang="ja-JP" dirty="0" smtClean="0"/>
              <a:t>150</a:t>
            </a:r>
            <a:r>
              <a:rPr kumimoji="1" lang="ja-JP" altLang="en-US" dirty="0" err="1" smtClean="0"/>
              <a:t>ほど</a:t>
            </a:r>
            <a:r>
              <a:rPr kumimoji="1" lang="ja-JP" altLang="en-US" dirty="0" smtClean="0"/>
              <a:t>で</a:t>
            </a:r>
            <a:r>
              <a:rPr kumimoji="1" lang="en-US" altLang="ja-JP" dirty="0" smtClean="0"/>
              <a:t>SP</a:t>
            </a:r>
            <a:r>
              <a:rPr kumimoji="1" lang="ja-JP" altLang="en-US" dirty="0" smtClean="0"/>
              <a:t>が直線的に増加、</a:t>
            </a:r>
            <a:r>
              <a:rPr kumimoji="1" lang="en-US" altLang="ja-JP" dirty="0" smtClean="0"/>
              <a:t>MMA</a:t>
            </a:r>
            <a:r>
              <a:rPr kumimoji="1" lang="ja-JP" altLang="en-US" dirty="0" smtClean="0"/>
              <a:t>が</a:t>
            </a:r>
            <a:r>
              <a:rPr kumimoji="1" lang="en-US" altLang="ja-JP" dirty="0" smtClean="0"/>
              <a:t>130</a:t>
            </a:r>
            <a:r>
              <a:rPr kumimoji="1" lang="ja-JP" altLang="en-US" dirty="0" err="1" smtClean="0"/>
              <a:t>ほど</a:t>
            </a:r>
            <a:r>
              <a:rPr kumimoji="1" lang="ja-JP" altLang="en-US" dirty="0" smtClean="0"/>
              <a:t>で</a:t>
            </a:r>
            <a:r>
              <a:rPr kumimoji="1" lang="en-US" altLang="ja-JP" dirty="0" smtClean="0"/>
              <a:t>SP</a:t>
            </a:r>
            <a:r>
              <a:rPr kumimoji="1" lang="ja-JP" altLang="en-US" dirty="0" smtClean="0"/>
              <a:t>の増加がゆるやかになる様子が観測されました。このときの</a:t>
            </a:r>
            <a:r>
              <a:rPr kumimoji="1" lang="en-US" altLang="ja-JP" dirty="0" smtClean="0"/>
              <a:t>Brewster</a:t>
            </a:r>
            <a:r>
              <a:rPr kumimoji="1" lang="en-US" altLang="ja-JP" baseline="0" dirty="0" smtClean="0"/>
              <a:t> Angle Microscopy</a:t>
            </a:r>
            <a:r>
              <a:rPr kumimoji="1" lang="ja-JP" altLang="en-US" baseline="0" dirty="0" err="1" smtClean="0"/>
              <a:t>、</a:t>
            </a:r>
            <a:r>
              <a:rPr kumimoji="1" lang="en-US" altLang="ja-JP" baseline="0" dirty="0" smtClean="0"/>
              <a:t>BAM</a:t>
            </a:r>
            <a:r>
              <a:rPr kumimoji="1" lang="ja-JP" altLang="en-US" baseline="0" dirty="0" smtClean="0"/>
              <a:t>の画像をこちらに示します。</a:t>
            </a:r>
            <a:r>
              <a:rPr kumimoji="1" lang="en-US" altLang="ja-JP" baseline="0" dirty="0" smtClean="0"/>
              <a:t>SP=1</a:t>
            </a:r>
            <a:r>
              <a:rPr kumimoji="1" lang="ja-JP" altLang="en-US" baseline="0" dirty="0" err="1" smtClean="0"/>
              <a:t>、</a:t>
            </a:r>
            <a:r>
              <a:rPr kumimoji="1" lang="en-US" altLang="ja-JP" baseline="0" dirty="0" smtClean="0"/>
              <a:t>Isotherm</a:t>
            </a:r>
            <a:r>
              <a:rPr kumimoji="1" lang="ja-JP" altLang="en-US" baseline="0" dirty="0" smtClean="0"/>
              <a:t>におけるこの地点では分子がいくらか集まってはいますが、膜を形成していない様子が観察されました。そして</a:t>
            </a:r>
            <a:r>
              <a:rPr kumimoji="1" lang="en-US" altLang="ja-JP" baseline="0" dirty="0" smtClean="0"/>
              <a:t>SP=20</a:t>
            </a:r>
            <a:r>
              <a:rPr kumimoji="1" lang="ja-JP" altLang="en-US" baseline="0" dirty="0" err="1" smtClean="0"/>
              <a:t>、</a:t>
            </a:r>
            <a:r>
              <a:rPr kumimoji="1" lang="ja-JP" altLang="en-US" baseline="0" dirty="0" smtClean="0"/>
              <a:t>この地点ではこのばらばらだった分子が</a:t>
            </a:r>
            <a:r>
              <a:rPr kumimoji="1" lang="en-US" altLang="ja-JP" baseline="0" dirty="0" smtClean="0"/>
              <a:t>1</a:t>
            </a:r>
            <a:r>
              <a:rPr kumimoji="1" lang="ja-JP" altLang="en-US" baseline="0" dirty="0" err="1" smtClean="0"/>
              <a:t>つの</a:t>
            </a:r>
            <a:r>
              <a:rPr kumimoji="1" lang="ja-JP" altLang="en-US" baseline="0" dirty="0" smtClean="0"/>
              <a:t>均一な膜を形成している様子が観察されています。ここでユニットセルパラメーターから先ほど示した密な</a:t>
            </a:r>
            <a:r>
              <a:rPr kumimoji="1" lang="en-US" altLang="ja-JP" baseline="0" dirty="0" smtClean="0"/>
              <a:t>Packing</a:t>
            </a:r>
            <a:r>
              <a:rPr kumimoji="1" lang="ja-JP" altLang="en-US" baseline="0" dirty="0" smtClean="0"/>
              <a:t>構造では</a:t>
            </a:r>
            <a:r>
              <a:rPr kumimoji="1" lang="en-US" altLang="ja-JP" baseline="0" dirty="0" smtClean="0"/>
              <a:t>MMA</a:t>
            </a:r>
            <a:r>
              <a:rPr kumimoji="1" lang="ja-JP" altLang="en-US" baseline="0" dirty="0" smtClean="0"/>
              <a:t>が</a:t>
            </a:r>
            <a:r>
              <a:rPr kumimoji="1" lang="en-US" altLang="ja-JP" baseline="0" dirty="0" smtClean="0"/>
              <a:t>142</a:t>
            </a:r>
            <a:r>
              <a:rPr kumimoji="1" lang="ja-JP" altLang="en-US" baseline="0" dirty="0" smtClean="0"/>
              <a:t>になります。この</a:t>
            </a:r>
            <a:r>
              <a:rPr kumimoji="1" lang="en-US" altLang="ja-JP" baseline="0" dirty="0" smtClean="0"/>
              <a:t>MMA=142</a:t>
            </a:r>
            <a:r>
              <a:rPr kumimoji="1" lang="ja-JP" altLang="en-US" baseline="0" dirty="0" smtClean="0"/>
              <a:t>は</a:t>
            </a:r>
            <a:r>
              <a:rPr kumimoji="1" lang="en-US" altLang="ja-JP" baseline="0" dirty="0" smtClean="0"/>
              <a:t>Isotherm</a:t>
            </a:r>
            <a:r>
              <a:rPr kumimoji="1" lang="ja-JP" altLang="en-US" baseline="0" dirty="0" smtClean="0"/>
              <a:t>でこの地点にあたり、このときの</a:t>
            </a:r>
            <a:r>
              <a:rPr kumimoji="1" lang="en-US" altLang="ja-JP" baseline="0" dirty="0" smtClean="0"/>
              <a:t>BAM</a:t>
            </a:r>
            <a:r>
              <a:rPr kumimoji="1" lang="ja-JP" altLang="en-US" baseline="0" dirty="0" smtClean="0"/>
              <a:t>画像も均一な膜であることを示していました。</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2</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たこのような実験も行いました。まず先ほどのように</a:t>
            </a:r>
            <a:r>
              <a:rPr kumimoji="1" lang="en-US" altLang="ja-JP" dirty="0" smtClean="0"/>
              <a:t>MMA</a:t>
            </a:r>
            <a:r>
              <a:rPr kumimoji="1" lang="ja-JP" altLang="en-US" dirty="0" smtClean="0"/>
              <a:t>を小さくしていきます。すると先ほどのように途中でゆるやかに</a:t>
            </a:r>
            <a:r>
              <a:rPr kumimoji="1" lang="en-US" altLang="ja-JP" dirty="0" smtClean="0"/>
              <a:t>SP</a:t>
            </a:r>
            <a:r>
              <a:rPr kumimoji="1" lang="ja-JP" altLang="en-US" dirty="0" smtClean="0"/>
              <a:t>が上昇し始めます。そして</a:t>
            </a:r>
            <a:r>
              <a:rPr kumimoji="1" lang="en-US" altLang="ja-JP" dirty="0" smtClean="0"/>
              <a:t>SP=30</a:t>
            </a:r>
            <a:r>
              <a:rPr kumimoji="1" lang="ja-JP" altLang="en-US" dirty="0" smtClean="0"/>
              <a:t>で一度バリアーを動かすのを止め、今度は逆に</a:t>
            </a:r>
            <a:r>
              <a:rPr kumimoji="1" lang="en-US" altLang="ja-JP" dirty="0" smtClean="0"/>
              <a:t>MMA</a:t>
            </a:r>
            <a:r>
              <a:rPr kumimoji="1" lang="ja-JP" altLang="en-US" dirty="0" smtClean="0"/>
              <a:t>が大きくなるように動かします。すると</a:t>
            </a:r>
            <a:r>
              <a:rPr kumimoji="1" lang="en-US" altLang="ja-JP" dirty="0" smtClean="0"/>
              <a:t>SP</a:t>
            </a:r>
            <a:r>
              <a:rPr kumimoji="1" lang="ja-JP" altLang="en-US" dirty="0" smtClean="0"/>
              <a:t>の上昇と同じ角度で直線的に減少しました。</a:t>
            </a:r>
            <a:r>
              <a:rPr kumimoji="1" lang="en-US" altLang="ja-JP" dirty="0" smtClean="0"/>
              <a:t>SP=3</a:t>
            </a:r>
            <a:r>
              <a:rPr kumimoji="1" lang="ja-JP" altLang="en-US" dirty="0" smtClean="0"/>
              <a:t>で再びバリアーを動かすのを止め、ここから</a:t>
            </a:r>
            <a:r>
              <a:rPr kumimoji="1" lang="en-US" altLang="ja-JP" dirty="0" smtClean="0"/>
              <a:t>SP=3</a:t>
            </a:r>
            <a:r>
              <a:rPr kumimoji="1" lang="ja-JP" altLang="en-US" dirty="0" smtClean="0"/>
              <a:t>～</a:t>
            </a:r>
            <a:r>
              <a:rPr kumimoji="1" lang="en-US" altLang="ja-JP" dirty="0" smtClean="0"/>
              <a:t>30</a:t>
            </a:r>
            <a:r>
              <a:rPr kumimoji="1" lang="ja-JP" altLang="en-US" dirty="0" smtClean="0"/>
              <a:t>で</a:t>
            </a:r>
            <a:r>
              <a:rPr kumimoji="1" lang="en-US" altLang="ja-JP" dirty="0" smtClean="0"/>
              <a:t>MMA</a:t>
            </a:r>
            <a:r>
              <a:rPr kumimoji="1" lang="ja-JP" altLang="en-US" dirty="0" smtClean="0"/>
              <a:t>を</a:t>
            </a:r>
            <a:r>
              <a:rPr kumimoji="1" lang="en-US" altLang="ja-JP" dirty="0" smtClean="0"/>
              <a:t>3</a:t>
            </a:r>
            <a:r>
              <a:rPr kumimoji="1" lang="ja-JP" altLang="en-US" dirty="0" smtClean="0"/>
              <a:t>サイクル変化させました。すると</a:t>
            </a:r>
            <a:r>
              <a:rPr kumimoji="1" lang="ja-JP" altLang="en-US" dirty="0" smtClean="0"/>
              <a:t>ほぼ同じ形</a:t>
            </a:r>
            <a:r>
              <a:rPr kumimoji="1" lang="ja-JP" altLang="en-US" dirty="0" smtClean="0"/>
              <a:t>で</a:t>
            </a:r>
            <a:r>
              <a:rPr kumimoji="1" lang="en-US" altLang="ja-JP" dirty="0" smtClean="0"/>
              <a:t>Isotherm</a:t>
            </a:r>
            <a:r>
              <a:rPr kumimoji="1" lang="ja-JP" altLang="en-US" dirty="0" smtClean="0"/>
              <a:t>は変化しました。最後に</a:t>
            </a:r>
            <a:r>
              <a:rPr kumimoji="1" lang="en-US" altLang="ja-JP" dirty="0" smtClean="0"/>
              <a:t>SP=3</a:t>
            </a:r>
            <a:r>
              <a:rPr kumimoji="1" lang="ja-JP" altLang="en-US" dirty="0" smtClean="0"/>
              <a:t>～</a:t>
            </a:r>
            <a:r>
              <a:rPr kumimoji="1" lang="en-US" altLang="ja-JP" dirty="0" smtClean="0"/>
              <a:t>50</a:t>
            </a:r>
            <a:r>
              <a:rPr kumimoji="1" lang="ja-JP" altLang="en-US" dirty="0" smtClean="0"/>
              <a:t>で</a:t>
            </a:r>
            <a:r>
              <a:rPr kumimoji="1" lang="en-US" altLang="ja-JP" dirty="0" smtClean="0"/>
              <a:t>MMA</a:t>
            </a:r>
            <a:r>
              <a:rPr kumimoji="1" lang="ja-JP" altLang="en-US" dirty="0" smtClean="0"/>
              <a:t>を</a:t>
            </a:r>
            <a:r>
              <a:rPr kumimoji="1" lang="en-US" altLang="ja-JP" dirty="0" smtClean="0"/>
              <a:t>2</a:t>
            </a:r>
            <a:r>
              <a:rPr kumimoji="1" lang="ja-JP" altLang="en-US" dirty="0" smtClean="0"/>
              <a:t>サイクル変化させると、</a:t>
            </a:r>
            <a:r>
              <a:rPr kumimoji="1" lang="en-US" altLang="ja-JP" dirty="0" smtClean="0"/>
              <a:t>Isotherm</a:t>
            </a:r>
            <a:r>
              <a:rPr kumimoji="1" lang="ja-JP" altLang="en-US" dirty="0" smtClean="0"/>
              <a:t>が左へと動いていきました。このことからこの部分では分子がこのようなきれいにかみ合った配列に変化しており、この直線部分ではこの配列で密さが変化していることが示唆されます。そしてこの曲線部分で密になりすぎた分子が</a:t>
            </a:r>
            <a:r>
              <a:rPr kumimoji="1" lang="en-US" altLang="ja-JP" dirty="0" smtClean="0"/>
              <a:t>2</a:t>
            </a:r>
            <a:r>
              <a:rPr kumimoji="1" lang="ja-JP" altLang="en-US" dirty="0" smtClean="0"/>
              <a:t>層目を形成し、気液界面における</a:t>
            </a:r>
            <a:r>
              <a:rPr kumimoji="1" lang="en-US" altLang="ja-JP" dirty="0" smtClean="0"/>
              <a:t>1</a:t>
            </a:r>
            <a:r>
              <a:rPr kumimoji="1" lang="ja-JP" altLang="en-US" dirty="0" smtClean="0"/>
              <a:t>層あたりの分子量が減少していることが示唆されます。</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Langmuir</a:t>
            </a:r>
            <a:r>
              <a:rPr kumimoji="1" lang="ja-JP" altLang="en-US" dirty="0" smtClean="0"/>
              <a:t>膜の作成を確認したら次は基板に</a:t>
            </a:r>
            <a:r>
              <a:rPr kumimoji="1" lang="en-US" altLang="ja-JP" dirty="0" smtClean="0"/>
              <a:t>Langmuir</a:t>
            </a:r>
            <a:r>
              <a:rPr kumimoji="1" lang="ja-JP" altLang="en-US" dirty="0" smtClean="0"/>
              <a:t>膜を転写、</a:t>
            </a:r>
            <a:r>
              <a:rPr kumimoji="1" lang="en-US" altLang="ja-JP" dirty="0" smtClean="0"/>
              <a:t>Langmuir-Blodgett</a:t>
            </a:r>
            <a:r>
              <a:rPr kumimoji="1" lang="ja-JP" altLang="en-US" dirty="0" smtClean="0"/>
              <a:t>膜、</a:t>
            </a:r>
            <a:r>
              <a:rPr kumimoji="1" lang="en-US" altLang="ja-JP" dirty="0" smtClean="0"/>
              <a:t>LB</a:t>
            </a:r>
            <a:r>
              <a:rPr kumimoji="1" lang="ja-JP" altLang="en-US" dirty="0" smtClean="0"/>
              <a:t>膜の作成を行いました。転写は次のように行いました。まず分子を滴下する前に、あらかじめ基板を水の中につけておきます。この状態で気液界面にモノマー溶液を滴下します。続いて、先ほどと同様に徐々に気液界面のモノマーを密にしていき、</a:t>
            </a:r>
            <a:r>
              <a:rPr kumimoji="1" lang="en-US" altLang="ja-JP" dirty="0" smtClean="0"/>
              <a:t>Langmuir</a:t>
            </a:r>
            <a:r>
              <a:rPr kumimoji="1" lang="ja-JP" altLang="en-US" dirty="0" smtClean="0"/>
              <a:t>膜を作成します。するとイメージとして基盤と分子はこのようになっています。この状態で表面圧を一定に保ちながらゆっくりと基板を引き上げていきます。すると、このように基盤に膜が転写されます。この後紹介する</a:t>
            </a:r>
            <a:r>
              <a:rPr kumimoji="1" lang="en-US" altLang="ja-JP" dirty="0" smtClean="0"/>
              <a:t>SiO2</a:t>
            </a:r>
            <a:r>
              <a:rPr kumimoji="1" lang="ja-JP" altLang="en-US" dirty="0" err="1" smtClean="0"/>
              <a:t>、</a:t>
            </a:r>
            <a:r>
              <a:rPr kumimoji="1" lang="en-US" altLang="ja-JP" dirty="0" smtClean="0"/>
              <a:t>Mica</a:t>
            </a:r>
            <a:r>
              <a:rPr kumimoji="1" lang="ja-JP" altLang="en-US" dirty="0" smtClean="0"/>
              <a:t>基盤への転写は、それぞれこのようなモノマー溶液の濃度、滴下条件で、このように表面圧を保ちながら基盤を上昇させ行いました。</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4</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ず始めに</a:t>
            </a:r>
            <a:r>
              <a:rPr kumimoji="1" lang="en-US" altLang="ja-JP" dirty="0" smtClean="0"/>
              <a:t>SiO2</a:t>
            </a:r>
            <a:r>
              <a:rPr kumimoji="1" lang="ja-JP" altLang="en-US" dirty="0" smtClean="0"/>
              <a:t>基盤に転写した</a:t>
            </a:r>
            <a:r>
              <a:rPr kumimoji="1" lang="en-US" altLang="ja-JP" dirty="0" smtClean="0"/>
              <a:t>LB</a:t>
            </a:r>
            <a:r>
              <a:rPr kumimoji="1" lang="ja-JP" altLang="en-US" dirty="0" smtClean="0"/>
              <a:t>膜について示します。こちらは転写後の</a:t>
            </a:r>
            <a:r>
              <a:rPr kumimoji="1" lang="en-US" altLang="ja-JP" dirty="0" smtClean="0"/>
              <a:t>SiO2</a:t>
            </a:r>
            <a:r>
              <a:rPr kumimoji="1" lang="ja-JP" altLang="en-US" dirty="0" smtClean="0"/>
              <a:t>基盤の光学顕微鏡画像になります。赤矢印で示した先に基板と膜の境界線が観測されました。ただ、この画像ではなかなかその境界線が伝わらないと不評でしたので、こちらの</a:t>
            </a:r>
            <a:r>
              <a:rPr kumimoji="1" lang="en-US" altLang="ja-JP" dirty="0" smtClean="0"/>
              <a:t>RGB</a:t>
            </a:r>
            <a:r>
              <a:rPr kumimoji="1" lang="ja-JP" altLang="en-US" dirty="0" smtClean="0"/>
              <a:t>画像から緑を取り出し、この黄色の線に沿ってその濃淡値を出しました。それがこちらになります。基盤に対して、この境界線で濃淡値が上昇しています。</a:t>
            </a:r>
            <a:r>
              <a:rPr kumimoji="1" lang="en-US" altLang="ja-JP" dirty="0" smtClean="0"/>
              <a:t>SiO2</a:t>
            </a:r>
            <a:r>
              <a:rPr kumimoji="1" lang="ja-JP" altLang="en-US" dirty="0" smtClean="0"/>
              <a:t>基盤ではこの境界線に沿って続いて</a:t>
            </a:r>
            <a:r>
              <a:rPr kumimoji="1" lang="en-US" altLang="ja-JP" dirty="0" smtClean="0"/>
              <a:t>Atomic</a:t>
            </a:r>
            <a:r>
              <a:rPr kumimoji="1" lang="en-US" altLang="ja-JP" baseline="0" dirty="0" smtClean="0"/>
              <a:t> Force Microscope, AFM</a:t>
            </a:r>
            <a:r>
              <a:rPr kumimoji="1" lang="ja-JP" altLang="en-US" baseline="0" dirty="0" smtClean="0"/>
              <a:t>による測定を行いました。</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5</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ちらがその</a:t>
            </a:r>
            <a:r>
              <a:rPr kumimoji="1" lang="en-US" altLang="ja-JP" dirty="0" smtClean="0"/>
              <a:t>AFM</a:t>
            </a:r>
            <a:r>
              <a:rPr kumimoji="1" lang="ja-JP" altLang="en-US" dirty="0" smtClean="0"/>
              <a:t>による</a:t>
            </a:r>
            <a:r>
              <a:rPr kumimoji="1" lang="en-US" altLang="ja-JP" dirty="0" smtClean="0"/>
              <a:t>topography</a:t>
            </a:r>
            <a:r>
              <a:rPr kumimoji="1" lang="ja-JP" altLang="en-US" dirty="0" smtClean="0"/>
              <a:t>画像です。またこの線に沿って高さ解析を行った結果がこちらになります。膜としてではなく粒状で分子が観測されました。高さ解析でも複数の高さを持つ凸としてこの粒状の光点は示されています。これは基板の凹凸により分子が凝集した結果だと考えられます。</a:t>
            </a:r>
            <a:r>
              <a:rPr kumimoji="1" lang="en-US" altLang="ja-JP" dirty="0" smtClean="0"/>
              <a:t>SiO2</a:t>
            </a:r>
            <a:r>
              <a:rPr kumimoji="1" lang="ja-JP" altLang="en-US" dirty="0" smtClean="0"/>
              <a:t>基板では表面に最大で</a:t>
            </a:r>
            <a:r>
              <a:rPr kumimoji="1" lang="en-US" altLang="ja-JP" dirty="0" smtClean="0"/>
              <a:t>0.5nm</a:t>
            </a:r>
            <a:r>
              <a:rPr kumimoji="1" lang="ja-JP" altLang="en-US" dirty="0" smtClean="0"/>
              <a:t>ほどの凹凸がありました。この分子は両親媒性と対称性がありますが、まわりの分子と横方向に相互作用を持つようにはあまりなっていません。そのため基板に転写したときにこの凹凸により、膜が壊れてしまったと考えられます。加えて分子同士には主にファンデルワールス力と水素結合相互作用が働きます。すなわち、分子は単独で存在するよりも集合していたほうが安定なため、このように凝集体が生じたと考えています。</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6</a:t>
            </a:fld>
            <a:endParaRPr kumimoji="1" lang="ja-JP"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続いて</a:t>
            </a:r>
            <a:r>
              <a:rPr kumimoji="1" lang="en-US" altLang="ja-JP" dirty="0" smtClean="0"/>
              <a:t>Mica</a:t>
            </a:r>
            <a:r>
              <a:rPr kumimoji="1" lang="ja-JP" altLang="en-US" dirty="0" smtClean="0"/>
              <a:t>基板に転写した</a:t>
            </a:r>
            <a:r>
              <a:rPr kumimoji="1" lang="en-US" altLang="ja-JP" dirty="0" smtClean="0"/>
              <a:t>LB</a:t>
            </a:r>
            <a:r>
              <a:rPr kumimoji="1" lang="ja-JP" altLang="en-US" dirty="0" smtClean="0"/>
              <a:t>膜について示します。こちらに関しては先ほどのような境界線を光学顕微鏡によって発見できてはおりません。そのためある程度ランダムな位置における測定の結果となります。先ほどと同様に、こちらが</a:t>
            </a:r>
            <a:r>
              <a:rPr kumimoji="1" lang="en-US" altLang="ja-JP" dirty="0" smtClean="0"/>
              <a:t>AFM</a:t>
            </a:r>
            <a:r>
              <a:rPr kumimoji="1" lang="ja-JP" altLang="en-US" dirty="0" smtClean="0"/>
              <a:t>による</a:t>
            </a:r>
            <a:r>
              <a:rPr kumimoji="1" lang="en-US" altLang="ja-JP" dirty="0" smtClean="0"/>
              <a:t>phase</a:t>
            </a:r>
            <a:r>
              <a:rPr kumimoji="1" lang="ja-JP" altLang="en-US" dirty="0" smtClean="0"/>
              <a:t>画像と</a:t>
            </a:r>
            <a:r>
              <a:rPr kumimoji="1" lang="en-US" altLang="ja-JP" dirty="0" smtClean="0"/>
              <a:t>topography</a:t>
            </a:r>
            <a:r>
              <a:rPr kumimoji="1" lang="ja-JP" altLang="en-US" dirty="0" smtClean="0"/>
              <a:t>画像です。またこの線に沿って高さ解析を行った結果がこちらになります。こちらでは先ほどと異なり、粒状ではなくシート状に観測されました。高さ解析の結果を見てみるとこのシートの高さは約</a:t>
            </a:r>
            <a:r>
              <a:rPr kumimoji="1" lang="en-US" altLang="ja-JP" dirty="0" smtClean="0"/>
              <a:t>1 nm</a:t>
            </a:r>
            <a:r>
              <a:rPr kumimoji="1" lang="ja-JP" altLang="en-US" dirty="0" smtClean="0"/>
              <a:t>であることが分かりました。この</a:t>
            </a:r>
            <a:r>
              <a:rPr kumimoji="1" lang="en-US" altLang="ja-JP" dirty="0" smtClean="0"/>
              <a:t>1nm</a:t>
            </a:r>
            <a:r>
              <a:rPr kumimoji="1" lang="ja-JP" altLang="en-US" dirty="0" smtClean="0"/>
              <a:t>という高さはモデルにおける分子の高さに一致します。このことから気液界面においてこの分子はモデルのように垂直に六つのフェニル基を立てて組み合っていることが分かりました。しかし、この膜のサイズは数</a:t>
            </a:r>
            <a:r>
              <a:rPr kumimoji="1" lang="en-US" altLang="ja-JP" dirty="0" err="1" smtClean="0"/>
              <a:t>μm</a:t>
            </a:r>
            <a:r>
              <a:rPr kumimoji="1" lang="ja-JP" altLang="en-US" dirty="0" smtClean="0"/>
              <a:t>と小さく、安定して観測されないためさらなる転写条件の検討が必要となって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7</a:t>
            </a:fld>
            <a:endParaRPr kumimoji="1" lang="ja-JP"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続いて、</a:t>
            </a:r>
            <a:r>
              <a:rPr kumimoji="1" lang="en-US" altLang="ja-JP" dirty="0" smtClean="0"/>
              <a:t>Langmuir</a:t>
            </a:r>
            <a:r>
              <a:rPr kumimoji="1" lang="ja-JP" altLang="en-US" dirty="0" smtClean="0"/>
              <a:t>膜に光照射を行った実験について紹介します。光源は</a:t>
            </a:r>
            <a:r>
              <a:rPr kumimoji="1" lang="en-US" altLang="ja-JP" dirty="0" err="1" smtClean="0"/>
              <a:t>Xe</a:t>
            </a:r>
            <a:r>
              <a:rPr kumimoji="1" lang="ja-JP" altLang="en-US" dirty="0" smtClean="0"/>
              <a:t>ランプを用いました。</a:t>
            </a:r>
            <a:r>
              <a:rPr kumimoji="1" lang="en-US" altLang="ja-JP" dirty="0" smtClean="0"/>
              <a:t>Langmuir</a:t>
            </a:r>
            <a:r>
              <a:rPr kumimoji="1" lang="ja-JP" altLang="en-US" dirty="0" smtClean="0"/>
              <a:t>膜を形成後、表面圧を保ちながら</a:t>
            </a:r>
            <a:r>
              <a:rPr kumimoji="1" lang="en-US" altLang="ja-JP" dirty="0" smtClean="0"/>
              <a:t>254 nm</a:t>
            </a:r>
            <a:r>
              <a:rPr kumimoji="1" lang="ja-JP" altLang="en-US" dirty="0" smtClean="0"/>
              <a:t>あるいは</a:t>
            </a:r>
            <a:r>
              <a:rPr kumimoji="1" lang="en-US" altLang="ja-JP" dirty="0" smtClean="0"/>
              <a:t>320 nm</a:t>
            </a:r>
            <a:r>
              <a:rPr kumimoji="1" lang="ja-JP" altLang="en-US" dirty="0" smtClean="0"/>
              <a:t>のバンドパスフィルターを用いて</a:t>
            </a:r>
            <a:r>
              <a:rPr kumimoji="1" lang="en-US" altLang="ja-JP" dirty="0" smtClean="0"/>
              <a:t>1</a:t>
            </a:r>
            <a:r>
              <a:rPr kumimoji="1" lang="ja-JP" altLang="en-US" dirty="0" smtClean="0"/>
              <a:t>時間あるいは</a:t>
            </a:r>
            <a:r>
              <a:rPr kumimoji="1" lang="en-US" altLang="ja-JP" dirty="0" smtClean="0"/>
              <a:t>2</a:t>
            </a:r>
            <a:r>
              <a:rPr kumimoji="1" lang="ja-JP" altLang="en-US" dirty="0" smtClean="0"/>
              <a:t>時間照射しました。</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8</a:t>
            </a:fld>
            <a:endParaRPr kumimoji="1" lang="ja-JP"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SiO2</a:t>
            </a:r>
            <a:r>
              <a:rPr kumimoji="1" lang="ja-JP" altLang="en-US" dirty="0" smtClean="0"/>
              <a:t>基板について基板と膜の境界線について</a:t>
            </a:r>
            <a:r>
              <a:rPr kumimoji="1" lang="en-US" altLang="ja-JP" dirty="0" smtClean="0"/>
              <a:t>AFM</a:t>
            </a:r>
            <a:r>
              <a:rPr kumimoji="1" lang="ja-JP" altLang="en-US" dirty="0" smtClean="0"/>
              <a:t>観察を行った結果を示します。こちらでも膜のように分子は観測されませんでした。しかし、光照射前とは異なる様子を見せていることから、何らかの反応が起こってはいます。しかし、膜形成の方向には進んでいないことがわかりました。高さ解析の結果がおかしいですが、これは大きな高さ変化があったときに</a:t>
            </a:r>
            <a:r>
              <a:rPr kumimoji="1" lang="en-US" altLang="ja-JP" dirty="0" smtClean="0"/>
              <a:t>AFM</a:t>
            </a:r>
            <a:r>
              <a:rPr kumimoji="1" lang="ja-JP" altLang="en-US" dirty="0" smtClean="0"/>
              <a:t>のカンチレバーがその動きについていけなかったためであり、まだ</a:t>
            </a:r>
            <a:r>
              <a:rPr kumimoji="1" lang="en-US" altLang="ja-JP" dirty="0" smtClean="0"/>
              <a:t>AFM</a:t>
            </a:r>
            <a:r>
              <a:rPr kumimoji="1" lang="ja-JP" altLang="en-US" dirty="0" smtClean="0"/>
              <a:t>の測定が未熟だったため、レバーがサンプルに近づききれていなかったからです。本来公で出せるようなものではないと思いますが、</a:t>
            </a:r>
            <a:r>
              <a:rPr kumimoji="1" lang="en-US" altLang="ja-JP" dirty="0" smtClean="0"/>
              <a:t>M</a:t>
            </a:r>
            <a:r>
              <a:rPr kumimoji="1" lang="ja-JP" altLang="en-US" dirty="0" smtClean="0"/>
              <a:t>コロですのでご容赦ください。</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19</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These are today’s contents. Firstly</a:t>
            </a:r>
            <a:r>
              <a:rPr kumimoji="1" lang="en-US" altLang="ja-JP" baseline="0" dirty="0" smtClean="0"/>
              <a:t> I introduce 2D polymer and the purpose of my work. Next I talk about my work, finally Summary and Future works. </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2</a:t>
            </a:fld>
            <a:endParaRPr kumimoji="1" lang="ja-JP"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光照射後の膜を</a:t>
            </a:r>
            <a:r>
              <a:rPr kumimoji="1" lang="en-US" altLang="ja-JP" dirty="0" smtClean="0"/>
              <a:t>TEM</a:t>
            </a:r>
            <a:r>
              <a:rPr kumimoji="1" lang="ja-JP" altLang="en-US" dirty="0" smtClean="0"/>
              <a:t>グリッド、すなわちこのような網に転写したサンプルについて</a:t>
            </a:r>
            <a:r>
              <a:rPr kumimoji="1" lang="en-US" altLang="ja-JP" dirty="0" smtClean="0"/>
              <a:t>Scanning</a:t>
            </a:r>
            <a:r>
              <a:rPr kumimoji="1" lang="en-US" altLang="ja-JP" baseline="0" dirty="0" smtClean="0"/>
              <a:t> Electron Microscope</a:t>
            </a:r>
            <a:r>
              <a:rPr kumimoji="1" lang="ja-JP" altLang="en-US" baseline="0" dirty="0" err="1" smtClean="0"/>
              <a:t>、</a:t>
            </a:r>
            <a:r>
              <a:rPr kumimoji="1" lang="en-US" altLang="ja-JP" baseline="0" dirty="0" smtClean="0"/>
              <a:t>SEM</a:t>
            </a:r>
            <a:r>
              <a:rPr kumimoji="1" lang="ja-JP" altLang="en-US" baseline="0" dirty="0" smtClean="0"/>
              <a:t>による観察も行いました。このグリッドへの転写は他の基板への転写と異なり、転写する膜を作った後に、上からグリッドの面と膜を平行に合わせるようにして転写しました。ただの分子の集まりではこのような網目状のグリッドには転写されず、この網目よりも大きな膜であれば転写されるため、このグリッドに転写できているかどうかを調べることで気液界面でモノマー間が連結されたかがわかります。観察結果がこちらになります。このようにグリッド上には何も観察されませんでした。</a:t>
            </a:r>
            <a:endParaRPr kumimoji="1" lang="en-US" altLang="ja-JP" baseline="0" dirty="0" smtClean="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20</a:t>
            </a:fld>
            <a:endParaRPr kumimoji="1" lang="ja-JP"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反応が上手く進行していない理由として、反応するビニル基の位置関係が考えられます。こちらの論文では、オレフィンのトポケミカルな光二量化反応には次の二つの条件が必要であると述べています。一つは二つのオレフィンが平行</a:t>
            </a:r>
            <a:r>
              <a:rPr kumimoji="1" lang="ja-JP" altLang="en-US" dirty="0" smtClean="0"/>
              <a:t>である</a:t>
            </a:r>
            <a:r>
              <a:rPr kumimoji="1" lang="ja-JP" altLang="en-US" dirty="0" smtClean="0"/>
              <a:t>こと、もう一つはオレフィン間の距離が</a:t>
            </a:r>
            <a:r>
              <a:rPr kumimoji="1" lang="en-US" altLang="ja-JP" dirty="0" smtClean="0"/>
              <a:t>4.2Å</a:t>
            </a:r>
            <a:r>
              <a:rPr kumimoji="1" lang="ja-JP" altLang="en-US" dirty="0" smtClean="0"/>
              <a:t>より小さいことです</a:t>
            </a:r>
            <a:r>
              <a:rPr kumimoji="1" lang="ja-JP" altLang="en-US" dirty="0" smtClean="0"/>
              <a:t>。この場合は満たしています。この</a:t>
            </a:r>
            <a:r>
              <a:rPr kumimoji="1" lang="en-US" altLang="ja-JP" dirty="0" smtClean="0"/>
              <a:t>2</a:t>
            </a:r>
            <a:r>
              <a:rPr kumimoji="1" lang="ja-JP" altLang="en-US" dirty="0" smtClean="0"/>
              <a:t>条件を全てのビニル基が同時に満たすように気液界面においてモノマーの位置を制御することがポリマー化には必要だと考えています。</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21</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I’m studying 2D polymer which I define as a</a:t>
            </a:r>
            <a:r>
              <a:rPr kumimoji="1" lang="en-US" altLang="ja-JP" baseline="0" dirty="0" smtClean="0"/>
              <a:t> sheet shape defect free polymer connected by covalent bonding,.</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2D polymer is synthesized from monomers which have more than three reaction points. Which means that lateral connection of monomers like this result in a sheet shape polymer. Sheet shape 2D polymer like this is expected to have various unique potential properties. For example, it can have two distinguishable </a:t>
            </a:r>
            <a:r>
              <a:rPr kumimoji="1" lang="en-US" altLang="ja-JP" baseline="0" dirty="0" err="1" smtClean="0"/>
              <a:t>fases</a:t>
            </a:r>
            <a:r>
              <a:rPr kumimoji="1" lang="en-US" altLang="ja-JP" baseline="0" dirty="0" smtClean="0"/>
              <a:t> or unbelievable mechanical properties, or can separate some types of molecules. </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On the definition of 2D polymer, </a:t>
            </a:r>
            <a:r>
              <a:rPr kumimoji="1" lang="en-US" altLang="ja-JP" baseline="0" dirty="0" err="1" smtClean="0"/>
              <a:t>Graphene</a:t>
            </a:r>
            <a:r>
              <a:rPr kumimoji="1" lang="en-US" altLang="ja-JP" baseline="0" dirty="0" smtClean="0"/>
              <a:t> can be called 2D polymer. </a:t>
            </a:r>
            <a:r>
              <a:rPr kumimoji="1" lang="en-US" altLang="ja-JP" baseline="0" dirty="0" err="1" smtClean="0"/>
              <a:t>Graphene</a:t>
            </a:r>
            <a:r>
              <a:rPr kumimoji="1" lang="en-US" altLang="ja-JP" baseline="0" dirty="0" smtClean="0"/>
              <a:t> has various unique properties. For example, in spite of monolayer thickness, it has superlative mechanical strength. It also has extraordinarily high carrier mobility and work as single-molecule detection.</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私は二次元ポリマーは</a:t>
            </a:r>
            <a:r>
              <a:rPr kumimoji="1" lang="ja-JP" altLang="ja-JP" sz="1200" kern="1200" dirty="0" smtClean="0">
                <a:solidFill>
                  <a:schemeClr val="tx1"/>
                </a:solidFill>
                <a:latin typeface="+mn-lt"/>
                <a:ea typeface="+mn-ea"/>
                <a:cs typeface="+mn-cs"/>
              </a:rPr>
              <a:t>構成要素が共有結合で結ばれた欠陥の無い単分子厚のシート状ポリマー</a:t>
            </a:r>
            <a:r>
              <a:rPr kumimoji="1" lang="ja-JP" altLang="en-US" sz="1200" kern="1200" dirty="0" smtClean="0">
                <a:solidFill>
                  <a:schemeClr val="tx1"/>
                </a:solidFill>
                <a:latin typeface="+mn-lt"/>
                <a:ea typeface="+mn-ea"/>
                <a:cs typeface="+mn-cs"/>
              </a:rPr>
              <a:t>であるとして研究を行っています。</a:t>
            </a:r>
            <a:endParaRPr kumimoji="1" lang="en-US" altLang="ja-JP" dirty="0" smtClean="0"/>
          </a:p>
          <a:p>
            <a:r>
              <a:rPr kumimoji="1" lang="ja-JP" altLang="en-US" dirty="0" smtClean="0"/>
              <a:t>二次元ポリマーは、モノマーが反応点を３つ以上有するときに合成されます。このようなモノマーが平面方向に連結していけば、シートのようなポリマーが生成します。このようなシート状をした二次元ポリマーにはさまざまなユニークな性質が期待されます。たとえば、二面性を持って、信じられないような機械的特性を持っていたり、あるいは分子をふるいわけることが出来たりする、などです。</a:t>
            </a:r>
            <a:endParaRPr kumimoji="1" lang="en-US" altLang="ja-JP" dirty="0" smtClean="0"/>
          </a:p>
          <a:p>
            <a:r>
              <a:rPr kumimoji="1" lang="ja-JP" altLang="en-US" dirty="0" smtClean="0"/>
              <a:t>このような分子として、グラフェンがあげられます。グラフェンはさまざまなユニークな性質を持っています。たとえば、厚さが１分子分ですが非常に機械的強度があります。非常に高い電気移動度を持ち、分子レベルの検出器になります。</a:t>
            </a:r>
          </a:p>
          <a:p>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sz="1200" kern="1200" dirty="0" smtClean="0">
                <a:solidFill>
                  <a:schemeClr val="tx1"/>
                </a:solidFill>
                <a:latin typeface="+mn-lt"/>
                <a:ea typeface="+mn-ea"/>
                <a:cs typeface="+mn-cs"/>
              </a:rPr>
              <a:t>For the syntheses of 2D polymers, after monomers are two-dimensionally </a:t>
            </a:r>
            <a:r>
              <a:rPr kumimoji="1" lang="en-US" altLang="ja-JP" sz="1200" kern="1200" dirty="0" err="1" smtClean="0">
                <a:solidFill>
                  <a:schemeClr val="tx1"/>
                </a:solidFill>
                <a:latin typeface="+mn-lt"/>
                <a:ea typeface="+mn-ea"/>
                <a:cs typeface="+mn-cs"/>
              </a:rPr>
              <a:t>preorganized</a:t>
            </a:r>
            <a:r>
              <a:rPr kumimoji="1" lang="en-US" altLang="ja-JP" sz="1200" kern="1200" dirty="0" smtClean="0">
                <a:solidFill>
                  <a:schemeClr val="tx1"/>
                </a:solidFill>
                <a:latin typeface="+mn-lt"/>
                <a:ea typeface="+mn-ea"/>
                <a:cs typeface="+mn-cs"/>
              </a:rPr>
              <a:t>, they need to be linked. </a:t>
            </a:r>
            <a:r>
              <a:rPr kumimoji="1" lang="en-US" altLang="ja-JP" sz="1200" kern="1200" baseline="0" dirty="0" smtClean="0">
                <a:solidFill>
                  <a:schemeClr val="tx1"/>
                </a:solidFill>
                <a:latin typeface="+mn-lt"/>
                <a:ea typeface="+mn-ea"/>
                <a:cs typeface="+mn-cs"/>
              </a:rPr>
              <a:t>Solid surfaces, Liquid/liquid interfaces, air/liquid interfaces, and 3D crystals are used as the e</a:t>
            </a:r>
            <a:r>
              <a:rPr kumimoji="1" lang="en-US" altLang="ja-JP" sz="1200" kern="1200" dirty="0" smtClean="0">
                <a:solidFill>
                  <a:schemeClr val="tx1"/>
                </a:solidFill>
                <a:latin typeface="+mn-lt"/>
                <a:ea typeface="+mn-ea"/>
                <a:cs typeface="+mn-cs"/>
              </a:rPr>
              <a:t>nvironment</a:t>
            </a:r>
            <a:r>
              <a:rPr kumimoji="1" lang="en-US" altLang="ja-JP" sz="1200" kern="1200" baseline="0" dirty="0" smtClean="0">
                <a:solidFill>
                  <a:schemeClr val="tx1"/>
                </a:solidFill>
                <a:latin typeface="+mn-lt"/>
                <a:ea typeface="+mn-ea"/>
                <a:cs typeface="+mn-cs"/>
              </a:rPr>
              <a:t> to synthesize 2D polymers. While there are some studies that reported the synthesis of 2D polymer linked by coordinate bonding or  </a:t>
            </a:r>
            <a:r>
              <a:rPr kumimoji="1" lang="en-US" altLang="ja-JP" sz="1200" kern="1200" baseline="0" dirty="0" err="1" smtClean="0">
                <a:solidFill>
                  <a:schemeClr val="tx1"/>
                </a:solidFill>
                <a:latin typeface="+mn-lt"/>
                <a:ea typeface="+mn-ea"/>
                <a:cs typeface="+mn-cs"/>
              </a:rPr>
              <a:t>boronic</a:t>
            </a:r>
            <a:r>
              <a:rPr kumimoji="1" lang="en-US" altLang="ja-JP" sz="1200" kern="1200" baseline="0" dirty="0" smtClean="0">
                <a:solidFill>
                  <a:schemeClr val="tx1"/>
                </a:solidFill>
                <a:latin typeface="+mn-lt"/>
                <a:ea typeface="+mn-ea"/>
                <a:cs typeface="+mn-cs"/>
              </a:rPr>
              <a:t> acid ester bonding in these environments, there are few studies about 2D polymer linked by stronger C-C bonding. In these studies, the internal structures and the existence of defect of synthesized 2D polymer were not almost investigated.</a:t>
            </a:r>
          </a:p>
          <a:p>
            <a:endParaRPr kumimoji="1" lang="en-US" altLang="ja-JP" dirty="0" smtClean="0"/>
          </a:p>
          <a:p>
            <a:r>
              <a:rPr kumimoji="1" lang="ja-JP" altLang="en-US" dirty="0" smtClean="0"/>
              <a:t>二次元ポリマーの合成には</a:t>
            </a:r>
            <a:r>
              <a:rPr kumimoji="1" lang="ja-JP" altLang="ja-JP" sz="1200" kern="1200" dirty="0" smtClean="0">
                <a:solidFill>
                  <a:schemeClr val="tx1"/>
                </a:solidFill>
                <a:latin typeface="+mn-lt"/>
                <a:ea typeface="+mn-ea"/>
                <a:cs typeface="+mn-cs"/>
              </a:rPr>
              <a:t>モノマーを二次元的に配列させて、その後にそれらを連結することが必要となります。</a:t>
            </a:r>
            <a:endParaRPr kumimoji="1" lang="en-US" altLang="ja-JP" sz="1200" kern="1200" dirty="0" smtClean="0">
              <a:solidFill>
                <a:schemeClr val="tx1"/>
              </a:solidFill>
              <a:latin typeface="+mn-lt"/>
              <a:ea typeface="+mn-ea"/>
              <a:cs typeface="+mn-cs"/>
            </a:endParaRPr>
          </a:p>
          <a:p>
            <a:r>
              <a:rPr kumimoji="1" lang="ja-JP" altLang="ja-JP" sz="1200" kern="1200" dirty="0" smtClean="0">
                <a:solidFill>
                  <a:schemeClr val="tx1"/>
                </a:solidFill>
                <a:latin typeface="+mn-lt"/>
                <a:ea typeface="+mn-ea"/>
                <a:cs typeface="+mn-cs"/>
              </a:rPr>
              <a:t>モノマーを事前に配列させる環境として、</a:t>
            </a:r>
            <a:r>
              <a:rPr kumimoji="1" lang="ja-JP" altLang="en-US" sz="1200" kern="1200" dirty="0" smtClean="0">
                <a:solidFill>
                  <a:schemeClr val="tx1"/>
                </a:solidFill>
                <a:latin typeface="+mn-lt"/>
                <a:ea typeface="+mn-ea"/>
                <a:cs typeface="+mn-cs"/>
              </a:rPr>
              <a:t>固体表面や</a:t>
            </a:r>
            <a:r>
              <a:rPr kumimoji="1" lang="ja-JP" altLang="en-US" sz="1200" kern="1200" dirty="0" err="1" smtClean="0">
                <a:solidFill>
                  <a:schemeClr val="tx1"/>
                </a:solidFill>
                <a:latin typeface="+mn-lt"/>
                <a:ea typeface="+mn-ea"/>
                <a:cs typeface="+mn-cs"/>
              </a:rPr>
              <a:t>液液</a:t>
            </a:r>
            <a:r>
              <a:rPr kumimoji="1" lang="ja-JP" altLang="en-US" sz="1200" kern="1200" dirty="0" smtClean="0">
                <a:solidFill>
                  <a:schemeClr val="tx1"/>
                </a:solidFill>
                <a:latin typeface="+mn-lt"/>
                <a:ea typeface="+mn-ea"/>
                <a:cs typeface="+mn-cs"/>
              </a:rPr>
              <a:t>界面、気液界面、３次元結晶中が</a:t>
            </a:r>
            <a:r>
              <a:rPr kumimoji="1" lang="ja-JP" altLang="ja-JP" sz="1200" kern="1200" dirty="0" smtClean="0">
                <a:solidFill>
                  <a:schemeClr val="tx1"/>
                </a:solidFill>
                <a:latin typeface="+mn-lt"/>
                <a:ea typeface="+mn-ea"/>
                <a:cs typeface="+mn-cs"/>
              </a:rPr>
              <a:t>用いられています。</a:t>
            </a:r>
            <a:r>
              <a:rPr kumimoji="1" lang="ja-JP" altLang="en-US" sz="1200" kern="1200" dirty="0" smtClean="0">
                <a:solidFill>
                  <a:schemeClr val="tx1"/>
                </a:solidFill>
                <a:latin typeface="+mn-lt"/>
                <a:ea typeface="+mn-ea"/>
                <a:cs typeface="+mn-cs"/>
              </a:rPr>
              <a:t>今まで</a:t>
            </a:r>
            <a:r>
              <a:rPr kumimoji="1" lang="ja-JP" altLang="ja-JP" sz="1200" kern="1200" dirty="0" smtClean="0">
                <a:solidFill>
                  <a:schemeClr val="tx1"/>
                </a:solidFill>
                <a:latin typeface="+mn-lt"/>
                <a:ea typeface="+mn-ea"/>
                <a:cs typeface="+mn-cs"/>
              </a:rPr>
              <a:t>これらの環境において、金属錯体やボロン酸エステル結合をリンカーとした二次元ポリマーの合成例がいくつか報告されています。しかし、より強固な炭素</a:t>
            </a:r>
            <a:r>
              <a:rPr kumimoji="1" lang="en-US" altLang="ja-JP" sz="1200" kern="1200" dirty="0" smtClean="0">
                <a:solidFill>
                  <a:schemeClr val="tx1"/>
                </a:solidFill>
                <a:latin typeface="+mn-lt"/>
                <a:ea typeface="+mn-ea"/>
                <a:cs typeface="+mn-cs"/>
              </a:rPr>
              <a:t>—</a:t>
            </a:r>
            <a:r>
              <a:rPr kumimoji="1" lang="ja-JP" altLang="ja-JP" sz="1200" kern="1200" dirty="0" smtClean="0">
                <a:solidFill>
                  <a:schemeClr val="tx1"/>
                </a:solidFill>
                <a:latin typeface="+mn-lt"/>
                <a:ea typeface="+mn-ea"/>
                <a:cs typeface="+mn-cs"/>
              </a:rPr>
              <a:t>炭素共有結合で結ばれた二次元ポリマーは</a:t>
            </a:r>
            <a:r>
              <a:rPr kumimoji="1" lang="ja-JP" altLang="en-US" sz="1200" kern="1200" dirty="0" smtClean="0">
                <a:solidFill>
                  <a:schemeClr val="tx1"/>
                </a:solidFill>
                <a:latin typeface="+mn-lt"/>
                <a:ea typeface="+mn-ea"/>
                <a:cs typeface="+mn-cs"/>
              </a:rPr>
              <a:t>少ないです。</a:t>
            </a:r>
            <a:r>
              <a:rPr kumimoji="1" lang="ja-JP" altLang="ja-JP" sz="1200" kern="1200" dirty="0" smtClean="0">
                <a:solidFill>
                  <a:schemeClr val="tx1"/>
                </a:solidFill>
                <a:latin typeface="+mn-lt"/>
                <a:ea typeface="+mn-ea"/>
                <a:cs typeface="+mn-cs"/>
              </a:rPr>
              <a:t>また、得られたポリマーの内部構造や欠陥の有無などに関する調査はほとんどなされておりません</a:t>
            </a:r>
            <a:r>
              <a:rPr kumimoji="1" lang="ja-JP" altLang="en-US" sz="1200" kern="1200" dirty="0" smtClean="0">
                <a:solidFill>
                  <a:schemeClr val="tx1"/>
                </a:solidFill>
                <a:latin typeface="+mn-lt"/>
                <a:ea typeface="+mn-ea"/>
                <a:cs typeface="+mn-cs"/>
              </a:rPr>
              <a:t>。</a:t>
            </a:r>
            <a:endParaRPr kumimoji="1" lang="en-US" altLang="ja-JP" sz="1200" kern="1200" dirty="0" smtClean="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I</a:t>
            </a:r>
            <a:r>
              <a:rPr kumimoji="1" lang="en-US" altLang="ja-JP" baseline="0" dirty="0" smtClean="0"/>
              <a:t> introduce Sakamoto and </a:t>
            </a:r>
            <a:r>
              <a:rPr kumimoji="1" lang="en-US" altLang="ja-JP" baseline="0" dirty="0" err="1" smtClean="0"/>
              <a:t>Schluter’s</a:t>
            </a:r>
            <a:r>
              <a:rPr kumimoji="1" lang="en-US" altLang="ja-JP" baseline="0" dirty="0" smtClean="0"/>
              <a:t> work as the example to synthesize 2D polymer at air/water interface. They used this as a monomer. After they two dimensionally </a:t>
            </a:r>
            <a:r>
              <a:rPr kumimoji="1" lang="en-US" altLang="ja-JP" baseline="0" dirty="0" err="1" smtClean="0"/>
              <a:t>preorganized</a:t>
            </a:r>
            <a:r>
              <a:rPr kumimoji="1" lang="en-US" altLang="ja-JP" baseline="0" dirty="0" smtClean="0"/>
              <a:t> these monomers at the  air/water interface, they added Iron ion to water substrate. Therefore Iron ion was served between two dimensionally </a:t>
            </a:r>
            <a:r>
              <a:rPr kumimoji="1" lang="en-US" altLang="ja-JP" baseline="0" dirty="0" err="1" smtClean="0"/>
              <a:t>preorganized</a:t>
            </a:r>
            <a:r>
              <a:rPr kumimoji="1" lang="en-US" altLang="ja-JP" baseline="0" dirty="0" smtClean="0"/>
              <a:t> monomers. They form coordinate bonding between the monomer and the Iron to synthesize 2D polymer linked by coordinate bonding. Here are the atomic force microscope, AFM image and the height profile along this line. Here monolayer film was confirmed. However in this study, the internal structure and physical property of this film are not investigated. In the case of application to materials, the strength of coordinate bonding is insufficient.</a:t>
            </a:r>
            <a:endParaRPr kumimoji="1" lang="en-US" altLang="ja-JP" dirty="0" smtClean="0"/>
          </a:p>
          <a:p>
            <a:endParaRPr kumimoji="1" lang="en-US" altLang="ja-JP" dirty="0" smtClean="0"/>
          </a:p>
          <a:p>
            <a:r>
              <a:rPr kumimoji="1" lang="ja-JP" altLang="en-US" dirty="0" smtClean="0"/>
              <a:t>気液界面で二次元ポリマーを合成しようとした例として坂本、</a:t>
            </a:r>
            <a:r>
              <a:rPr kumimoji="1" lang="en-US" altLang="ja-JP" dirty="0" err="1" smtClean="0"/>
              <a:t>Schluter</a:t>
            </a:r>
            <a:r>
              <a:rPr kumimoji="1" lang="ja-JP" altLang="en-US" dirty="0" err="1" smtClean="0"/>
              <a:t>らの</a:t>
            </a:r>
            <a:r>
              <a:rPr kumimoji="1" lang="ja-JP" altLang="en-US" dirty="0" smtClean="0"/>
              <a:t>研究を紹介します。彼らはこちらのモノマーを気液界面に二次元的に配置した後、水に鉄イオンを加えました。そうすることで二次元的に配列したモノマー間に鉄イオンが供給し、モノマーを鉄との配意結合で連結して、配意結合で結ばれた二次元ポリマーを合成しました。こちらはその</a:t>
            </a:r>
            <a:r>
              <a:rPr kumimoji="1" lang="en-US" altLang="ja-JP" dirty="0" smtClean="0"/>
              <a:t>Atomic Force Microscope</a:t>
            </a:r>
            <a:r>
              <a:rPr kumimoji="1" lang="ja-JP" altLang="en-US" dirty="0" err="1" smtClean="0"/>
              <a:t>、</a:t>
            </a:r>
            <a:r>
              <a:rPr kumimoji="1" lang="en-US" altLang="ja-JP" dirty="0" smtClean="0"/>
              <a:t>AFM</a:t>
            </a:r>
            <a:r>
              <a:rPr kumimoji="1" lang="ja-JP" altLang="en-US" dirty="0" smtClean="0"/>
              <a:t>画像とこの線に沿った高さ解析になります。この部分では単分子厚の膜が確認されています。しかし、この研究ではこのポリマーに対する物性の調査には至っておらず、また高分子材料への応用を考えたときに、その強固さに不安が残ります。</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Because</a:t>
            </a:r>
            <a:r>
              <a:rPr kumimoji="1" lang="en-US" altLang="ja-JP" baseline="0" dirty="0" smtClean="0"/>
              <a:t> of this background, I had the development of new methodology to synthesize novel 2D polymer linked by C-C bonds and the investigation of its internal structure and properties as the purpose of my work. Additionally due to choice of air/water interface, I intend to synthesize 2D polymer with large area and two distinguishable faces. </a:t>
            </a:r>
            <a:endParaRPr kumimoji="1" lang="en-US" altLang="ja-JP" dirty="0" smtClean="0"/>
          </a:p>
          <a:p>
            <a:endParaRPr kumimoji="1" lang="en-US" altLang="ja-JP" dirty="0" smtClean="0"/>
          </a:p>
          <a:p>
            <a:r>
              <a:rPr kumimoji="1" lang="ja-JP" altLang="en-US" dirty="0" smtClean="0"/>
              <a:t>以上の背景から</a:t>
            </a:r>
            <a:endParaRPr kumimoji="1" lang="en-US" altLang="ja-JP" dirty="0" smtClean="0"/>
          </a:p>
          <a:p>
            <a:r>
              <a:rPr kumimoji="1" lang="en-US" altLang="ja-JP" dirty="0" smtClean="0"/>
              <a:t>CC</a:t>
            </a:r>
            <a:r>
              <a:rPr kumimoji="1" lang="ja-JP" altLang="en-US" dirty="0" smtClean="0"/>
              <a:t>結合で結ばれた新奇の二次元ポリマーを合成する新たな方法の開発とその内部構造と物性の調査を私の研究の目的としました。加えて合成する環境として気液界面を選択することで、大面積でかつ二面性のある二次元ポリマーを合成したいと考えて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latin typeface="+mn-lt"/>
                <a:ea typeface="+mn-ea"/>
                <a:cs typeface="+mn-cs"/>
              </a:rPr>
              <a:t>　そのため、こちらのモノマー</a:t>
            </a:r>
            <a:r>
              <a:rPr kumimoji="1" lang="en-US" altLang="ja-JP" sz="1200" b="1" kern="1200" dirty="0" smtClean="0">
                <a:solidFill>
                  <a:schemeClr val="tx1"/>
                </a:solidFill>
                <a:latin typeface="+mn-lt"/>
                <a:ea typeface="+mn-ea"/>
                <a:cs typeface="+mn-cs"/>
              </a:rPr>
              <a:t> 1 </a:t>
            </a:r>
            <a:r>
              <a:rPr kumimoji="1" lang="ja-JP" altLang="ja-JP" sz="1200" kern="1200" dirty="0" smtClean="0">
                <a:solidFill>
                  <a:schemeClr val="tx1"/>
                </a:solidFill>
                <a:latin typeface="+mn-lt"/>
                <a:ea typeface="+mn-ea"/>
                <a:cs typeface="+mn-cs"/>
              </a:rPr>
              <a:t>を設計しました。中心コアは</a:t>
            </a:r>
            <a:r>
              <a:rPr kumimoji="1" lang="en-US" altLang="ja-JP" sz="1200" kern="1200" dirty="0" smtClean="0">
                <a:solidFill>
                  <a:schemeClr val="tx1"/>
                </a:solidFill>
                <a:latin typeface="+mn-lt"/>
                <a:ea typeface="+mn-ea"/>
                <a:cs typeface="+mn-cs"/>
              </a:rPr>
              <a:t>6</a:t>
            </a:r>
            <a:r>
              <a:rPr kumimoji="1" lang="ja-JP" altLang="ja-JP" sz="1200" kern="1200" dirty="0" smtClean="0">
                <a:solidFill>
                  <a:schemeClr val="tx1"/>
                </a:solidFill>
                <a:latin typeface="+mn-lt"/>
                <a:ea typeface="+mn-ea"/>
                <a:cs typeface="+mn-cs"/>
              </a:rPr>
              <a:t>回対称性のヘキサフェニルベンゼンとしました。分子間を連結するための反応性部位として、ビニル基を導入することにしました。これは、近接した二つのビニル基は光照射により、</a:t>
            </a:r>
            <a:r>
              <a:rPr kumimoji="1" lang="en-US" altLang="ja-JP" sz="1200" kern="1200" dirty="0" smtClean="0">
                <a:solidFill>
                  <a:schemeClr val="tx1"/>
                </a:solidFill>
                <a:latin typeface="+mn-lt"/>
                <a:ea typeface="+mn-ea"/>
                <a:cs typeface="+mn-cs"/>
              </a:rPr>
              <a:t>[2+2]</a:t>
            </a:r>
            <a:r>
              <a:rPr kumimoji="1" lang="ja-JP" altLang="ja-JP" sz="1200" kern="1200" dirty="0" smtClean="0">
                <a:solidFill>
                  <a:schemeClr val="tx1"/>
                </a:solidFill>
                <a:latin typeface="+mn-lt"/>
                <a:ea typeface="+mn-ea"/>
                <a:cs typeface="+mn-cs"/>
              </a:rPr>
              <a:t>付加環化反応を起こすことが知られているためです。また、気液界面で自己集合により分子の配向を制御するため、親水性基の</a:t>
            </a:r>
            <a:r>
              <a:rPr kumimoji="1" lang="en-US" altLang="ja-JP" sz="1200" kern="1200" dirty="0" smtClean="0">
                <a:solidFill>
                  <a:schemeClr val="tx1"/>
                </a:solidFill>
                <a:latin typeface="+mn-lt"/>
                <a:ea typeface="+mn-ea"/>
                <a:cs typeface="+mn-cs"/>
              </a:rPr>
              <a:t>2-</a:t>
            </a:r>
            <a:r>
              <a:rPr kumimoji="1" lang="ja-JP" altLang="ja-JP" sz="1200" kern="1200" dirty="0" smtClean="0">
                <a:solidFill>
                  <a:schemeClr val="tx1"/>
                </a:solidFill>
                <a:latin typeface="+mn-lt"/>
                <a:ea typeface="+mn-ea"/>
                <a:cs typeface="+mn-cs"/>
              </a:rPr>
              <a:t>ヒドロキシエトキシ基を導入し、モノマーに両親媒性を付与しています。気液界面では、モノマー１は親水性基を水中に配向させて、こちらに示す配座をとると期待されます。</a:t>
            </a:r>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latin typeface="+mn-lt"/>
                <a:ea typeface="+mn-ea"/>
                <a:cs typeface="+mn-cs"/>
              </a:rPr>
              <a:t>　モノマー </a:t>
            </a:r>
            <a:r>
              <a:rPr kumimoji="1" lang="en-US" altLang="ja-JP" sz="1200" b="1" kern="1200" dirty="0" smtClean="0">
                <a:solidFill>
                  <a:schemeClr val="tx1"/>
                </a:solidFill>
                <a:latin typeface="+mn-lt"/>
                <a:ea typeface="+mn-ea"/>
                <a:cs typeface="+mn-cs"/>
              </a:rPr>
              <a:t>1</a:t>
            </a:r>
            <a:r>
              <a:rPr kumimoji="1" lang="en-US" altLang="ja-JP" sz="1200" kern="1200" dirty="0" smtClean="0">
                <a:solidFill>
                  <a:schemeClr val="tx1"/>
                </a:solidFill>
                <a:latin typeface="+mn-lt"/>
                <a:ea typeface="+mn-ea"/>
                <a:cs typeface="+mn-cs"/>
              </a:rPr>
              <a:t> </a:t>
            </a:r>
            <a:r>
              <a:rPr kumimoji="1" lang="ja-JP" altLang="en-US" sz="1200" kern="1200" dirty="0" smtClean="0">
                <a:solidFill>
                  <a:schemeClr val="tx1"/>
                </a:solidFill>
                <a:latin typeface="+mn-lt"/>
                <a:ea typeface="+mn-ea"/>
                <a:cs typeface="+mn-cs"/>
              </a:rPr>
              <a:t>について、原始半径を反映させた</a:t>
            </a:r>
            <a:r>
              <a:rPr kumimoji="1" lang="en-US" altLang="ja-JP" sz="1200" kern="1200" dirty="0" smtClean="0">
                <a:solidFill>
                  <a:schemeClr val="tx1"/>
                </a:solidFill>
                <a:latin typeface="+mn-lt"/>
                <a:ea typeface="+mn-ea"/>
                <a:cs typeface="+mn-cs"/>
              </a:rPr>
              <a:t>CPK</a:t>
            </a:r>
            <a:r>
              <a:rPr kumimoji="1" lang="ja-JP" altLang="ja-JP" sz="1200" kern="1200" dirty="0" smtClean="0">
                <a:solidFill>
                  <a:schemeClr val="tx1"/>
                </a:solidFill>
                <a:latin typeface="+mn-lt"/>
                <a:ea typeface="+mn-ea"/>
                <a:cs typeface="+mn-cs"/>
              </a:rPr>
              <a:t>モデルをこちらに示します。また、分子モデルを基に作成した、モノマー</a:t>
            </a:r>
            <a:r>
              <a:rPr kumimoji="1" lang="en-US" altLang="ja-JP" sz="1200" b="1" kern="1200" dirty="0" smtClean="0">
                <a:solidFill>
                  <a:schemeClr val="tx1"/>
                </a:solidFill>
                <a:latin typeface="+mn-lt"/>
                <a:ea typeface="+mn-ea"/>
                <a:cs typeface="+mn-cs"/>
              </a:rPr>
              <a:t> 1</a:t>
            </a:r>
            <a:r>
              <a:rPr kumimoji="1" lang="en-US" altLang="ja-JP" sz="1200" kern="1200" dirty="0" smtClean="0">
                <a:solidFill>
                  <a:schemeClr val="tx1"/>
                </a:solidFill>
                <a:latin typeface="+mn-lt"/>
                <a:ea typeface="+mn-ea"/>
                <a:cs typeface="+mn-cs"/>
              </a:rPr>
              <a:t> </a:t>
            </a:r>
            <a:r>
              <a:rPr kumimoji="1" lang="ja-JP" altLang="ja-JP" sz="1200" kern="1200" dirty="0" smtClean="0">
                <a:solidFill>
                  <a:schemeClr val="tx1"/>
                </a:solidFill>
                <a:latin typeface="+mn-lt"/>
                <a:ea typeface="+mn-ea"/>
                <a:cs typeface="+mn-cs"/>
              </a:rPr>
              <a:t>が気液界面で形成すると予想される充填構造も下に示します。隣接する分子間で、黄色で示すビニル基が接近しています。そのため光照射により、近接した</a:t>
            </a:r>
            <a:r>
              <a:rPr kumimoji="1" lang="en-US" altLang="ja-JP" sz="1200" kern="1200" dirty="0" smtClean="0">
                <a:solidFill>
                  <a:schemeClr val="tx1"/>
                </a:solidFill>
                <a:latin typeface="+mn-lt"/>
                <a:ea typeface="+mn-ea"/>
                <a:cs typeface="+mn-cs"/>
              </a:rPr>
              <a:t>2</a:t>
            </a:r>
            <a:r>
              <a:rPr kumimoji="1" lang="ja-JP" altLang="ja-JP" sz="1200" kern="1200" dirty="0" err="1" smtClean="0">
                <a:solidFill>
                  <a:schemeClr val="tx1"/>
                </a:solidFill>
                <a:latin typeface="+mn-lt"/>
                <a:ea typeface="+mn-ea"/>
                <a:cs typeface="+mn-cs"/>
              </a:rPr>
              <a:t>つの</a:t>
            </a:r>
            <a:r>
              <a:rPr kumimoji="1" lang="ja-JP" altLang="ja-JP" sz="1200" kern="1200" dirty="0" smtClean="0">
                <a:solidFill>
                  <a:schemeClr val="tx1"/>
                </a:solidFill>
                <a:latin typeface="+mn-lt"/>
                <a:ea typeface="+mn-ea"/>
                <a:cs typeface="+mn-cs"/>
              </a:rPr>
              <a:t>ビニル基間で、選択的に付加環化反応が進行すると考えられます。結果として、二次元ポリマーが得られると期待しました。</a:t>
            </a:r>
            <a:endParaRPr kumimoji="1" lang="en-US" altLang="ja-JP" sz="1200" kern="1200" dirty="0" smtClean="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合成はこれら二つの市販品を原料とし、まず既知化合物であるこれら</a:t>
            </a:r>
            <a:r>
              <a:rPr kumimoji="1" lang="en-US" altLang="ja-JP" dirty="0" smtClean="0"/>
              <a:t>2</a:t>
            </a:r>
            <a:r>
              <a:rPr kumimoji="1" lang="ja-JP" altLang="en-US" dirty="0" smtClean="0"/>
              <a:t>種類を合成しました。そしてそこから</a:t>
            </a:r>
            <a:r>
              <a:rPr kumimoji="1" lang="en-US" altLang="ja-JP" dirty="0" smtClean="0"/>
              <a:t>5</a:t>
            </a:r>
            <a:r>
              <a:rPr kumimoji="1" lang="ja-JP" altLang="en-US" dirty="0" smtClean="0"/>
              <a:t>段階でヘキサフェニルベンゼン骨格を形成しました。</a:t>
            </a:r>
            <a:endParaRPr kumimoji="1" lang="ja-JP" altLang="en-US" dirty="0"/>
          </a:p>
        </p:txBody>
      </p:sp>
      <p:sp>
        <p:nvSpPr>
          <p:cNvPr id="4" name="スライド番号プレースホルダ 3"/>
          <p:cNvSpPr>
            <a:spLocks noGrp="1"/>
          </p:cNvSpPr>
          <p:nvPr>
            <p:ph type="sldNum" sz="quarter" idx="10"/>
          </p:nvPr>
        </p:nvSpPr>
        <p:spPr/>
        <p:txBody>
          <a:bodyPr/>
          <a:lstStyle/>
          <a:p>
            <a:fld id="{2D38F39E-AF2C-476D-929A-F48979ED9A3E}"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マスタ タイトルの書式設定</a:t>
            </a:r>
            <a:endParaRPr kumimoji="1" lang="ja-JP" altLang="en-US" dirty="0"/>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01153A86-BE92-4F8A-B775-EC1D639B660A}" type="datetimeFigureOut">
              <a:rPr kumimoji="1" lang="ja-JP" altLang="en-US" smtClean="0"/>
              <a:pPr/>
              <a:t>2014/10/28</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FBEE9945-9EE1-4C1E-8B95-DFEA57B24FB8}"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153A86-BE92-4F8A-B775-EC1D639B660A}" type="datetimeFigureOut">
              <a:rPr kumimoji="1" lang="ja-JP" altLang="en-US" smtClean="0"/>
              <a:pPr/>
              <a:t>2014/10/28</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EE9945-9EE1-4C1E-8B95-DFEA57B24FB8}"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6.bin"/><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chart" Target="../charts/chart1.xml"/><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chart" Target="../charts/chart4.xml"/><Relationship Id="rId4" Type="http://schemas.openxmlformats.org/officeDocument/2006/relationships/chart" Target="../charts/chart3.xml"/></Relationships>
</file>

<file path=ppt/slides/_rels/slide1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jpeg"/></Relationships>
</file>

<file path=ppt/slides/_rels/slide1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chart" Target="../charts/chart5.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7.tiff"/></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gif"/><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noAutofit/>
          </a:bodyPr>
          <a:lstStyle/>
          <a:p>
            <a:r>
              <a:rPr lang="en-US" altLang="ja-JP" sz="4000" b="1" dirty="0" smtClean="0">
                <a:latin typeface="Arial" pitchFamily="34" charset="0"/>
                <a:cs typeface="Arial" pitchFamily="34" charset="0"/>
              </a:rPr>
              <a:t>Synthesis of Two-Dimensional Polymer Using Self-Assembly at Air/Water Interface</a:t>
            </a:r>
            <a:endParaRPr kumimoji="1" lang="ja-JP" altLang="en-US" sz="4000" b="1" dirty="0">
              <a:latin typeface="Arial" pitchFamily="34" charset="0"/>
              <a:cs typeface="Arial" pitchFamily="34" charset="0"/>
            </a:endParaRPr>
          </a:p>
        </p:txBody>
      </p:sp>
      <p:sp>
        <p:nvSpPr>
          <p:cNvPr id="3" name="サブタイトル 2"/>
          <p:cNvSpPr>
            <a:spLocks noGrp="1"/>
          </p:cNvSpPr>
          <p:nvPr>
            <p:ph type="subTitle" idx="1"/>
          </p:nvPr>
        </p:nvSpPr>
        <p:spPr>
          <a:xfrm>
            <a:off x="1979712" y="4725144"/>
            <a:ext cx="4856584" cy="985664"/>
          </a:xfrm>
        </p:spPr>
        <p:txBody>
          <a:bodyPr>
            <a:normAutofit fontScale="92500" lnSpcReduction="20000"/>
          </a:bodyPr>
          <a:lstStyle/>
          <a:p>
            <a:r>
              <a:rPr lang="en-US" altLang="ja-JP" b="1" dirty="0" err="1" smtClean="0">
                <a:solidFill>
                  <a:schemeClr val="tx1"/>
                </a:solidFill>
                <a:latin typeface="Arial" pitchFamily="34" charset="0"/>
                <a:cs typeface="Arial" pitchFamily="34" charset="0"/>
              </a:rPr>
              <a:t>Tobe</a:t>
            </a:r>
            <a:r>
              <a:rPr lang="en-US" altLang="ja-JP" b="1" dirty="0" smtClean="0">
                <a:solidFill>
                  <a:schemeClr val="tx1"/>
                </a:solidFill>
                <a:latin typeface="Arial" pitchFamily="34" charset="0"/>
                <a:cs typeface="Arial" pitchFamily="34" charset="0"/>
              </a:rPr>
              <a:t> Lab. M1</a:t>
            </a:r>
          </a:p>
          <a:p>
            <a:r>
              <a:rPr lang="en-US" altLang="ja-JP" b="1" dirty="0" err="1" smtClean="0">
                <a:solidFill>
                  <a:schemeClr val="tx1"/>
                </a:solidFill>
                <a:latin typeface="Arial" pitchFamily="34" charset="0"/>
                <a:cs typeface="Arial" pitchFamily="34" charset="0"/>
              </a:rPr>
              <a:t>Kazuki</a:t>
            </a:r>
            <a:r>
              <a:rPr lang="en-US" altLang="ja-JP" b="1" dirty="0" smtClean="0">
                <a:solidFill>
                  <a:schemeClr val="tx1"/>
                </a:solidFill>
                <a:latin typeface="Arial" pitchFamily="34" charset="0"/>
                <a:cs typeface="Arial" pitchFamily="34" charset="0"/>
              </a:rPr>
              <a:t> </a:t>
            </a:r>
            <a:r>
              <a:rPr lang="en-US" altLang="ja-JP" b="1" dirty="0" err="1" smtClean="0">
                <a:solidFill>
                  <a:schemeClr val="tx1"/>
                </a:solidFill>
                <a:latin typeface="Arial" pitchFamily="34" charset="0"/>
                <a:cs typeface="Arial" pitchFamily="34" charset="0"/>
              </a:rPr>
              <a:t>Kunimoto</a:t>
            </a:r>
            <a:endParaRPr lang="ja-JP" altLang="en-US" b="1" dirty="0">
              <a:solidFill>
                <a:schemeClr val="tx1"/>
              </a:solidFill>
              <a:latin typeface="Arial" pitchFamily="34" charset="0"/>
              <a:cs typeface="Arial" pitchFamily="34" charset="0"/>
            </a:endParaRPr>
          </a:p>
          <a:p>
            <a:endParaRPr kumimoji="1" lang="ja-JP" altLang="en-US"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p:txBody>
          <a:bodyPr/>
          <a:lstStyle/>
          <a:p>
            <a:fld id="{24D45414-7D34-4754-9E6B-EEFAF6B11107}" type="slidenum">
              <a:rPr kumimoji="1" lang="ja-JP" altLang="en-US" smtClean="0"/>
              <a:pPr/>
              <a:t>1</a:t>
            </a:fld>
            <a:endParaRPr kumimoji="1" lang="ja-JP"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43408"/>
            <a:ext cx="8229600" cy="1143000"/>
          </a:xfrm>
        </p:spPr>
        <p:txBody>
          <a:bodyPr>
            <a:normAutofit/>
          </a:bodyPr>
          <a:lstStyle/>
          <a:p>
            <a:r>
              <a:rPr lang="en-US" altLang="ja-JP" sz="4000" b="1" dirty="0" smtClean="0">
                <a:latin typeface="Arial" pitchFamily="34" charset="0"/>
                <a:cs typeface="Arial" pitchFamily="34" charset="0"/>
              </a:rPr>
              <a:t>Synthesis of Monomer1</a:t>
            </a:r>
            <a:endParaRPr kumimoji="1" lang="ja-JP" altLang="en-US" sz="4000" b="1" dirty="0">
              <a:latin typeface="Arial" pitchFamily="34" charset="0"/>
              <a:cs typeface="Arial" pitchFamily="34" charset="0"/>
            </a:endParaRPr>
          </a:p>
        </p:txBody>
      </p:sp>
      <p:graphicFrame>
        <p:nvGraphicFramePr>
          <p:cNvPr id="22530" name="Object 2"/>
          <p:cNvGraphicFramePr>
            <a:graphicFrameLocks noChangeAspect="1"/>
          </p:cNvGraphicFramePr>
          <p:nvPr/>
        </p:nvGraphicFramePr>
        <p:xfrm>
          <a:off x="568325" y="817563"/>
          <a:ext cx="8129588" cy="5902325"/>
        </p:xfrm>
        <a:graphic>
          <a:graphicData uri="http://schemas.openxmlformats.org/presentationml/2006/ole">
            <p:oleObj spid="_x0000_s22530" name="CS ChemDraw Drawing" r:id="rId4" imgW="8130068" imgH="5901987" progId="ChemDraw.Document.6.0">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4000" b="1" dirty="0" smtClean="0">
                <a:latin typeface="Arial" pitchFamily="34" charset="0"/>
                <a:cs typeface="Arial" pitchFamily="34" charset="0"/>
              </a:rPr>
              <a:t>Langmuir Film of Monomer1</a:t>
            </a:r>
            <a:endParaRPr kumimoji="1" lang="ja-JP" altLang="en-US" sz="4000" b="1" dirty="0">
              <a:latin typeface="Arial" pitchFamily="34" charset="0"/>
              <a:cs typeface="Arial" pitchFamily="34" charset="0"/>
            </a:endParaRPr>
          </a:p>
        </p:txBody>
      </p:sp>
      <p:grpSp>
        <p:nvGrpSpPr>
          <p:cNvPr id="4" name="グループ化 18"/>
          <p:cNvGrpSpPr/>
          <p:nvPr/>
        </p:nvGrpSpPr>
        <p:grpSpPr>
          <a:xfrm>
            <a:off x="179512" y="2420888"/>
            <a:ext cx="4300365" cy="3226546"/>
            <a:chOff x="1475656" y="908720"/>
            <a:chExt cx="4300365" cy="3226546"/>
          </a:xfrm>
        </p:grpSpPr>
        <p:pic>
          <p:nvPicPr>
            <p:cNvPr id="5" name="Picture 1281" descr="\\Admin-hp\新個人フォルダ\国元\装置扱い方法\トラフ\写真\DSCF0800.JPG"/>
            <p:cNvPicPr>
              <a:picLocks noChangeAspect="1" noChangeArrowheads="1"/>
            </p:cNvPicPr>
            <p:nvPr/>
          </p:nvPicPr>
          <p:blipFill>
            <a:blip r:embed="rId4" cstate="print"/>
            <a:srcRect/>
            <a:stretch>
              <a:fillRect/>
            </a:stretch>
          </p:blipFill>
          <p:spPr bwMode="auto">
            <a:xfrm>
              <a:off x="1475656" y="908720"/>
              <a:ext cx="4300365" cy="3226546"/>
            </a:xfrm>
            <a:prstGeom prst="rect">
              <a:avLst/>
            </a:prstGeom>
            <a:noFill/>
          </p:spPr>
        </p:pic>
        <p:sp>
          <p:nvSpPr>
            <p:cNvPr id="6" name="左中かっこ 5"/>
            <p:cNvSpPr/>
            <p:nvPr/>
          </p:nvSpPr>
          <p:spPr>
            <a:xfrm rot="17641480">
              <a:off x="2383390" y="2898877"/>
              <a:ext cx="231984" cy="117152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 name="テキスト ボックス 6"/>
            <p:cNvSpPr txBox="1"/>
            <p:nvPr/>
          </p:nvSpPr>
          <p:spPr>
            <a:xfrm rot="1568043">
              <a:off x="1986794" y="3572050"/>
              <a:ext cx="885203" cy="338554"/>
            </a:xfrm>
            <a:prstGeom prst="rect">
              <a:avLst/>
            </a:prstGeom>
            <a:noFill/>
          </p:spPr>
          <p:txBody>
            <a:bodyPr wrap="square" rtlCol="0">
              <a:spAutoFit/>
            </a:bodyPr>
            <a:lstStyle/>
            <a:p>
              <a:r>
                <a:rPr lang="en-US" altLang="ja-JP" sz="1600" b="1" dirty="0" smtClean="0">
                  <a:latin typeface="Arial"/>
                  <a:cs typeface="Arial"/>
                </a:rPr>
                <a:t>145 nm</a:t>
              </a:r>
              <a:endParaRPr kumimoji="1" lang="ja-JP" altLang="en-US" sz="1600" dirty="0">
                <a:latin typeface="Arial" pitchFamily="34" charset="0"/>
                <a:cs typeface="Arial" pitchFamily="34" charset="0"/>
              </a:endParaRPr>
            </a:p>
          </p:txBody>
        </p:sp>
      </p:grpSp>
      <p:sp>
        <p:nvSpPr>
          <p:cNvPr id="8" name="テキスト ボックス 7"/>
          <p:cNvSpPr txBox="1"/>
          <p:nvPr/>
        </p:nvSpPr>
        <p:spPr>
          <a:xfrm>
            <a:off x="4788024" y="2420888"/>
            <a:ext cx="4355976" cy="3416320"/>
          </a:xfrm>
          <a:prstGeom prst="rect">
            <a:avLst/>
          </a:prstGeom>
          <a:noFill/>
        </p:spPr>
        <p:txBody>
          <a:bodyPr wrap="square" rtlCol="0">
            <a:spAutoFit/>
          </a:bodyPr>
          <a:lstStyle/>
          <a:p>
            <a:r>
              <a:rPr kumimoji="1" lang="en-US" altLang="ja-JP" u="sng" dirty="0" smtClean="0">
                <a:solidFill>
                  <a:srgbClr val="00B0F0"/>
                </a:solidFill>
                <a:latin typeface="Arial" pitchFamily="34" charset="0"/>
                <a:cs typeface="Arial" pitchFamily="34" charset="0"/>
              </a:rPr>
              <a:t>Conditions</a:t>
            </a:r>
            <a:endParaRPr kumimoji="1" lang="en-US" altLang="ja-JP" dirty="0" smtClean="0">
              <a:solidFill>
                <a:srgbClr val="00B0F0"/>
              </a:solidFill>
              <a:latin typeface="Arial" pitchFamily="34" charset="0"/>
              <a:cs typeface="Arial" pitchFamily="34" charset="0"/>
            </a:endParaRPr>
          </a:p>
          <a:p>
            <a:pPr>
              <a:buFont typeface="Arial" pitchFamily="34" charset="0"/>
              <a:buChar char="•"/>
            </a:pPr>
            <a:r>
              <a:rPr lang="en-US" altLang="ja-JP" dirty="0" err="1" smtClean="0">
                <a:latin typeface="Arial" pitchFamily="34" charset="0"/>
                <a:cs typeface="Arial" pitchFamily="34" charset="0"/>
              </a:rPr>
              <a:t>Subphase</a:t>
            </a:r>
            <a:r>
              <a:rPr lang="en-US" altLang="ja-JP" dirty="0" smtClean="0">
                <a:latin typeface="Arial" pitchFamily="34" charset="0"/>
                <a:cs typeface="Arial" pitchFamily="34" charset="0"/>
              </a:rPr>
              <a:t>: pure water (18.2 </a:t>
            </a:r>
            <a:r>
              <a:rPr lang="en-US" altLang="ja-JP" dirty="0" err="1" smtClean="0">
                <a:latin typeface="Arial" pitchFamily="34" charset="0"/>
                <a:cs typeface="Arial" pitchFamily="34" charset="0"/>
              </a:rPr>
              <a:t>M</a:t>
            </a:r>
            <a:r>
              <a:rPr lang="en-US" altLang="ja-JP" dirty="0" err="1" smtClean="0">
                <a:latin typeface="Symbol" pitchFamily="18" charset="2"/>
                <a:cs typeface="Arial" pitchFamily="34" charset="0"/>
              </a:rPr>
              <a:t>W</a:t>
            </a:r>
            <a:r>
              <a:rPr lang="en-US" altLang="ja-JP" dirty="0" err="1" smtClean="0">
                <a:latin typeface="Arial" pitchFamily="34" charset="0"/>
                <a:ea typeface="Arial Unicode MS" pitchFamily="50" charset="-128"/>
                <a:cs typeface="Arial" pitchFamily="34" charset="0"/>
              </a:rPr>
              <a:t>cm</a:t>
            </a:r>
            <a:r>
              <a:rPr lang="en-US" altLang="ja-JP" dirty="0" smtClean="0">
                <a:latin typeface="Arial" pitchFamily="34" charset="0"/>
                <a:cs typeface="Arial" pitchFamily="34" charset="0"/>
              </a:rPr>
              <a:t>)</a:t>
            </a:r>
          </a:p>
          <a:p>
            <a:pPr>
              <a:buFont typeface="Arial" pitchFamily="34" charset="0"/>
              <a:buChar char="•"/>
            </a:pPr>
            <a:r>
              <a:rPr lang="en-US" altLang="ja-JP" dirty="0" smtClean="0">
                <a:latin typeface="Arial" pitchFamily="34" charset="0"/>
                <a:cs typeface="Arial" pitchFamily="34" charset="0"/>
              </a:rPr>
              <a:t>Water temperature: 20 </a:t>
            </a:r>
            <a:r>
              <a:rPr lang="en-US" altLang="ja-JP" dirty="0" smtClean="0">
                <a:latin typeface="Arial"/>
                <a:cs typeface="Arial"/>
              </a:rPr>
              <a:t>± 1 </a:t>
            </a:r>
            <a:r>
              <a:rPr lang="en-US" altLang="ja-JP" dirty="0" smtClean="0">
                <a:latin typeface="Arial"/>
                <a:ea typeface="Arial Unicode MS"/>
                <a:cs typeface="Arial"/>
              </a:rPr>
              <a:t>°</a:t>
            </a:r>
            <a:r>
              <a:rPr lang="en-US" altLang="ja-JP" dirty="0" smtClean="0">
                <a:latin typeface="Arial" pitchFamily="34" charset="0"/>
                <a:cs typeface="Arial" pitchFamily="34" charset="0"/>
              </a:rPr>
              <a:t>C</a:t>
            </a:r>
          </a:p>
          <a:p>
            <a:pPr>
              <a:buFont typeface="Arial" pitchFamily="34" charset="0"/>
              <a:buChar char="•"/>
            </a:pPr>
            <a:r>
              <a:rPr lang="en-US" altLang="ja-JP" dirty="0" smtClean="0">
                <a:latin typeface="Arial" pitchFamily="34" charset="0"/>
                <a:cs typeface="Arial" pitchFamily="34" charset="0"/>
              </a:rPr>
              <a:t>Solvent: 2-methyltetrahydrofuran</a:t>
            </a:r>
          </a:p>
          <a:p>
            <a:pPr>
              <a:buFont typeface="Arial" pitchFamily="34" charset="0"/>
              <a:buChar char="•"/>
            </a:pPr>
            <a:endParaRPr lang="en-US" altLang="ja-JP" dirty="0" smtClean="0">
              <a:latin typeface="Arial" pitchFamily="34" charset="0"/>
              <a:cs typeface="Arial" pitchFamily="34" charset="0"/>
            </a:endParaRPr>
          </a:p>
          <a:p>
            <a:pPr>
              <a:buFont typeface="Arial" pitchFamily="34" charset="0"/>
              <a:buChar char="•"/>
            </a:pPr>
            <a:endParaRPr lang="en-US" altLang="ja-JP" dirty="0" smtClean="0">
              <a:latin typeface="Arial" pitchFamily="34" charset="0"/>
              <a:cs typeface="Arial" pitchFamily="34" charset="0"/>
            </a:endParaRPr>
          </a:p>
          <a:p>
            <a:pPr>
              <a:buFont typeface="Arial" pitchFamily="34" charset="0"/>
              <a:buChar char="•"/>
            </a:pPr>
            <a:endParaRPr lang="en-US" altLang="ja-JP" dirty="0" smtClean="0">
              <a:latin typeface="Arial" pitchFamily="34" charset="0"/>
              <a:cs typeface="Arial" pitchFamily="34" charset="0"/>
            </a:endParaRPr>
          </a:p>
          <a:p>
            <a:pPr>
              <a:buFont typeface="Arial" pitchFamily="34" charset="0"/>
              <a:buChar char="•"/>
            </a:pPr>
            <a:r>
              <a:rPr kumimoji="1" lang="en-US" altLang="ja-JP" dirty="0" smtClean="0">
                <a:latin typeface="Arial" pitchFamily="34" charset="0"/>
                <a:cs typeface="Arial" pitchFamily="34" charset="0"/>
              </a:rPr>
              <a:t>Concentration: </a:t>
            </a:r>
            <a:r>
              <a:rPr lang="en-US" altLang="ja-JP" dirty="0" smtClean="0">
                <a:latin typeface="Arial" pitchFamily="34" charset="0"/>
                <a:cs typeface="Arial" pitchFamily="34" charset="0"/>
              </a:rPr>
              <a:t>4</a:t>
            </a:r>
            <a:r>
              <a:rPr kumimoji="1" lang="en-US" altLang="ja-JP" dirty="0" smtClean="0">
                <a:latin typeface="Arial" pitchFamily="34" charset="0"/>
                <a:cs typeface="Arial" pitchFamily="34" charset="0"/>
              </a:rPr>
              <a:t>.7 or 9.5 </a:t>
            </a:r>
            <a:r>
              <a:rPr kumimoji="1" lang="en-US" altLang="ja-JP" dirty="0" smtClean="0">
                <a:latin typeface="Arial"/>
                <a:cs typeface="Arial"/>
              </a:rPr>
              <a:t>× 10</a:t>
            </a:r>
            <a:r>
              <a:rPr kumimoji="1" lang="en-US" altLang="ja-JP" baseline="30000" dirty="0" smtClean="0">
                <a:latin typeface="Times New Roman"/>
                <a:cs typeface="Times New Roman"/>
              </a:rPr>
              <a:t>−</a:t>
            </a:r>
            <a:r>
              <a:rPr lang="en-US" altLang="ja-JP" baseline="30000" dirty="0" smtClean="0">
                <a:latin typeface="Arial"/>
                <a:cs typeface="Arial"/>
              </a:rPr>
              <a:t>4</a:t>
            </a:r>
            <a:r>
              <a:rPr kumimoji="1" lang="en-US" altLang="ja-JP" dirty="0" smtClean="0">
                <a:latin typeface="Arial" pitchFamily="34" charset="0"/>
                <a:cs typeface="Arial" pitchFamily="34" charset="0"/>
              </a:rPr>
              <a:t> M</a:t>
            </a:r>
          </a:p>
          <a:p>
            <a:pPr>
              <a:buFont typeface="Arial" pitchFamily="34" charset="0"/>
              <a:buChar char="•"/>
            </a:pPr>
            <a:r>
              <a:rPr lang="en-US" altLang="ja-JP" dirty="0" smtClean="0">
                <a:latin typeface="Arial" pitchFamily="34" charset="0"/>
                <a:cs typeface="Arial" pitchFamily="34" charset="0"/>
              </a:rPr>
              <a:t>Dropping amount: 70 </a:t>
            </a:r>
            <a:r>
              <a:rPr lang="en-US" altLang="ja-JP" dirty="0" err="1" smtClean="0">
                <a:latin typeface="Symbol" pitchFamily="18" charset="2"/>
                <a:cs typeface="Arial" pitchFamily="34" charset="0"/>
              </a:rPr>
              <a:t>m</a:t>
            </a:r>
            <a:r>
              <a:rPr lang="en-US" altLang="ja-JP" dirty="0" err="1" smtClean="0">
                <a:latin typeface="Arial" pitchFamily="34" charset="0"/>
                <a:cs typeface="Arial" pitchFamily="34" charset="0"/>
              </a:rPr>
              <a:t>L</a:t>
            </a:r>
            <a:r>
              <a:rPr lang="en-US" altLang="ja-JP" dirty="0" smtClean="0">
                <a:latin typeface="Arial" pitchFamily="34" charset="0"/>
                <a:cs typeface="Arial" pitchFamily="34" charset="0"/>
              </a:rPr>
              <a:t> (4.7 </a:t>
            </a:r>
            <a:r>
              <a:rPr lang="en-US" altLang="ja-JP" dirty="0" smtClean="0">
                <a:cs typeface="Arial"/>
              </a:rPr>
              <a:t>× 10</a:t>
            </a:r>
            <a:r>
              <a:rPr lang="en-US" altLang="ja-JP" baseline="30000" dirty="0" smtClean="0">
                <a:latin typeface="Times New Roman"/>
                <a:cs typeface="Times New Roman"/>
              </a:rPr>
              <a:t>−</a:t>
            </a:r>
            <a:r>
              <a:rPr lang="en-US" altLang="ja-JP" baseline="30000" dirty="0" smtClean="0">
                <a:cs typeface="Arial"/>
              </a:rPr>
              <a:t>4</a:t>
            </a:r>
            <a:r>
              <a:rPr lang="en-US" altLang="ja-JP" dirty="0" smtClean="0">
                <a:latin typeface="Arial" pitchFamily="34" charset="0"/>
                <a:cs typeface="Arial" pitchFamily="34" charset="0"/>
              </a:rPr>
              <a:t> M)</a:t>
            </a:r>
          </a:p>
          <a:p>
            <a:r>
              <a:rPr lang="en-US" altLang="ja-JP" dirty="0" smtClean="0">
                <a:latin typeface="Arial" pitchFamily="34" charset="0"/>
                <a:cs typeface="Arial" pitchFamily="34" charset="0"/>
              </a:rPr>
              <a:t>                               45 </a:t>
            </a:r>
            <a:r>
              <a:rPr lang="en-US" altLang="ja-JP" dirty="0" err="1" smtClean="0">
                <a:latin typeface="Symbol" pitchFamily="18" charset="2"/>
                <a:cs typeface="Arial" pitchFamily="34" charset="0"/>
              </a:rPr>
              <a:t>m</a:t>
            </a:r>
            <a:r>
              <a:rPr lang="en-US" altLang="ja-JP" dirty="0" err="1" smtClean="0">
                <a:latin typeface="Arial" pitchFamily="34" charset="0"/>
                <a:cs typeface="Arial" pitchFamily="34" charset="0"/>
              </a:rPr>
              <a:t>L</a:t>
            </a:r>
            <a:r>
              <a:rPr lang="en-US" altLang="ja-JP" dirty="0" smtClean="0">
                <a:latin typeface="Arial" pitchFamily="34" charset="0"/>
                <a:cs typeface="Arial" pitchFamily="34" charset="0"/>
              </a:rPr>
              <a:t> (9.5 </a:t>
            </a:r>
            <a:r>
              <a:rPr lang="en-US" altLang="ja-JP" dirty="0" smtClean="0">
                <a:cs typeface="Arial"/>
              </a:rPr>
              <a:t>× 10</a:t>
            </a:r>
            <a:r>
              <a:rPr lang="en-US" altLang="ja-JP" baseline="30000" dirty="0" smtClean="0">
                <a:latin typeface="Times New Roman"/>
                <a:cs typeface="Times New Roman"/>
              </a:rPr>
              <a:t>−</a:t>
            </a:r>
            <a:r>
              <a:rPr lang="en-US" altLang="ja-JP" baseline="30000" dirty="0" smtClean="0">
                <a:cs typeface="Arial"/>
              </a:rPr>
              <a:t>4</a:t>
            </a:r>
            <a:r>
              <a:rPr lang="en-US" altLang="ja-JP" dirty="0" smtClean="0">
                <a:latin typeface="Arial" pitchFamily="34" charset="0"/>
                <a:cs typeface="Arial" pitchFamily="34" charset="0"/>
              </a:rPr>
              <a:t> M)</a:t>
            </a:r>
          </a:p>
          <a:p>
            <a:r>
              <a:rPr lang="en-US" altLang="ja-JP" dirty="0" smtClean="0">
                <a:latin typeface="Arial" pitchFamily="34" charset="0"/>
                <a:cs typeface="Arial" pitchFamily="34" charset="0"/>
              </a:rPr>
              <a:t>→ Dropping 2.0 or 2.6 </a:t>
            </a:r>
            <a:r>
              <a:rPr lang="en-US" altLang="ja-JP" dirty="0" smtClean="0">
                <a:latin typeface="Arial"/>
                <a:cs typeface="Arial"/>
              </a:rPr>
              <a:t>× 10</a:t>
            </a:r>
            <a:r>
              <a:rPr lang="en-US" altLang="ja-JP" baseline="30000" dirty="0" smtClean="0">
                <a:latin typeface="Arial" pitchFamily="34" charset="0"/>
                <a:cs typeface="Arial" pitchFamily="34" charset="0"/>
              </a:rPr>
              <a:t>16</a:t>
            </a:r>
            <a:r>
              <a:rPr lang="en-US" altLang="ja-JP" dirty="0" smtClean="0">
                <a:latin typeface="Arial" pitchFamily="34" charset="0"/>
                <a:cs typeface="Arial" pitchFamily="34" charset="0"/>
              </a:rPr>
              <a:t> monomers</a:t>
            </a:r>
            <a:r>
              <a:rPr lang="en-US" altLang="ja-JP" b="1" dirty="0" smtClean="0">
                <a:latin typeface="Arial" pitchFamily="34" charset="0"/>
                <a:cs typeface="Arial" pitchFamily="34" charset="0"/>
              </a:rPr>
              <a:t> </a:t>
            </a:r>
          </a:p>
          <a:p>
            <a:pPr>
              <a:buFont typeface="Arial" pitchFamily="34" charset="0"/>
              <a:buChar char="•"/>
            </a:pPr>
            <a:r>
              <a:rPr lang="en-US" altLang="ja-JP" dirty="0">
                <a:latin typeface="Arial" pitchFamily="34" charset="0"/>
                <a:cs typeface="Arial" pitchFamily="34" charset="0"/>
              </a:rPr>
              <a:t>Rate of movement: </a:t>
            </a:r>
            <a:r>
              <a:rPr lang="en-US" altLang="ja-JP" dirty="0" smtClean="0">
                <a:latin typeface="Arial" pitchFamily="34" charset="0"/>
                <a:cs typeface="Arial" pitchFamily="34" charset="0"/>
              </a:rPr>
              <a:t>5 mm/min</a:t>
            </a:r>
            <a:endParaRPr lang="en-US" altLang="ja-JP" dirty="0">
              <a:latin typeface="Arial" pitchFamily="34" charset="0"/>
              <a:cs typeface="Arial" pitchFamily="34" charset="0"/>
            </a:endParaRPr>
          </a:p>
        </p:txBody>
      </p:sp>
      <p:graphicFrame>
        <p:nvGraphicFramePr>
          <p:cNvPr id="9" name="Object 2"/>
          <p:cNvGraphicFramePr>
            <a:graphicFrameLocks noChangeAspect="1"/>
          </p:cNvGraphicFramePr>
          <p:nvPr/>
        </p:nvGraphicFramePr>
        <p:xfrm>
          <a:off x="6156176" y="3645024"/>
          <a:ext cx="795401" cy="576064"/>
        </p:xfrm>
        <a:graphic>
          <a:graphicData uri="http://schemas.openxmlformats.org/presentationml/2006/ole">
            <p:oleObj spid="_x0000_s23554" name="CS ChemDraw Drawing" r:id="rId5" imgW="523824" imgH="379109" progId="ChemDraw.Document.6.0">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4000" b="1" dirty="0" smtClean="0"/>
              <a:t>Langmuir Film of Monomer1</a:t>
            </a:r>
            <a:endParaRPr kumimoji="1" lang="ja-JP" altLang="en-US" sz="4000" b="1" dirty="0"/>
          </a:p>
        </p:txBody>
      </p:sp>
      <p:pic>
        <p:nvPicPr>
          <p:cNvPr id="4" name="Picture 1448" descr="C:\Users\kazuki\Desktop\LB Trough\933081\20140826\70 uL\3\BAM\104103005869400.bmp"/>
          <p:cNvPicPr>
            <a:picLocks noChangeAspect="1" noChangeArrowheads="1"/>
          </p:cNvPicPr>
          <p:nvPr/>
        </p:nvPicPr>
        <p:blipFill>
          <a:blip r:embed="rId3" cstate="print"/>
          <a:srcRect/>
          <a:stretch>
            <a:fillRect/>
          </a:stretch>
        </p:blipFill>
        <p:spPr bwMode="auto">
          <a:xfrm>
            <a:off x="5148064" y="1340768"/>
            <a:ext cx="3456384" cy="2592288"/>
          </a:xfrm>
          <a:prstGeom prst="rect">
            <a:avLst/>
          </a:prstGeom>
          <a:noFill/>
        </p:spPr>
      </p:pic>
      <p:sp>
        <p:nvSpPr>
          <p:cNvPr id="5" name="テキスト ボックス 4"/>
          <p:cNvSpPr txBox="1"/>
          <p:nvPr/>
        </p:nvSpPr>
        <p:spPr bwMode="auto">
          <a:xfrm>
            <a:off x="5076056" y="1325243"/>
            <a:ext cx="3513354" cy="519581"/>
          </a:xfrm>
          <a:prstGeom prst="rect">
            <a:avLst/>
          </a:prstGeom>
        </p:spPr>
        <p:txBody>
          <a:bodyPr wrap="square" lIns="87835" tIns="43918" rIns="87835" bIns="43918" rtlCol="0">
            <a:spAutoFit/>
          </a:bodyPr>
          <a:lstStyle/>
          <a:p>
            <a:pPr eaLnBrk="1" hangingPunct="1"/>
            <a:r>
              <a:rPr kumimoji="1" lang="en-US" altLang="ja-JP" sz="2800" b="1" dirty="0" smtClean="0">
                <a:solidFill>
                  <a:schemeClr val="bg1"/>
                </a:solidFill>
                <a:latin typeface="Arial" pitchFamily="34" charset="0"/>
                <a:cs typeface="Arial" pitchFamily="34" charset="0"/>
              </a:rPr>
              <a:t>1.0 </a:t>
            </a:r>
            <a:r>
              <a:rPr kumimoji="1" lang="en-US" altLang="ja-JP" sz="2800" b="1" dirty="0" err="1" smtClean="0">
                <a:solidFill>
                  <a:schemeClr val="bg1"/>
                </a:solidFill>
                <a:latin typeface="Arial" pitchFamily="34" charset="0"/>
                <a:cs typeface="Arial" pitchFamily="34" charset="0"/>
              </a:rPr>
              <a:t>mN</a:t>
            </a:r>
            <a:r>
              <a:rPr kumimoji="1" lang="en-US" altLang="ja-JP" sz="2800" b="1" dirty="0" smtClean="0">
                <a:solidFill>
                  <a:schemeClr val="bg1"/>
                </a:solidFill>
                <a:latin typeface="Arial" pitchFamily="34" charset="0"/>
                <a:cs typeface="Arial" pitchFamily="34" charset="0"/>
              </a:rPr>
              <a:t>/m</a:t>
            </a:r>
            <a:endParaRPr kumimoji="1" lang="ja-JP" altLang="en-US" sz="2800" b="1" dirty="0">
              <a:solidFill>
                <a:schemeClr val="bg1"/>
              </a:solidFill>
              <a:latin typeface="Arial" pitchFamily="34" charset="0"/>
              <a:cs typeface="Arial" pitchFamily="34" charset="0"/>
            </a:endParaRPr>
          </a:p>
        </p:txBody>
      </p:sp>
      <p:pic>
        <p:nvPicPr>
          <p:cNvPr id="6" name="Picture 1452" descr="C:\Users\kazuki\Desktop\LB Trough\933081\20140826\70 uL\3\BAM\104103009321300.bmp"/>
          <p:cNvPicPr>
            <a:picLocks noChangeAspect="1" noChangeArrowheads="1"/>
          </p:cNvPicPr>
          <p:nvPr/>
        </p:nvPicPr>
        <p:blipFill>
          <a:blip r:embed="rId4" cstate="print"/>
          <a:srcRect/>
          <a:stretch>
            <a:fillRect/>
          </a:stretch>
        </p:blipFill>
        <p:spPr bwMode="auto">
          <a:xfrm>
            <a:off x="899592" y="4077072"/>
            <a:ext cx="3456000" cy="2592000"/>
          </a:xfrm>
          <a:prstGeom prst="rect">
            <a:avLst/>
          </a:prstGeom>
          <a:noFill/>
        </p:spPr>
      </p:pic>
      <p:sp>
        <p:nvSpPr>
          <p:cNvPr id="7" name="テキスト ボックス 6"/>
          <p:cNvSpPr txBox="1"/>
          <p:nvPr/>
        </p:nvSpPr>
        <p:spPr bwMode="auto">
          <a:xfrm>
            <a:off x="-4284984" y="-1179512"/>
            <a:ext cx="2813258" cy="581136"/>
          </a:xfrm>
          <a:prstGeom prst="rect">
            <a:avLst/>
          </a:prstGeom>
        </p:spPr>
        <p:txBody>
          <a:bodyPr wrap="square" lIns="87835" tIns="43918" rIns="87835" bIns="43918" rtlCol="0">
            <a:spAutoFit/>
          </a:bodyPr>
          <a:lstStyle/>
          <a:p>
            <a:r>
              <a:rPr lang="en-US" altLang="ja-JP" sz="3200" b="1" dirty="0" smtClean="0">
                <a:solidFill>
                  <a:schemeClr val="bg1"/>
                </a:solidFill>
                <a:latin typeface="Arial" pitchFamily="34" charset="0"/>
                <a:cs typeface="Arial" pitchFamily="34" charset="0"/>
              </a:rPr>
              <a:t>(c) 20 </a:t>
            </a:r>
            <a:r>
              <a:rPr lang="en-US" altLang="ja-JP" sz="3200" b="1" dirty="0" err="1" smtClean="0">
                <a:solidFill>
                  <a:schemeClr val="bg1"/>
                </a:solidFill>
                <a:latin typeface="Arial" pitchFamily="34" charset="0"/>
                <a:cs typeface="Arial" pitchFamily="34" charset="0"/>
              </a:rPr>
              <a:t>mN</a:t>
            </a:r>
            <a:r>
              <a:rPr lang="en-US" altLang="ja-JP" sz="3200" b="1" dirty="0" smtClean="0">
                <a:solidFill>
                  <a:schemeClr val="bg1"/>
                </a:solidFill>
                <a:latin typeface="Arial" pitchFamily="34" charset="0"/>
                <a:cs typeface="Arial" pitchFamily="34" charset="0"/>
              </a:rPr>
              <a:t>/m</a:t>
            </a:r>
            <a:endParaRPr kumimoji="1" lang="ja-JP" altLang="en-US" sz="3200" b="1" dirty="0">
              <a:solidFill>
                <a:schemeClr val="bg1"/>
              </a:solidFill>
              <a:latin typeface="Arial" pitchFamily="34" charset="0"/>
              <a:cs typeface="Arial" pitchFamily="34" charset="0"/>
            </a:endParaRPr>
          </a:p>
        </p:txBody>
      </p:sp>
      <p:pic>
        <p:nvPicPr>
          <p:cNvPr id="8" name="Picture 1453" descr="C:\Users\kazuki\Desktop\LB Trough\933081\20140826\70 uL\3\BAM\104103009507600.bmp"/>
          <p:cNvPicPr>
            <a:picLocks noChangeAspect="1" noChangeArrowheads="1"/>
          </p:cNvPicPr>
          <p:nvPr/>
        </p:nvPicPr>
        <p:blipFill>
          <a:blip r:embed="rId5" cstate="print"/>
          <a:srcRect/>
          <a:stretch>
            <a:fillRect/>
          </a:stretch>
        </p:blipFill>
        <p:spPr bwMode="auto">
          <a:xfrm>
            <a:off x="5148064" y="4076784"/>
            <a:ext cx="3456384" cy="2592288"/>
          </a:xfrm>
          <a:prstGeom prst="rect">
            <a:avLst/>
          </a:prstGeom>
          <a:noFill/>
        </p:spPr>
      </p:pic>
      <p:sp>
        <p:nvSpPr>
          <p:cNvPr id="9" name="テキスト ボックス 8"/>
          <p:cNvSpPr txBox="1"/>
          <p:nvPr/>
        </p:nvSpPr>
        <p:spPr bwMode="auto">
          <a:xfrm>
            <a:off x="5076056" y="4005064"/>
            <a:ext cx="4214502" cy="519581"/>
          </a:xfrm>
          <a:prstGeom prst="rect">
            <a:avLst/>
          </a:prstGeom>
        </p:spPr>
        <p:txBody>
          <a:bodyPr wrap="square" lIns="87835" tIns="43918" rIns="87835" bIns="43918" rtlCol="0">
            <a:spAutoFit/>
          </a:bodyPr>
          <a:lstStyle/>
          <a:p>
            <a:pPr eaLnBrk="1" hangingPunct="1"/>
            <a:r>
              <a:rPr lang="en-US" altLang="ja-JP" sz="2800" b="1" dirty="0" smtClean="0">
                <a:solidFill>
                  <a:schemeClr val="bg1"/>
                </a:solidFill>
                <a:latin typeface="Arial" pitchFamily="34" charset="0"/>
                <a:cs typeface="Arial" pitchFamily="34" charset="0"/>
              </a:rPr>
              <a:t>27 </a:t>
            </a:r>
            <a:r>
              <a:rPr lang="en-US" altLang="ja-JP" sz="2800" b="1" dirty="0" err="1" smtClean="0">
                <a:solidFill>
                  <a:schemeClr val="bg1"/>
                </a:solidFill>
                <a:latin typeface="Arial" pitchFamily="34" charset="0"/>
                <a:cs typeface="Arial" pitchFamily="34" charset="0"/>
              </a:rPr>
              <a:t>mN</a:t>
            </a:r>
            <a:r>
              <a:rPr lang="en-US" altLang="ja-JP" sz="2800" b="1" dirty="0" smtClean="0">
                <a:solidFill>
                  <a:schemeClr val="bg1"/>
                </a:solidFill>
                <a:latin typeface="Arial" pitchFamily="34" charset="0"/>
                <a:cs typeface="Arial" pitchFamily="34" charset="0"/>
              </a:rPr>
              <a:t>/m (142 </a:t>
            </a:r>
            <a:r>
              <a:rPr lang="en-US" altLang="ja-JP" sz="2800" b="1" dirty="0" smtClean="0">
                <a:solidFill>
                  <a:schemeClr val="bg1"/>
                </a:solidFill>
                <a:latin typeface="Arial"/>
                <a:cs typeface="Arial"/>
              </a:rPr>
              <a:t>Å</a:t>
            </a:r>
            <a:r>
              <a:rPr lang="en-US" altLang="ja-JP" sz="2800" b="1" dirty="0" smtClean="0">
                <a:solidFill>
                  <a:schemeClr val="bg1"/>
                </a:solidFill>
                <a:latin typeface="Arial" pitchFamily="34" charset="0"/>
                <a:cs typeface="Arial" pitchFamily="34" charset="0"/>
              </a:rPr>
              <a:t>)</a:t>
            </a:r>
            <a:endParaRPr lang="ja-JP" altLang="en-US" sz="2800" b="1" dirty="0">
              <a:solidFill>
                <a:schemeClr val="bg1"/>
              </a:solidFill>
              <a:latin typeface="Arial" pitchFamily="34" charset="0"/>
              <a:cs typeface="Arial" pitchFamily="34" charset="0"/>
            </a:endParaRPr>
          </a:p>
        </p:txBody>
      </p:sp>
      <p:graphicFrame>
        <p:nvGraphicFramePr>
          <p:cNvPr id="14" name="グラフ 13"/>
          <p:cNvGraphicFramePr/>
          <p:nvPr/>
        </p:nvGraphicFramePr>
        <p:xfrm>
          <a:off x="251520" y="1340768"/>
          <a:ext cx="4248472" cy="2880320"/>
        </p:xfrm>
        <a:graphic>
          <a:graphicData uri="http://schemas.openxmlformats.org/drawingml/2006/chart">
            <c:chart xmlns:c="http://schemas.openxmlformats.org/drawingml/2006/chart" xmlns:r="http://schemas.openxmlformats.org/officeDocument/2006/relationships" r:id="rId6"/>
          </a:graphicData>
        </a:graphic>
      </p:graphicFrame>
      <p:sp>
        <p:nvSpPr>
          <p:cNvPr id="15" name="正方形/長方形 14"/>
          <p:cNvSpPr/>
          <p:nvPr/>
        </p:nvSpPr>
        <p:spPr>
          <a:xfrm>
            <a:off x="2555776" y="3390900"/>
            <a:ext cx="576064" cy="28803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kumimoji="1" lang="en-US" altLang="ja-JP" sz="1800" dirty="0" smtClean="0">
                <a:latin typeface="Arial" pitchFamily="34" charset="0"/>
                <a:cs typeface="Arial" pitchFamily="34" charset="0"/>
              </a:rPr>
              <a:t>142</a:t>
            </a:r>
            <a:endParaRPr kumimoji="1" lang="ja-JP" altLang="en-US" sz="1800" dirty="0">
              <a:latin typeface="Arial" pitchFamily="34" charset="0"/>
              <a:cs typeface="Arial" pitchFamily="34" charset="0"/>
            </a:endParaRPr>
          </a:p>
        </p:txBody>
      </p:sp>
      <p:cxnSp>
        <p:nvCxnSpPr>
          <p:cNvPr id="16" name="直線コネクタ 15"/>
          <p:cNvCxnSpPr/>
          <p:nvPr/>
        </p:nvCxnSpPr>
        <p:spPr>
          <a:xfrm flipH="1">
            <a:off x="2843808" y="2564904"/>
            <a:ext cx="18658" cy="7920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bwMode="auto">
          <a:xfrm>
            <a:off x="-4933056" y="2924944"/>
            <a:ext cx="808312" cy="581136"/>
          </a:xfrm>
          <a:prstGeom prst="rect">
            <a:avLst/>
          </a:prstGeom>
        </p:spPr>
        <p:txBody>
          <a:bodyPr wrap="square" lIns="87835" tIns="43918" rIns="87835" bIns="43918" rtlCol="0">
            <a:spAutoFit/>
          </a:bodyPr>
          <a:lstStyle/>
          <a:p>
            <a:pPr eaLnBrk="1" hangingPunct="1"/>
            <a:r>
              <a:rPr kumimoji="1" lang="en-US" altLang="ja-JP" sz="3200" b="1" dirty="0" smtClean="0">
                <a:latin typeface="Arial" pitchFamily="34" charset="0"/>
                <a:cs typeface="Arial" pitchFamily="34" charset="0"/>
              </a:rPr>
              <a:t>(a)</a:t>
            </a:r>
            <a:endParaRPr kumimoji="1" lang="ja-JP" altLang="en-US" sz="3200" b="1" dirty="0">
              <a:latin typeface="Arial" pitchFamily="34" charset="0"/>
              <a:cs typeface="Arial" pitchFamily="34" charset="0"/>
            </a:endParaRPr>
          </a:p>
        </p:txBody>
      </p:sp>
      <p:sp>
        <p:nvSpPr>
          <p:cNvPr id="13" name="テキスト ボックス 12"/>
          <p:cNvSpPr txBox="1"/>
          <p:nvPr/>
        </p:nvSpPr>
        <p:spPr bwMode="auto">
          <a:xfrm>
            <a:off x="842622" y="4005064"/>
            <a:ext cx="3513354" cy="519581"/>
          </a:xfrm>
          <a:prstGeom prst="rect">
            <a:avLst/>
          </a:prstGeom>
        </p:spPr>
        <p:txBody>
          <a:bodyPr wrap="square" lIns="87835" tIns="43918" rIns="87835" bIns="43918" rtlCol="0">
            <a:spAutoFit/>
          </a:bodyPr>
          <a:lstStyle/>
          <a:p>
            <a:pPr eaLnBrk="1" hangingPunct="1"/>
            <a:r>
              <a:rPr kumimoji="1" lang="en-US" altLang="ja-JP" sz="2800" b="1" dirty="0" smtClean="0">
                <a:solidFill>
                  <a:schemeClr val="bg1"/>
                </a:solidFill>
                <a:latin typeface="Arial" pitchFamily="34" charset="0"/>
                <a:cs typeface="Arial" pitchFamily="34" charset="0"/>
              </a:rPr>
              <a:t>20 </a:t>
            </a:r>
            <a:r>
              <a:rPr kumimoji="1" lang="en-US" altLang="ja-JP" sz="2800" b="1" dirty="0" err="1" smtClean="0">
                <a:solidFill>
                  <a:schemeClr val="bg1"/>
                </a:solidFill>
                <a:latin typeface="Arial" pitchFamily="34" charset="0"/>
                <a:cs typeface="Arial" pitchFamily="34" charset="0"/>
              </a:rPr>
              <a:t>mN</a:t>
            </a:r>
            <a:r>
              <a:rPr kumimoji="1" lang="en-US" altLang="ja-JP" sz="2800" b="1" dirty="0" smtClean="0">
                <a:solidFill>
                  <a:schemeClr val="bg1"/>
                </a:solidFill>
                <a:latin typeface="Arial" pitchFamily="34" charset="0"/>
                <a:cs typeface="Arial" pitchFamily="34" charset="0"/>
              </a:rPr>
              <a:t>/m</a:t>
            </a:r>
            <a:endParaRPr kumimoji="1" lang="ja-JP" altLang="en-US" sz="2800" b="1" dirty="0">
              <a:solidFill>
                <a:schemeClr val="bg1"/>
              </a:solidFill>
              <a:latin typeface="Arial" pitchFamily="34" charset="0"/>
              <a:cs typeface="Arial" pitchFamily="34" charset="0"/>
            </a:endParaRPr>
          </a:p>
        </p:txBody>
      </p:sp>
      <p:grpSp>
        <p:nvGrpSpPr>
          <p:cNvPr id="27" name="グループ化 26"/>
          <p:cNvGrpSpPr>
            <a:grpSpLocks noChangeAspect="1"/>
          </p:cNvGrpSpPr>
          <p:nvPr/>
        </p:nvGrpSpPr>
        <p:grpSpPr>
          <a:xfrm>
            <a:off x="5508104" y="1378090"/>
            <a:ext cx="2499072" cy="2540793"/>
            <a:chOff x="408623" y="0"/>
            <a:chExt cx="3915582" cy="3980953"/>
          </a:xfrm>
        </p:grpSpPr>
        <p:pic>
          <p:nvPicPr>
            <p:cNvPr id="20" name="図 19"/>
            <p:cNvPicPr>
              <a:picLocks noChangeAspect="1"/>
            </p:cNvPicPr>
            <p:nvPr/>
          </p:nvPicPr>
          <p:blipFill>
            <a:blip r:embed="rId7" cstate="print"/>
            <a:stretch>
              <a:fillRect/>
            </a:stretch>
          </p:blipFill>
          <p:spPr>
            <a:xfrm>
              <a:off x="408623" y="0"/>
              <a:ext cx="3752381" cy="3980953"/>
            </a:xfrm>
            <a:prstGeom prst="rect">
              <a:avLst/>
            </a:prstGeom>
          </p:spPr>
        </p:pic>
        <p:cxnSp>
          <p:nvCxnSpPr>
            <p:cNvPr id="21" name="直線コネクタ 20"/>
            <p:cNvCxnSpPr/>
            <p:nvPr/>
          </p:nvCxnSpPr>
          <p:spPr>
            <a:xfrm flipV="1">
              <a:off x="2256529" y="772846"/>
              <a:ext cx="288032" cy="1224136"/>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p:nvPr/>
          </p:nvCxnSpPr>
          <p:spPr>
            <a:xfrm flipV="1">
              <a:off x="2280831" y="1604689"/>
              <a:ext cx="1143744" cy="360040"/>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sp>
          <p:nvSpPr>
            <p:cNvPr id="23" name="円弧 22"/>
            <p:cNvSpPr/>
            <p:nvPr/>
          </p:nvSpPr>
          <p:spPr>
            <a:xfrm>
              <a:off x="1776775" y="812601"/>
              <a:ext cx="1584176" cy="1656184"/>
            </a:xfrm>
            <a:prstGeom prst="arc">
              <a:avLst>
                <a:gd name="adj1" fmla="val 16200000"/>
                <a:gd name="adj2" fmla="val 21470480"/>
              </a:avLst>
            </a:prstGeom>
            <a:ln w="57150">
              <a:solidFill>
                <a:srgbClr val="0DAF0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4" name="テキスト ボックス 23"/>
            <p:cNvSpPr txBox="1"/>
            <p:nvPr/>
          </p:nvSpPr>
          <p:spPr>
            <a:xfrm>
              <a:off x="1287929" y="903805"/>
              <a:ext cx="1241057" cy="530452"/>
            </a:xfrm>
            <a:prstGeom prst="rect">
              <a:avLst/>
            </a:prstGeom>
            <a:noFill/>
          </p:spPr>
          <p:txBody>
            <a:bodyPr wrap="square" rtlCol="0">
              <a:spAutoFit/>
            </a:bodyPr>
            <a:lstStyle/>
            <a:p>
              <a:r>
                <a:rPr kumimoji="1" lang="en-US" altLang="ja-JP" sz="1600" b="1" dirty="0" smtClean="0">
                  <a:solidFill>
                    <a:srgbClr val="FF0000"/>
                  </a:solidFill>
                  <a:latin typeface="Arial" pitchFamily="34" charset="0"/>
                  <a:cs typeface="Arial" pitchFamily="34" charset="0"/>
                </a:rPr>
                <a:t>12.8 </a:t>
              </a:r>
              <a:r>
                <a:rPr kumimoji="1" lang="en-US" altLang="ja-JP" sz="1600" b="1" dirty="0" smtClean="0">
                  <a:solidFill>
                    <a:srgbClr val="FF0000"/>
                  </a:solidFill>
                  <a:latin typeface="Arial"/>
                  <a:cs typeface="Arial"/>
                </a:rPr>
                <a:t>Å</a:t>
              </a:r>
              <a:endParaRPr kumimoji="1" lang="ja-JP" altLang="en-US" sz="1600" b="1" dirty="0">
                <a:solidFill>
                  <a:srgbClr val="FF0000"/>
                </a:solidFill>
                <a:latin typeface="Arial" pitchFamily="34" charset="0"/>
                <a:cs typeface="Arial" pitchFamily="34" charset="0"/>
              </a:endParaRPr>
            </a:p>
          </p:txBody>
        </p:sp>
        <p:sp>
          <p:nvSpPr>
            <p:cNvPr id="25" name="テキスト ボックス 24"/>
            <p:cNvSpPr txBox="1"/>
            <p:nvPr/>
          </p:nvSpPr>
          <p:spPr>
            <a:xfrm>
              <a:off x="2848944" y="1686835"/>
              <a:ext cx="1282845" cy="530452"/>
            </a:xfrm>
            <a:prstGeom prst="rect">
              <a:avLst/>
            </a:prstGeom>
            <a:noFill/>
          </p:spPr>
          <p:txBody>
            <a:bodyPr wrap="square" rtlCol="0">
              <a:spAutoFit/>
            </a:bodyPr>
            <a:lstStyle/>
            <a:p>
              <a:r>
                <a:rPr lang="en-US" altLang="ja-JP" sz="1600" b="1" dirty="0" smtClean="0">
                  <a:solidFill>
                    <a:srgbClr val="FF0000"/>
                  </a:solidFill>
                  <a:latin typeface="Arial" pitchFamily="34" charset="0"/>
                  <a:cs typeface="Arial" pitchFamily="34" charset="0"/>
                </a:rPr>
                <a:t>12.8 </a:t>
              </a:r>
              <a:r>
                <a:rPr lang="en-US" altLang="ja-JP" sz="1600" b="1" dirty="0" smtClean="0">
                  <a:solidFill>
                    <a:srgbClr val="FF0000"/>
                  </a:solidFill>
                  <a:cs typeface="Arial"/>
                </a:rPr>
                <a:t>Å</a:t>
              </a:r>
              <a:endParaRPr lang="ja-JP" altLang="en-US" sz="1600" b="1" dirty="0">
                <a:solidFill>
                  <a:srgbClr val="FF0000"/>
                </a:solidFill>
                <a:latin typeface="Arial" pitchFamily="34" charset="0"/>
                <a:cs typeface="Arial" pitchFamily="34" charset="0"/>
              </a:endParaRPr>
            </a:p>
          </p:txBody>
        </p:sp>
        <p:sp>
          <p:nvSpPr>
            <p:cNvPr id="26" name="テキスト ボックス 25"/>
            <p:cNvSpPr txBox="1"/>
            <p:nvPr/>
          </p:nvSpPr>
          <p:spPr>
            <a:xfrm>
              <a:off x="3083150" y="611700"/>
              <a:ext cx="1241055" cy="530452"/>
            </a:xfrm>
            <a:prstGeom prst="rect">
              <a:avLst/>
            </a:prstGeom>
            <a:noFill/>
          </p:spPr>
          <p:txBody>
            <a:bodyPr wrap="square" rtlCol="0">
              <a:spAutoFit/>
            </a:bodyPr>
            <a:lstStyle/>
            <a:p>
              <a:r>
                <a:rPr lang="en-US" altLang="ja-JP" sz="1600" b="1" dirty="0" smtClean="0">
                  <a:solidFill>
                    <a:srgbClr val="FF0000"/>
                  </a:solidFill>
                  <a:latin typeface="Arial" pitchFamily="34" charset="0"/>
                  <a:cs typeface="Arial" pitchFamily="34" charset="0"/>
                </a:rPr>
                <a:t>60 </a:t>
              </a:r>
              <a:r>
                <a:rPr lang="en-US" altLang="ja-JP" sz="1600" b="1" dirty="0" smtClean="0">
                  <a:solidFill>
                    <a:srgbClr val="FF0000"/>
                  </a:solidFill>
                  <a:latin typeface="Arial"/>
                  <a:cs typeface="Arial"/>
                </a:rPr>
                <a:t>°</a:t>
              </a:r>
              <a:endParaRPr kumimoji="1" lang="ja-JP" altLang="en-US" sz="1600" b="1" dirty="0">
                <a:solidFill>
                  <a:srgbClr val="FF0000"/>
                </a:solidFill>
                <a:latin typeface="Arial" pitchFamily="34" charset="0"/>
                <a:cs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par>
                                <p:cTn id="8" presetID="9"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dissolve">
                                      <p:cBhvr>
                                        <p:cTn id="10" dur="500"/>
                                        <p:tgtEl>
                                          <p:spTgt spid="1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4000" b="1" dirty="0" smtClean="0"/>
              <a:t>Langmuir Film of Monomer1</a:t>
            </a:r>
            <a:endParaRPr kumimoji="1" lang="ja-JP" altLang="en-US" sz="4000" b="1" dirty="0"/>
          </a:p>
        </p:txBody>
      </p:sp>
      <p:graphicFrame>
        <p:nvGraphicFramePr>
          <p:cNvPr id="7" name="グラフ 6"/>
          <p:cNvGraphicFramePr/>
          <p:nvPr/>
        </p:nvGraphicFramePr>
        <p:xfrm>
          <a:off x="251520" y="1268760"/>
          <a:ext cx="4320000" cy="259228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グラフ 7"/>
          <p:cNvGraphicFramePr/>
          <p:nvPr/>
        </p:nvGraphicFramePr>
        <p:xfrm>
          <a:off x="4716016" y="1268760"/>
          <a:ext cx="4320000" cy="2592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グラフ 8"/>
          <p:cNvGraphicFramePr/>
          <p:nvPr/>
        </p:nvGraphicFramePr>
        <p:xfrm>
          <a:off x="251520" y="3933056"/>
          <a:ext cx="4320000" cy="2592000"/>
        </p:xfrm>
        <a:graphic>
          <a:graphicData uri="http://schemas.openxmlformats.org/drawingml/2006/chart">
            <c:chart xmlns:c="http://schemas.openxmlformats.org/drawingml/2006/chart" xmlns:r="http://schemas.openxmlformats.org/officeDocument/2006/relationships" r:id="rId5"/>
          </a:graphicData>
        </a:graphic>
      </p:graphicFrame>
      <p:pic>
        <p:nvPicPr>
          <p:cNvPr id="10" name="図 9"/>
          <p:cNvPicPr>
            <a:picLocks noChangeAspect="1"/>
          </p:cNvPicPr>
          <p:nvPr/>
        </p:nvPicPr>
        <p:blipFill>
          <a:blip r:embed="rId6" cstate="print"/>
          <a:stretch>
            <a:fillRect/>
          </a:stretch>
        </p:blipFill>
        <p:spPr>
          <a:xfrm>
            <a:off x="5436096" y="3789040"/>
            <a:ext cx="2748054" cy="2914267"/>
          </a:xfrm>
          <a:prstGeom prst="rect">
            <a:avLst/>
          </a:prstGeom>
        </p:spPr>
      </p:pic>
      <p:cxnSp>
        <p:nvCxnSpPr>
          <p:cNvPr id="12" name="直線矢印コネクタ 11"/>
          <p:cNvCxnSpPr/>
          <p:nvPr/>
        </p:nvCxnSpPr>
        <p:spPr>
          <a:xfrm flipH="1" flipV="1">
            <a:off x="2699792" y="2132856"/>
            <a:ext cx="1224136" cy="72008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a:off x="1835696" y="2204864"/>
            <a:ext cx="432048" cy="72008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6372200" y="2195339"/>
            <a:ext cx="360040" cy="729605"/>
          </a:xfrm>
          <a:prstGeom prst="straightConnector1">
            <a:avLst/>
          </a:prstGeom>
          <a:ln>
            <a:solidFill>
              <a:srgbClr val="92D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1403648" y="4293096"/>
            <a:ext cx="504056" cy="1296144"/>
          </a:xfrm>
          <a:prstGeom prst="straightConnector1">
            <a:avLst/>
          </a:prstGeom>
          <a:ln>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3059832" y="1772816"/>
            <a:ext cx="1287468" cy="523220"/>
          </a:xfrm>
          <a:prstGeom prst="rect">
            <a:avLst/>
          </a:prstGeom>
          <a:noFill/>
        </p:spPr>
        <p:txBody>
          <a:bodyPr wrap="none" rtlCol="0">
            <a:spAutoFit/>
          </a:bodyPr>
          <a:lstStyle/>
          <a:p>
            <a:r>
              <a:rPr lang="en-US" altLang="ja-JP" sz="1400" dirty="0" smtClean="0">
                <a:latin typeface="Arial"/>
                <a:cs typeface="Arial"/>
              </a:rPr>
              <a:t>Changing SP </a:t>
            </a:r>
          </a:p>
          <a:p>
            <a:r>
              <a:rPr lang="en-US" altLang="ja-JP" sz="1400" dirty="0" smtClean="0">
                <a:latin typeface="Arial"/>
                <a:cs typeface="Arial"/>
              </a:rPr>
              <a:t>to 30 </a:t>
            </a:r>
            <a:r>
              <a:rPr lang="en-US" altLang="ja-JP" sz="1400" dirty="0" err="1" smtClean="0">
                <a:latin typeface="Arial"/>
                <a:cs typeface="Arial"/>
              </a:rPr>
              <a:t>mN</a:t>
            </a:r>
            <a:r>
              <a:rPr lang="en-US" altLang="ja-JP" sz="1400" dirty="0" smtClean="0">
                <a:latin typeface="Arial"/>
                <a:cs typeface="Arial"/>
              </a:rPr>
              <a:t>/m</a:t>
            </a:r>
            <a:endParaRPr kumimoji="1" lang="ja-JP" altLang="en-US" sz="1400" dirty="0">
              <a:latin typeface="Arial"/>
              <a:cs typeface="Arial"/>
            </a:endParaRPr>
          </a:p>
        </p:txBody>
      </p:sp>
      <p:sp>
        <p:nvSpPr>
          <p:cNvPr id="26" name="テキスト ボックス 25"/>
          <p:cNvSpPr txBox="1"/>
          <p:nvPr/>
        </p:nvSpPr>
        <p:spPr>
          <a:xfrm>
            <a:off x="1136824" y="1601128"/>
            <a:ext cx="1814920" cy="523220"/>
          </a:xfrm>
          <a:prstGeom prst="rect">
            <a:avLst/>
          </a:prstGeom>
          <a:noFill/>
        </p:spPr>
        <p:txBody>
          <a:bodyPr wrap="none" rtlCol="0">
            <a:spAutoFit/>
          </a:bodyPr>
          <a:lstStyle/>
          <a:p>
            <a:r>
              <a:rPr lang="en-US" altLang="ja-JP" sz="1400" dirty="0" smtClean="0">
                <a:latin typeface="Arial"/>
                <a:cs typeface="Arial"/>
              </a:rPr>
              <a:t>Changing SP </a:t>
            </a:r>
          </a:p>
          <a:p>
            <a:r>
              <a:rPr lang="en-US" altLang="ja-JP" sz="1400" dirty="0" smtClean="0">
                <a:latin typeface="Arial"/>
                <a:cs typeface="Arial"/>
              </a:rPr>
              <a:t>from 30 to 3.0 </a:t>
            </a:r>
            <a:r>
              <a:rPr lang="en-US" altLang="ja-JP" sz="1400" dirty="0" err="1" smtClean="0">
                <a:latin typeface="Arial"/>
                <a:cs typeface="Arial"/>
              </a:rPr>
              <a:t>mN</a:t>
            </a:r>
            <a:r>
              <a:rPr lang="en-US" altLang="ja-JP" sz="1400" dirty="0" smtClean="0">
                <a:latin typeface="Arial"/>
                <a:cs typeface="Arial"/>
              </a:rPr>
              <a:t>/m</a:t>
            </a:r>
            <a:endParaRPr kumimoji="1" lang="ja-JP" altLang="en-US" sz="1400" dirty="0">
              <a:latin typeface="Arial"/>
              <a:cs typeface="Arial"/>
            </a:endParaRPr>
          </a:p>
        </p:txBody>
      </p:sp>
      <p:sp>
        <p:nvSpPr>
          <p:cNvPr id="27" name="テキスト ボックス 26"/>
          <p:cNvSpPr txBox="1"/>
          <p:nvPr/>
        </p:nvSpPr>
        <p:spPr>
          <a:xfrm>
            <a:off x="5652120" y="1628800"/>
            <a:ext cx="2303836" cy="523220"/>
          </a:xfrm>
          <a:prstGeom prst="rect">
            <a:avLst/>
          </a:prstGeom>
          <a:noFill/>
        </p:spPr>
        <p:txBody>
          <a:bodyPr wrap="none" rtlCol="0">
            <a:spAutoFit/>
          </a:bodyPr>
          <a:lstStyle/>
          <a:p>
            <a:r>
              <a:rPr lang="en-US" altLang="ja-JP" sz="1400" dirty="0" smtClean="0">
                <a:latin typeface="Arial"/>
                <a:cs typeface="Arial"/>
              </a:rPr>
              <a:t>3 cycles changing SP </a:t>
            </a:r>
          </a:p>
          <a:p>
            <a:r>
              <a:rPr lang="en-US" altLang="ja-JP" sz="1400" dirty="0" smtClean="0">
                <a:latin typeface="Arial"/>
                <a:cs typeface="Arial"/>
              </a:rPr>
              <a:t>between 3.0 and 30 </a:t>
            </a:r>
            <a:r>
              <a:rPr lang="en-US" altLang="ja-JP" sz="1400" dirty="0" err="1" smtClean="0">
                <a:latin typeface="Arial"/>
                <a:cs typeface="Arial"/>
              </a:rPr>
              <a:t>mN</a:t>
            </a:r>
            <a:r>
              <a:rPr lang="en-US" altLang="ja-JP" sz="1400" dirty="0" smtClean="0">
                <a:latin typeface="Arial"/>
                <a:cs typeface="Arial"/>
              </a:rPr>
              <a:t>/m</a:t>
            </a:r>
            <a:endParaRPr kumimoji="1" lang="ja-JP" altLang="en-US" sz="1400" dirty="0">
              <a:latin typeface="Arial"/>
              <a:cs typeface="Arial"/>
            </a:endParaRPr>
          </a:p>
        </p:txBody>
      </p:sp>
      <p:sp>
        <p:nvSpPr>
          <p:cNvPr id="28" name="テキスト ボックス 27"/>
          <p:cNvSpPr txBox="1"/>
          <p:nvPr/>
        </p:nvSpPr>
        <p:spPr>
          <a:xfrm>
            <a:off x="2013744" y="4073004"/>
            <a:ext cx="2282997" cy="523220"/>
          </a:xfrm>
          <a:prstGeom prst="rect">
            <a:avLst/>
          </a:prstGeom>
          <a:noFill/>
        </p:spPr>
        <p:txBody>
          <a:bodyPr wrap="none" rtlCol="0">
            <a:spAutoFit/>
          </a:bodyPr>
          <a:lstStyle/>
          <a:p>
            <a:r>
              <a:rPr lang="en-US" altLang="ja-JP" sz="1400" dirty="0" smtClean="0">
                <a:latin typeface="Arial"/>
                <a:cs typeface="Arial"/>
              </a:rPr>
              <a:t>2 cycles changing SP </a:t>
            </a:r>
          </a:p>
          <a:p>
            <a:r>
              <a:rPr lang="en-US" altLang="ja-JP" sz="1400" dirty="0" smtClean="0">
                <a:latin typeface="Arial"/>
                <a:cs typeface="Arial"/>
              </a:rPr>
              <a:t>between 3.0 and 50 </a:t>
            </a:r>
            <a:r>
              <a:rPr lang="en-US" altLang="ja-JP" sz="1400" dirty="0" err="1" smtClean="0">
                <a:latin typeface="Arial"/>
                <a:cs typeface="Arial"/>
              </a:rPr>
              <a:t>mN</a:t>
            </a:r>
            <a:r>
              <a:rPr lang="en-US" altLang="ja-JP" sz="1400" dirty="0" smtClean="0">
                <a:latin typeface="Arial"/>
                <a:cs typeface="Arial"/>
              </a:rPr>
              <a:t>/m</a:t>
            </a:r>
            <a:endParaRPr kumimoji="1" lang="ja-JP" altLang="en-US" sz="1400" dirty="0">
              <a:latin typeface="Arial"/>
              <a:cs typeface="Aria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b="1" dirty="0" smtClean="0"/>
              <a:t>Langmuir-Blodgett (LB) Film of Monomer1-How to Transfer-</a:t>
            </a:r>
            <a:endParaRPr kumimoji="1" lang="ja-JP" altLang="en-US" b="1" dirty="0"/>
          </a:p>
        </p:txBody>
      </p:sp>
      <p:pic>
        <p:nvPicPr>
          <p:cNvPr id="4" name="Picture 1447" descr="D:\DSC05276.JPG"/>
          <p:cNvPicPr>
            <a:picLocks noChangeAspect="1" noChangeArrowheads="1"/>
          </p:cNvPicPr>
          <p:nvPr/>
        </p:nvPicPr>
        <p:blipFill>
          <a:blip r:embed="rId3" cstate="print"/>
          <a:srcRect/>
          <a:stretch>
            <a:fillRect/>
          </a:stretch>
        </p:blipFill>
        <p:spPr bwMode="auto">
          <a:xfrm>
            <a:off x="0" y="1556792"/>
            <a:ext cx="3225501" cy="2419126"/>
          </a:xfrm>
          <a:prstGeom prst="rect">
            <a:avLst/>
          </a:prstGeom>
          <a:noFill/>
        </p:spPr>
      </p:pic>
      <p:pic>
        <p:nvPicPr>
          <p:cNvPr id="5" name="Picture 1446"/>
          <p:cNvPicPr>
            <a:picLocks noChangeAspect="1" noChangeArrowheads="1"/>
          </p:cNvPicPr>
          <p:nvPr/>
        </p:nvPicPr>
        <p:blipFill>
          <a:blip r:embed="rId4" cstate="print"/>
          <a:srcRect/>
          <a:stretch>
            <a:fillRect/>
          </a:stretch>
        </p:blipFill>
        <p:spPr bwMode="auto">
          <a:xfrm>
            <a:off x="5688632" y="1559482"/>
            <a:ext cx="3216358" cy="2412268"/>
          </a:xfrm>
          <a:prstGeom prst="rect">
            <a:avLst/>
          </a:prstGeom>
          <a:noFill/>
          <a:ln w="9525">
            <a:noFill/>
            <a:miter lim="800000"/>
            <a:headEnd/>
            <a:tailEnd/>
          </a:ln>
          <a:effectLst/>
        </p:spPr>
      </p:pic>
      <p:sp>
        <p:nvSpPr>
          <p:cNvPr id="6" name="右矢印 5"/>
          <p:cNvSpPr/>
          <p:nvPr/>
        </p:nvSpPr>
        <p:spPr>
          <a:xfrm>
            <a:off x="3312368" y="3140968"/>
            <a:ext cx="2304256" cy="28803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bwMode="auto">
          <a:xfrm>
            <a:off x="3168352" y="1916832"/>
            <a:ext cx="2520280" cy="919690"/>
          </a:xfrm>
          <a:prstGeom prst="rect">
            <a:avLst/>
          </a:prstGeom>
          <a:noFill/>
          <a:ln w="50800">
            <a:noFill/>
            <a:miter lim="800000"/>
            <a:headEnd/>
            <a:tailEnd/>
          </a:ln>
        </p:spPr>
        <p:txBody>
          <a:bodyPr wrap="square" lIns="87835" tIns="43918" rIns="87835" bIns="43918" rtlCol="0">
            <a:spAutoFit/>
          </a:bodyPr>
          <a:lstStyle/>
          <a:p>
            <a:pPr algn="ctr" eaLnBrk="1" hangingPunct="1"/>
            <a:r>
              <a:rPr kumimoji="1" lang="en-US" altLang="ja-JP" b="1" dirty="0" smtClean="0">
                <a:solidFill>
                  <a:srgbClr val="FF0000"/>
                </a:solidFill>
                <a:latin typeface="Arial" pitchFamily="34" charset="0"/>
                <a:cs typeface="Arial" pitchFamily="34" charset="0"/>
              </a:rPr>
              <a:t>Vertically lifting after preparing a Langmuir film</a:t>
            </a:r>
            <a:endParaRPr kumimoji="1" lang="ja-JP" altLang="en-US" b="1" dirty="0">
              <a:solidFill>
                <a:srgbClr val="FF0000"/>
              </a:solidFill>
              <a:latin typeface="Arial" pitchFamily="34" charset="0"/>
              <a:cs typeface="Arial" pitchFamily="34" charset="0"/>
            </a:endParaRPr>
          </a:p>
        </p:txBody>
      </p:sp>
      <p:sp>
        <p:nvSpPr>
          <p:cNvPr id="8" name="テキスト ボックス 7"/>
          <p:cNvSpPr txBox="1"/>
          <p:nvPr/>
        </p:nvSpPr>
        <p:spPr bwMode="auto">
          <a:xfrm>
            <a:off x="0" y="1487474"/>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a)</a:t>
            </a:r>
            <a:endParaRPr kumimoji="1" lang="ja-JP" altLang="en-US" sz="3200" b="1" dirty="0">
              <a:solidFill>
                <a:schemeClr val="bg1"/>
              </a:solidFill>
              <a:latin typeface="Arial" pitchFamily="34" charset="0"/>
              <a:cs typeface="Arial" pitchFamily="34" charset="0"/>
            </a:endParaRPr>
          </a:p>
        </p:txBody>
      </p:sp>
      <p:sp>
        <p:nvSpPr>
          <p:cNvPr id="9" name="テキスト ボックス 8"/>
          <p:cNvSpPr txBox="1"/>
          <p:nvPr/>
        </p:nvSpPr>
        <p:spPr bwMode="auto">
          <a:xfrm>
            <a:off x="5616624" y="1487474"/>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b)</a:t>
            </a:r>
            <a:endParaRPr kumimoji="1" lang="ja-JP" altLang="en-US" sz="3200" b="1" dirty="0">
              <a:solidFill>
                <a:schemeClr val="bg1"/>
              </a:solidFill>
              <a:latin typeface="Arial" pitchFamily="34" charset="0"/>
              <a:cs typeface="Arial" pitchFamily="34" charset="0"/>
            </a:endParaRPr>
          </a:p>
        </p:txBody>
      </p:sp>
      <p:pic>
        <p:nvPicPr>
          <p:cNvPr id="11" name="Picture 9"/>
          <p:cNvPicPr>
            <a:picLocks noChangeAspect="1" noChangeArrowheads="1"/>
          </p:cNvPicPr>
          <p:nvPr/>
        </p:nvPicPr>
        <p:blipFill>
          <a:blip r:embed="rId5" cstate="print"/>
          <a:srcRect/>
          <a:stretch>
            <a:fillRect/>
          </a:stretch>
        </p:blipFill>
        <p:spPr bwMode="auto">
          <a:xfrm>
            <a:off x="35496" y="4293096"/>
            <a:ext cx="5428432" cy="1533327"/>
          </a:xfrm>
          <a:prstGeom prst="rect">
            <a:avLst/>
          </a:prstGeom>
          <a:noFill/>
          <a:ln w="9525">
            <a:noFill/>
            <a:miter lim="800000"/>
            <a:headEnd/>
            <a:tailEnd/>
          </a:ln>
        </p:spPr>
      </p:pic>
      <p:sp>
        <p:nvSpPr>
          <p:cNvPr id="12" name="正方形/長方形 11"/>
          <p:cNvSpPr/>
          <p:nvPr/>
        </p:nvSpPr>
        <p:spPr>
          <a:xfrm>
            <a:off x="2483768" y="4005064"/>
            <a:ext cx="3816424"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3" name="Picture 9"/>
          <p:cNvPicPr>
            <a:picLocks noChangeAspect="1" noChangeArrowheads="1"/>
          </p:cNvPicPr>
          <p:nvPr/>
        </p:nvPicPr>
        <p:blipFill>
          <a:blip r:embed="rId5" cstate="print"/>
          <a:srcRect/>
          <a:stretch>
            <a:fillRect/>
          </a:stretch>
        </p:blipFill>
        <p:spPr bwMode="auto">
          <a:xfrm>
            <a:off x="5119670" y="4293096"/>
            <a:ext cx="5428432" cy="1533327"/>
          </a:xfrm>
          <a:prstGeom prst="rect">
            <a:avLst/>
          </a:prstGeom>
          <a:noFill/>
          <a:ln w="9525">
            <a:noFill/>
            <a:miter lim="800000"/>
            <a:headEnd/>
            <a:tailEnd/>
          </a:ln>
        </p:spPr>
      </p:pic>
      <p:sp>
        <p:nvSpPr>
          <p:cNvPr id="14" name="正方形/長方形 13"/>
          <p:cNvSpPr/>
          <p:nvPr/>
        </p:nvSpPr>
        <p:spPr>
          <a:xfrm>
            <a:off x="2636168" y="4157464"/>
            <a:ext cx="3816424"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8820472" y="4005064"/>
            <a:ext cx="3816424"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3203848" y="4005064"/>
            <a:ext cx="3816424"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1879800" y="4149080"/>
            <a:ext cx="3816424"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2555776" y="4149080"/>
            <a:ext cx="6066161" cy="2308324"/>
          </a:xfrm>
          <a:prstGeom prst="rect">
            <a:avLst/>
          </a:prstGeom>
          <a:noFill/>
        </p:spPr>
        <p:txBody>
          <a:bodyPr wrap="square" rtlCol="0">
            <a:spAutoFit/>
          </a:bodyPr>
          <a:lstStyle/>
          <a:p>
            <a:r>
              <a:rPr kumimoji="1" lang="en-US" altLang="ja-JP" u="sng" dirty="0" smtClean="0">
                <a:solidFill>
                  <a:srgbClr val="00B0F0"/>
                </a:solidFill>
                <a:latin typeface="Arial" pitchFamily="34" charset="0"/>
                <a:cs typeface="Arial" pitchFamily="34" charset="0"/>
              </a:rPr>
              <a:t>Transfer Conditions</a:t>
            </a:r>
            <a:endParaRPr kumimoji="1" lang="en-US" altLang="ja-JP" dirty="0" smtClean="0">
              <a:solidFill>
                <a:srgbClr val="00B0F0"/>
              </a:solidFill>
              <a:latin typeface="Arial" pitchFamily="34" charset="0"/>
              <a:cs typeface="Arial" pitchFamily="34" charset="0"/>
            </a:endParaRPr>
          </a:p>
          <a:p>
            <a:pPr>
              <a:buFont typeface="Arial" pitchFamily="34" charset="0"/>
              <a:buChar char="•"/>
            </a:pPr>
            <a:r>
              <a:rPr kumimoji="1" lang="en-US" altLang="ja-JP" dirty="0" smtClean="0">
                <a:latin typeface="Arial" pitchFamily="34" charset="0"/>
                <a:cs typeface="Arial" pitchFamily="34" charset="0"/>
              </a:rPr>
              <a:t>Concentration: </a:t>
            </a:r>
            <a:r>
              <a:rPr lang="en-US" altLang="ja-JP" dirty="0" smtClean="0">
                <a:latin typeface="Arial" pitchFamily="34" charset="0"/>
                <a:cs typeface="Arial" pitchFamily="34" charset="0"/>
              </a:rPr>
              <a:t>4</a:t>
            </a:r>
            <a:r>
              <a:rPr kumimoji="1" lang="en-US" altLang="ja-JP" dirty="0" smtClean="0">
                <a:latin typeface="Arial" pitchFamily="34" charset="0"/>
                <a:cs typeface="Arial" pitchFamily="34" charset="0"/>
              </a:rPr>
              <a:t>.7 </a:t>
            </a:r>
            <a:r>
              <a:rPr lang="en-US" altLang="ja-JP" dirty="0" smtClean="0">
                <a:latin typeface="Arial"/>
                <a:cs typeface="Arial"/>
              </a:rPr>
              <a:t>× 10</a:t>
            </a:r>
            <a:r>
              <a:rPr lang="en-US" altLang="ja-JP" baseline="30000" dirty="0" smtClean="0">
                <a:latin typeface="Times New Roman"/>
                <a:cs typeface="Times New Roman"/>
              </a:rPr>
              <a:t>−</a:t>
            </a:r>
            <a:r>
              <a:rPr lang="en-US" altLang="ja-JP" baseline="30000" dirty="0" smtClean="0">
                <a:latin typeface="Arial"/>
                <a:cs typeface="Arial"/>
              </a:rPr>
              <a:t>4</a:t>
            </a:r>
            <a:r>
              <a:rPr lang="en-US" altLang="ja-JP" dirty="0" smtClean="0">
                <a:latin typeface="Arial" pitchFamily="34" charset="0"/>
                <a:cs typeface="Arial" pitchFamily="34" charset="0"/>
              </a:rPr>
              <a:t> M (SiO</a:t>
            </a:r>
            <a:r>
              <a:rPr lang="en-US" altLang="ja-JP" baseline="-25000" dirty="0" smtClean="0">
                <a:latin typeface="Arial" pitchFamily="34" charset="0"/>
                <a:cs typeface="Arial" pitchFamily="34" charset="0"/>
              </a:rPr>
              <a:t>2</a:t>
            </a:r>
            <a:r>
              <a:rPr lang="en-US" altLang="ja-JP" dirty="0" smtClean="0">
                <a:latin typeface="Arial" pitchFamily="34" charset="0"/>
                <a:cs typeface="Arial" pitchFamily="34" charset="0"/>
              </a:rPr>
              <a:t>)</a:t>
            </a:r>
            <a:endParaRPr kumimoji="1" lang="en-US" altLang="ja-JP" dirty="0" smtClean="0">
              <a:latin typeface="Arial" pitchFamily="34" charset="0"/>
              <a:cs typeface="Arial" pitchFamily="34" charset="0"/>
            </a:endParaRPr>
          </a:p>
          <a:p>
            <a:r>
              <a:rPr lang="en-US" altLang="ja-JP" dirty="0" smtClean="0">
                <a:latin typeface="Arial" pitchFamily="34" charset="0"/>
                <a:cs typeface="Arial" pitchFamily="34" charset="0"/>
              </a:rPr>
              <a:t>                          </a:t>
            </a:r>
            <a:r>
              <a:rPr kumimoji="1" lang="en-US" altLang="ja-JP" dirty="0" smtClean="0">
                <a:latin typeface="Arial" pitchFamily="34" charset="0"/>
                <a:cs typeface="Arial" pitchFamily="34" charset="0"/>
              </a:rPr>
              <a:t>9.5 </a:t>
            </a:r>
            <a:r>
              <a:rPr kumimoji="1" lang="en-US" altLang="ja-JP" dirty="0" smtClean="0">
                <a:latin typeface="Arial"/>
                <a:cs typeface="Arial"/>
              </a:rPr>
              <a:t>× 10</a:t>
            </a:r>
            <a:r>
              <a:rPr kumimoji="1" lang="en-US" altLang="ja-JP" baseline="30000" dirty="0" smtClean="0">
                <a:latin typeface="Times New Roman"/>
                <a:cs typeface="Times New Roman"/>
              </a:rPr>
              <a:t>−</a:t>
            </a:r>
            <a:r>
              <a:rPr lang="en-US" altLang="ja-JP" baseline="30000" dirty="0" smtClean="0">
                <a:latin typeface="Arial"/>
                <a:cs typeface="Arial"/>
              </a:rPr>
              <a:t>4</a:t>
            </a:r>
            <a:r>
              <a:rPr kumimoji="1" lang="en-US" altLang="ja-JP" dirty="0" smtClean="0">
                <a:latin typeface="Arial" pitchFamily="34" charset="0"/>
                <a:cs typeface="Arial" pitchFamily="34" charset="0"/>
              </a:rPr>
              <a:t> M (mica)</a:t>
            </a:r>
          </a:p>
          <a:p>
            <a:pPr>
              <a:buFont typeface="Arial" pitchFamily="34" charset="0"/>
              <a:buChar char="•"/>
            </a:pPr>
            <a:r>
              <a:rPr lang="en-US" altLang="ja-JP" dirty="0" smtClean="0">
                <a:latin typeface="Arial" pitchFamily="34" charset="0"/>
                <a:cs typeface="Arial" pitchFamily="34" charset="0"/>
              </a:rPr>
              <a:t>Volume of solution: 70 </a:t>
            </a:r>
            <a:r>
              <a:rPr lang="en-US" altLang="ja-JP" dirty="0" err="1" smtClean="0">
                <a:latin typeface="Symbol" pitchFamily="18" charset="2"/>
                <a:cs typeface="Arial" pitchFamily="34" charset="0"/>
              </a:rPr>
              <a:t>m</a:t>
            </a:r>
            <a:r>
              <a:rPr lang="en-US" altLang="ja-JP" dirty="0" err="1" smtClean="0">
                <a:latin typeface="Arial" pitchFamily="34" charset="0"/>
                <a:cs typeface="Arial" pitchFamily="34" charset="0"/>
              </a:rPr>
              <a:t>L</a:t>
            </a:r>
            <a:r>
              <a:rPr lang="en-US" altLang="ja-JP" dirty="0" smtClean="0">
                <a:latin typeface="Arial" pitchFamily="34" charset="0"/>
                <a:cs typeface="Arial" pitchFamily="34" charset="0"/>
              </a:rPr>
              <a:t> (4.7 </a:t>
            </a:r>
            <a:r>
              <a:rPr lang="en-US" altLang="ja-JP" dirty="0" smtClean="0">
                <a:latin typeface="Arial"/>
                <a:cs typeface="Arial"/>
              </a:rPr>
              <a:t>× 10</a:t>
            </a:r>
            <a:r>
              <a:rPr lang="en-US" altLang="ja-JP" baseline="30000" dirty="0" smtClean="0">
                <a:latin typeface="Times New Roman"/>
                <a:cs typeface="Times New Roman"/>
              </a:rPr>
              <a:t>−</a:t>
            </a:r>
            <a:r>
              <a:rPr lang="en-US" altLang="ja-JP" baseline="30000" dirty="0" smtClean="0">
                <a:latin typeface="Arial"/>
                <a:cs typeface="Arial"/>
              </a:rPr>
              <a:t>4</a:t>
            </a:r>
            <a:r>
              <a:rPr lang="en-US" altLang="ja-JP" dirty="0" smtClean="0">
                <a:latin typeface="Arial" pitchFamily="34" charset="0"/>
                <a:cs typeface="Arial" pitchFamily="34" charset="0"/>
              </a:rPr>
              <a:t> M)</a:t>
            </a:r>
          </a:p>
          <a:p>
            <a:r>
              <a:rPr lang="en-US" altLang="ja-JP" dirty="0" smtClean="0">
                <a:latin typeface="Arial" pitchFamily="34" charset="0"/>
                <a:cs typeface="Arial" pitchFamily="34" charset="0"/>
              </a:rPr>
              <a:t>                                 45 </a:t>
            </a:r>
            <a:r>
              <a:rPr lang="en-US" altLang="ja-JP" dirty="0" err="1" smtClean="0">
                <a:latin typeface="Symbol" pitchFamily="18" charset="2"/>
                <a:cs typeface="Arial" pitchFamily="34" charset="0"/>
              </a:rPr>
              <a:t>m</a:t>
            </a:r>
            <a:r>
              <a:rPr lang="en-US" altLang="ja-JP" dirty="0" err="1" smtClean="0">
                <a:latin typeface="Arial" pitchFamily="34" charset="0"/>
                <a:cs typeface="Arial" pitchFamily="34" charset="0"/>
              </a:rPr>
              <a:t>L</a:t>
            </a:r>
            <a:r>
              <a:rPr lang="en-US" altLang="ja-JP" dirty="0" smtClean="0">
                <a:latin typeface="Arial" pitchFamily="34" charset="0"/>
                <a:cs typeface="Arial" pitchFamily="34" charset="0"/>
              </a:rPr>
              <a:t> (9.5 </a:t>
            </a:r>
            <a:r>
              <a:rPr lang="en-US" altLang="ja-JP" dirty="0" smtClean="0">
                <a:latin typeface="Arial"/>
                <a:cs typeface="Arial"/>
              </a:rPr>
              <a:t>× 10</a:t>
            </a:r>
            <a:r>
              <a:rPr lang="en-US" altLang="ja-JP" baseline="30000" dirty="0" smtClean="0">
                <a:latin typeface="Times New Roman"/>
                <a:cs typeface="Times New Roman"/>
              </a:rPr>
              <a:t>−</a:t>
            </a:r>
            <a:r>
              <a:rPr lang="en-US" altLang="ja-JP" baseline="30000" dirty="0" smtClean="0">
                <a:latin typeface="Arial"/>
                <a:cs typeface="Arial"/>
              </a:rPr>
              <a:t>4</a:t>
            </a:r>
            <a:r>
              <a:rPr lang="en-US" altLang="ja-JP" dirty="0" smtClean="0">
                <a:latin typeface="Arial" pitchFamily="34" charset="0"/>
                <a:cs typeface="Arial" pitchFamily="34" charset="0"/>
              </a:rPr>
              <a:t> M)</a:t>
            </a:r>
          </a:p>
          <a:p>
            <a:pPr>
              <a:buFont typeface="Arial" pitchFamily="34" charset="0"/>
              <a:buChar char="•"/>
            </a:pPr>
            <a:r>
              <a:rPr lang="en-US" altLang="ja-JP" dirty="0" smtClean="0">
                <a:latin typeface="Arial" pitchFamily="34" charset="0"/>
                <a:cs typeface="Arial" pitchFamily="34" charset="0"/>
              </a:rPr>
              <a:t>SP: 30 </a:t>
            </a:r>
            <a:r>
              <a:rPr lang="en-US" altLang="ja-JP" dirty="0" err="1" smtClean="0">
                <a:latin typeface="Arial" pitchFamily="34" charset="0"/>
                <a:cs typeface="Arial" pitchFamily="34" charset="0"/>
              </a:rPr>
              <a:t>mN</a:t>
            </a:r>
            <a:r>
              <a:rPr lang="en-US" altLang="ja-JP" dirty="0" smtClean="0">
                <a:latin typeface="Arial" pitchFamily="34" charset="0"/>
                <a:cs typeface="Arial" pitchFamily="34" charset="0"/>
              </a:rPr>
              <a:t>/m (SiO</a:t>
            </a:r>
            <a:r>
              <a:rPr lang="en-US" altLang="ja-JP" baseline="-25000" dirty="0" smtClean="0">
                <a:latin typeface="Arial" pitchFamily="34" charset="0"/>
                <a:cs typeface="Arial" pitchFamily="34" charset="0"/>
              </a:rPr>
              <a:t>2</a:t>
            </a:r>
            <a:r>
              <a:rPr lang="en-US" altLang="ja-JP" dirty="0" smtClean="0">
                <a:latin typeface="Arial" pitchFamily="34" charset="0"/>
                <a:cs typeface="Arial" pitchFamily="34" charset="0"/>
              </a:rPr>
              <a:t>) </a:t>
            </a:r>
          </a:p>
          <a:p>
            <a:r>
              <a:rPr lang="en-US" altLang="ja-JP" dirty="0" smtClean="0">
                <a:latin typeface="Arial" pitchFamily="34" charset="0"/>
                <a:cs typeface="Arial" pitchFamily="34" charset="0"/>
              </a:rPr>
              <a:t>        20 </a:t>
            </a:r>
            <a:r>
              <a:rPr lang="en-US" altLang="ja-JP" dirty="0" err="1" smtClean="0">
                <a:latin typeface="Arial" pitchFamily="34" charset="0"/>
                <a:cs typeface="Arial" pitchFamily="34" charset="0"/>
              </a:rPr>
              <a:t>mN</a:t>
            </a:r>
            <a:r>
              <a:rPr lang="en-US" altLang="ja-JP" dirty="0" smtClean="0">
                <a:latin typeface="Arial" pitchFamily="34" charset="0"/>
                <a:cs typeface="Arial" pitchFamily="34" charset="0"/>
              </a:rPr>
              <a:t>/m (mica)</a:t>
            </a:r>
          </a:p>
          <a:p>
            <a:pPr>
              <a:buFont typeface="Arial" pitchFamily="34" charset="0"/>
              <a:buChar char="•"/>
            </a:pPr>
            <a:r>
              <a:rPr lang="en-US" altLang="ja-JP" dirty="0" smtClean="0"/>
              <a:t>Rate </a:t>
            </a:r>
            <a:r>
              <a:rPr lang="en-US" altLang="ja-JP" dirty="0"/>
              <a:t>of </a:t>
            </a:r>
            <a:r>
              <a:rPr lang="en-US" altLang="ja-JP" dirty="0" smtClean="0"/>
              <a:t>substrate movement</a:t>
            </a:r>
            <a:r>
              <a:rPr lang="en-US" altLang="ja-JP" dirty="0"/>
              <a:t>: </a:t>
            </a:r>
            <a:r>
              <a:rPr lang="en-US" altLang="ja-JP" dirty="0" smtClean="0"/>
              <a:t>0.5 mm/min</a:t>
            </a:r>
            <a:endParaRPr lang="en-US" altLang="ja-JP"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b="1" dirty="0" smtClean="0"/>
              <a:t>LB Film on SiO</a:t>
            </a:r>
            <a:r>
              <a:rPr lang="en-US" altLang="ja-JP" b="1" baseline="-25000" dirty="0" smtClean="0"/>
              <a:t>2</a:t>
            </a:r>
            <a:r>
              <a:rPr lang="en-US" altLang="ja-JP" b="1" dirty="0" smtClean="0"/>
              <a:t> -Observation of Optical Microscope-</a:t>
            </a:r>
            <a:endParaRPr kumimoji="1" lang="ja-JP" altLang="en-US" b="1" dirty="0"/>
          </a:p>
        </p:txBody>
      </p:sp>
      <p:pic>
        <p:nvPicPr>
          <p:cNvPr id="4" name="Picture 1450" descr="C:\Users\kazuki\Desktop\OM測定データ\SiO2\933083\20140901\933083_2014_09_01_001.JPG"/>
          <p:cNvPicPr>
            <a:picLocks noChangeAspect="1" noChangeArrowheads="1"/>
          </p:cNvPicPr>
          <p:nvPr/>
        </p:nvPicPr>
        <p:blipFill>
          <a:blip r:embed="rId3" cstate="print"/>
          <a:srcRect/>
          <a:stretch>
            <a:fillRect/>
          </a:stretch>
        </p:blipFill>
        <p:spPr bwMode="auto">
          <a:xfrm>
            <a:off x="899592" y="1556792"/>
            <a:ext cx="3312368" cy="2209912"/>
          </a:xfrm>
          <a:prstGeom prst="rect">
            <a:avLst/>
          </a:prstGeom>
          <a:noFill/>
        </p:spPr>
      </p:pic>
      <p:pic>
        <p:nvPicPr>
          <p:cNvPr id="5" name="Picture 1448" descr="\\Shinkurodell\新個人フォルダ\国元\01_測定データ\光学顕微鏡画像\SiO2\933083\20140901\933083_2014_09_01_001_small.png"/>
          <p:cNvPicPr>
            <a:picLocks noChangeAspect="1" noChangeArrowheads="1"/>
          </p:cNvPicPr>
          <p:nvPr/>
        </p:nvPicPr>
        <p:blipFill>
          <a:blip r:embed="rId4" cstate="print"/>
          <a:srcRect/>
          <a:stretch>
            <a:fillRect/>
          </a:stretch>
        </p:blipFill>
        <p:spPr bwMode="auto">
          <a:xfrm>
            <a:off x="4427984" y="1556792"/>
            <a:ext cx="4104456" cy="2210092"/>
          </a:xfrm>
          <a:prstGeom prst="rect">
            <a:avLst/>
          </a:prstGeom>
          <a:noFill/>
        </p:spPr>
      </p:pic>
      <p:graphicFrame>
        <p:nvGraphicFramePr>
          <p:cNvPr id="6" name="グラフ 5"/>
          <p:cNvGraphicFramePr/>
          <p:nvPr/>
        </p:nvGraphicFramePr>
        <p:xfrm>
          <a:off x="755576" y="3933056"/>
          <a:ext cx="7200800" cy="2626568"/>
        </p:xfrm>
        <a:graphic>
          <a:graphicData uri="http://schemas.openxmlformats.org/drawingml/2006/chart">
            <c:chart xmlns:c="http://schemas.openxmlformats.org/drawingml/2006/chart" xmlns:r="http://schemas.openxmlformats.org/officeDocument/2006/relationships" r:id="rId5"/>
          </a:graphicData>
        </a:graphic>
      </p:graphicFrame>
      <p:cxnSp>
        <p:nvCxnSpPr>
          <p:cNvPr id="7" name="直線コネクタ 6"/>
          <p:cNvCxnSpPr/>
          <p:nvPr/>
        </p:nvCxnSpPr>
        <p:spPr>
          <a:xfrm flipV="1">
            <a:off x="4969123" y="2092662"/>
            <a:ext cx="864000" cy="612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bwMode="auto">
          <a:xfrm>
            <a:off x="10980712" y="1700808"/>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a)</a:t>
            </a:r>
            <a:endParaRPr kumimoji="1" lang="ja-JP" altLang="en-US" sz="3200" b="1" dirty="0">
              <a:solidFill>
                <a:schemeClr val="bg1"/>
              </a:solidFill>
              <a:latin typeface="Arial" pitchFamily="34" charset="0"/>
              <a:cs typeface="Arial" pitchFamily="34" charset="0"/>
            </a:endParaRPr>
          </a:p>
        </p:txBody>
      </p:sp>
      <p:sp>
        <p:nvSpPr>
          <p:cNvPr id="9" name="テキスト ボックス 8"/>
          <p:cNvSpPr txBox="1"/>
          <p:nvPr/>
        </p:nvSpPr>
        <p:spPr bwMode="auto">
          <a:xfrm>
            <a:off x="-2916832" y="1052736"/>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b)</a:t>
            </a:r>
            <a:endParaRPr kumimoji="1" lang="ja-JP" altLang="en-US" sz="3200" b="1" dirty="0">
              <a:solidFill>
                <a:schemeClr val="bg1"/>
              </a:solidFill>
              <a:latin typeface="Arial" pitchFamily="34" charset="0"/>
              <a:cs typeface="Arial" pitchFamily="34" charset="0"/>
            </a:endParaRPr>
          </a:p>
        </p:txBody>
      </p:sp>
      <p:sp>
        <p:nvSpPr>
          <p:cNvPr id="10" name="テキスト ボックス 9"/>
          <p:cNvSpPr txBox="1"/>
          <p:nvPr/>
        </p:nvSpPr>
        <p:spPr bwMode="auto">
          <a:xfrm>
            <a:off x="11772800" y="2852936"/>
            <a:ext cx="808312" cy="581136"/>
          </a:xfrm>
          <a:prstGeom prst="rect">
            <a:avLst/>
          </a:prstGeom>
        </p:spPr>
        <p:txBody>
          <a:bodyPr wrap="square" lIns="87835" tIns="43918" rIns="87835" bIns="43918" rtlCol="0">
            <a:spAutoFit/>
          </a:bodyPr>
          <a:lstStyle/>
          <a:p>
            <a:pPr eaLnBrk="1" hangingPunct="1"/>
            <a:r>
              <a:rPr kumimoji="1" lang="en-US" altLang="ja-JP" sz="3200" b="1" dirty="0" smtClean="0">
                <a:latin typeface="Arial" pitchFamily="34" charset="0"/>
                <a:cs typeface="Arial" pitchFamily="34" charset="0"/>
              </a:rPr>
              <a:t>(c)</a:t>
            </a:r>
            <a:endParaRPr kumimoji="1" lang="ja-JP" altLang="en-US" sz="3200" b="1" dirty="0">
              <a:latin typeface="Arial" pitchFamily="34" charset="0"/>
              <a:cs typeface="Arial" pitchFamily="34" charset="0"/>
            </a:endParaRPr>
          </a:p>
        </p:txBody>
      </p:sp>
      <p:cxnSp>
        <p:nvCxnSpPr>
          <p:cNvPr id="11" name="直線矢印コネクタ 10"/>
          <p:cNvCxnSpPr/>
          <p:nvPr/>
        </p:nvCxnSpPr>
        <p:spPr>
          <a:xfrm flipH="1">
            <a:off x="1619672" y="1844824"/>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flipH="1">
            <a:off x="2555776" y="2492896"/>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flipH="1">
            <a:off x="3275856" y="2996952"/>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flipH="1">
            <a:off x="5017696" y="1759168"/>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flipH="1">
            <a:off x="5940152" y="2348880"/>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flipH="1">
            <a:off x="6732240" y="2844210"/>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グループ化 29"/>
          <p:cNvGrpSpPr>
            <a:grpSpLocks noChangeAspect="1"/>
          </p:cNvGrpSpPr>
          <p:nvPr/>
        </p:nvGrpSpPr>
        <p:grpSpPr>
          <a:xfrm>
            <a:off x="395536" y="1844824"/>
            <a:ext cx="3600400" cy="3600400"/>
            <a:chOff x="1707568" y="2930012"/>
            <a:chExt cx="3888432" cy="3888432"/>
          </a:xfrm>
        </p:grpSpPr>
        <p:pic>
          <p:nvPicPr>
            <p:cNvPr id="17" name="Picture 1446" descr="\\Shinkurodell\新個人フォルダ\国元\01_測定データ\AFM\SiO2\933087\20140905\13\Photoshop13_933087_140905_222744_mi_urz-1_1_1.bmp"/>
            <p:cNvPicPr>
              <a:picLocks noChangeAspect="1" noChangeArrowheads="1"/>
            </p:cNvPicPr>
            <p:nvPr/>
          </p:nvPicPr>
          <p:blipFill>
            <a:blip r:embed="rId3" cstate="print"/>
            <a:srcRect/>
            <a:stretch>
              <a:fillRect/>
            </a:stretch>
          </p:blipFill>
          <p:spPr bwMode="auto">
            <a:xfrm>
              <a:off x="1707568" y="2930012"/>
              <a:ext cx="3888432" cy="3888432"/>
            </a:xfrm>
            <a:prstGeom prst="rect">
              <a:avLst/>
            </a:prstGeom>
            <a:noFill/>
          </p:spPr>
        </p:pic>
        <p:cxnSp>
          <p:nvCxnSpPr>
            <p:cNvPr id="29" name="直線コネクタ 28"/>
            <p:cNvCxnSpPr/>
            <p:nvPr/>
          </p:nvCxnSpPr>
          <p:spPr>
            <a:xfrm>
              <a:off x="1707568" y="5513574"/>
              <a:ext cx="3888432"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sp>
        <p:nvSpPr>
          <p:cNvPr id="2" name="タイトル 1"/>
          <p:cNvSpPr>
            <a:spLocks noGrp="1"/>
          </p:cNvSpPr>
          <p:nvPr>
            <p:ph type="title"/>
          </p:nvPr>
        </p:nvSpPr>
        <p:spPr/>
        <p:txBody>
          <a:bodyPr>
            <a:normAutofit fontScale="90000"/>
          </a:bodyPr>
          <a:lstStyle/>
          <a:p>
            <a:r>
              <a:rPr lang="en-US" altLang="ja-JP" b="1" dirty="0" smtClean="0"/>
              <a:t>LB Film on SiO</a:t>
            </a:r>
            <a:r>
              <a:rPr lang="en-US" altLang="ja-JP" b="1" baseline="-25000" dirty="0" smtClean="0"/>
              <a:t>2</a:t>
            </a:r>
            <a:r>
              <a:rPr lang="en-US" altLang="ja-JP" b="1" dirty="0" smtClean="0"/>
              <a:t> -Observation by Atomic Force Microscopy (AFM)-</a:t>
            </a:r>
            <a:endParaRPr kumimoji="1" lang="ja-JP" altLang="en-US" b="1" dirty="0"/>
          </a:p>
        </p:txBody>
      </p:sp>
      <p:pic>
        <p:nvPicPr>
          <p:cNvPr id="19" name="Picture 1454" descr="\\Shinkurodell\新個人フォルダ\国元\01_測定データ\AFM\SiO2\933087\20140905\13\13_933087_140905_222744_mi_urz-1_1_prf.bmp"/>
          <p:cNvPicPr>
            <a:picLocks noChangeAspect="1" noChangeArrowheads="1"/>
          </p:cNvPicPr>
          <p:nvPr/>
        </p:nvPicPr>
        <p:blipFill>
          <a:blip r:embed="rId4" cstate="print"/>
          <a:srcRect/>
          <a:stretch>
            <a:fillRect/>
          </a:stretch>
        </p:blipFill>
        <p:spPr bwMode="auto">
          <a:xfrm>
            <a:off x="4139952" y="2873832"/>
            <a:ext cx="4608512" cy="2626564"/>
          </a:xfrm>
          <a:prstGeom prst="rect">
            <a:avLst/>
          </a:prstGeom>
          <a:noFill/>
        </p:spPr>
      </p:pic>
      <p:sp>
        <p:nvSpPr>
          <p:cNvPr id="20" name="テキスト ボックス 19"/>
          <p:cNvSpPr txBox="1"/>
          <p:nvPr/>
        </p:nvSpPr>
        <p:spPr bwMode="auto">
          <a:xfrm>
            <a:off x="-2340768" y="1916832"/>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d)</a:t>
            </a:r>
            <a:endParaRPr kumimoji="1" lang="ja-JP" altLang="en-US" sz="3200" b="1" dirty="0">
              <a:solidFill>
                <a:schemeClr val="bg1"/>
              </a:solidFill>
              <a:latin typeface="Arial" pitchFamily="34" charset="0"/>
              <a:cs typeface="Arial" pitchFamily="34" charset="0"/>
            </a:endParaRPr>
          </a:p>
        </p:txBody>
      </p:sp>
      <p:sp>
        <p:nvSpPr>
          <p:cNvPr id="21" name="テキスト ボックス 20"/>
          <p:cNvSpPr txBox="1"/>
          <p:nvPr/>
        </p:nvSpPr>
        <p:spPr bwMode="auto">
          <a:xfrm>
            <a:off x="-1548680" y="1484784"/>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e)</a:t>
            </a:r>
            <a:endParaRPr kumimoji="1" lang="ja-JP" altLang="en-US" sz="3200" b="1" dirty="0">
              <a:solidFill>
                <a:schemeClr val="bg1"/>
              </a:solidFill>
              <a:latin typeface="Arial" pitchFamily="34" charset="0"/>
              <a:cs typeface="Arial" pitchFamily="34" charset="0"/>
            </a:endParaRPr>
          </a:p>
        </p:txBody>
      </p:sp>
      <p:sp>
        <p:nvSpPr>
          <p:cNvPr id="22" name="テキスト ボックス 21"/>
          <p:cNvSpPr txBox="1"/>
          <p:nvPr/>
        </p:nvSpPr>
        <p:spPr bwMode="auto">
          <a:xfrm>
            <a:off x="-1116632" y="2132856"/>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f)</a:t>
            </a:r>
            <a:endParaRPr kumimoji="1" lang="ja-JP" altLang="en-US" sz="3200" b="1" dirty="0">
              <a:solidFill>
                <a:schemeClr val="bg1"/>
              </a:solidFill>
              <a:latin typeface="Arial" pitchFamily="34" charset="0"/>
              <a:cs typeface="Arial" pitchFamily="34" charset="0"/>
            </a:endParaRPr>
          </a:p>
        </p:txBody>
      </p:sp>
      <p:cxnSp>
        <p:nvCxnSpPr>
          <p:cNvPr id="23" name="直線矢印コネクタ 22"/>
          <p:cNvCxnSpPr/>
          <p:nvPr/>
        </p:nvCxnSpPr>
        <p:spPr>
          <a:xfrm flipH="1">
            <a:off x="3347864" y="3356992"/>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flipH="1">
            <a:off x="3419872" y="4437112"/>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flipH="1">
            <a:off x="11196736" y="2924944"/>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flipH="1">
            <a:off x="11340752" y="4293096"/>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flipH="1">
            <a:off x="11268744" y="1700808"/>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flipH="1">
            <a:off x="3347864" y="2276872"/>
            <a:ext cx="360040"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b="1" dirty="0" smtClean="0"/>
              <a:t>LB Film on Mica </a:t>
            </a:r>
            <a:br>
              <a:rPr lang="en-US" altLang="ja-JP" b="1" dirty="0" smtClean="0"/>
            </a:br>
            <a:r>
              <a:rPr lang="en-US" altLang="ja-JP" b="1" dirty="0" smtClean="0"/>
              <a:t>-Observation by AFM-</a:t>
            </a:r>
            <a:endParaRPr kumimoji="1" lang="ja-JP" altLang="en-US" b="1" dirty="0"/>
          </a:p>
        </p:txBody>
      </p:sp>
      <p:pic>
        <p:nvPicPr>
          <p:cNvPr id="7" name="Picture 1449" descr="\\Shinkurodell\新個人フォルダ\国元\01_測定データ\AFM\mica\933073-74\20140730\1\1_20140730_933073_140730_173542_mi_urz-1_1_prf.bmp"/>
          <p:cNvPicPr>
            <a:picLocks noChangeAspect="1" noChangeArrowheads="1"/>
          </p:cNvPicPr>
          <p:nvPr/>
        </p:nvPicPr>
        <p:blipFill>
          <a:blip r:embed="rId3" cstate="print"/>
          <a:srcRect/>
          <a:stretch>
            <a:fillRect/>
          </a:stretch>
        </p:blipFill>
        <p:spPr bwMode="auto">
          <a:xfrm>
            <a:off x="4716016" y="1556792"/>
            <a:ext cx="4219009" cy="2420888"/>
          </a:xfrm>
          <a:prstGeom prst="rect">
            <a:avLst/>
          </a:prstGeom>
          <a:noFill/>
        </p:spPr>
      </p:pic>
      <p:grpSp>
        <p:nvGrpSpPr>
          <p:cNvPr id="12" name="グループ化 11"/>
          <p:cNvGrpSpPr>
            <a:grpSpLocks noChangeAspect="1"/>
          </p:cNvGrpSpPr>
          <p:nvPr/>
        </p:nvGrpSpPr>
        <p:grpSpPr>
          <a:xfrm>
            <a:off x="755576" y="2492896"/>
            <a:ext cx="3600400" cy="3600400"/>
            <a:chOff x="1700226" y="2888857"/>
            <a:chExt cx="3901985" cy="3901985"/>
          </a:xfrm>
        </p:grpSpPr>
        <p:pic>
          <p:nvPicPr>
            <p:cNvPr id="4" name="Picture 1447" descr="\\Shinkurodell\新個人フォルダ\国元\01_測定データ\AFM\mica\933073-74\20140730\1\Phoroshop1_20140730_933073_140730_173542_mi_urz-1_1.bmp"/>
            <p:cNvPicPr>
              <a:picLocks noChangeAspect="1" noChangeArrowheads="1"/>
            </p:cNvPicPr>
            <p:nvPr/>
          </p:nvPicPr>
          <p:blipFill>
            <a:blip r:embed="rId4" cstate="print"/>
            <a:srcRect/>
            <a:stretch>
              <a:fillRect/>
            </a:stretch>
          </p:blipFill>
          <p:spPr bwMode="auto">
            <a:xfrm>
              <a:off x="1700226" y="2888857"/>
              <a:ext cx="3901985" cy="3901985"/>
            </a:xfrm>
            <a:prstGeom prst="rect">
              <a:avLst/>
            </a:prstGeom>
            <a:noFill/>
          </p:spPr>
        </p:pic>
        <p:cxnSp>
          <p:nvCxnSpPr>
            <p:cNvPr id="8" name="直線コネクタ 7"/>
            <p:cNvCxnSpPr/>
            <p:nvPr/>
          </p:nvCxnSpPr>
          <p:spPr>
            <a:xfrm>
              <a:off x="1700226" y="5084457"/>
              <a:ext cx="3888432"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sp>
        <p:nvSpPr>
          <p:cNvPr id="9" name="テキスト ボックス 8"/>
          <p:cNvSpPr txBox="1"/>
          <p:nvPr/>
        </p:nvSpPr>
        <p:spPr bwMode="auto">
          <a:xfrm>
            <a:off x="-2844824" y="692696"/>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a)</a:t>
            </a:r>
            <a:endParaRPr kumimoji="1" lang="ja-JP" altLang="en-US" sz="3200" b="1" dirty="0">
              <a:solidFill>
                <a:schemeClr val="bg1"/>
              </a:solidFill>
              <a:latin typeface="Arial" pitchFamily="34" charset="0"/>
              <a:cs typeface="Arial" pitchFamily="34" charset="0"/>
            </a:endParaRPr>
          </a:p>
        </p:txBody>
      </p:sp>
      <p:sp>
        <p:nvSpPr>
          <p:cNvPr id="10" name="テキスト ボックス 9"/>
          <p:cNvSpPr txBox="1"/>
          <p:nvPr/>
        </p:nvSpPr>
        <p:spPr bwMode="auto">
          <a:xfrm>
            <a:off x="-2844824" y="1700808"/>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b)</a:t>
            </a:r>
            <a:endParaRPr kumimoji="1" lang="ja-JP" altLang="en-US" sz="3200" b="1" dirty="0">
              <a:solidFill>
                <a:schemeClr val="bg1"/>
              </a:solidFill>
              <a:latin typeface="Arial" pitchFamily="34" charset="0"/>
              <a:cs typeface="Arial" pitchFamily="34" charset="0"/>
            </a:endParaRPr>
          </a:p>
        </p:txBody>
      </p:sp>
      <p:sp>
        <p:nvSpPr>
          <p:cNvPr id="11" name="テキスト ボックス 10"/>
          <p:cNvSpPr txBox="1"/>
          <p:nvPr/>
        </p:nvSpPr>
        <p:spPr bwMode="auto">
          <a:xfrm>
            <a:off x="-1476672" y="980728"/>
            <a:ext cx="808312" cy="581136"/>
          </a:xfrm>
          <a:prstGeom prst="rect">
            <a:avLst/>
          </a:prstGeom>
        </p:spPr>
        <p:txBody>
          <a:bodyPr wrap="square" lIns="87835" tIns="43918" rIns="87835" bIns="43918" rtlCol="0">
            <a:spAutoFit/>
          </a:bodyPr>
          <a:lstStyle/>
          <a:p>
            <a:pPr eaLnBrk="1" hangingPunct="1"/>
            <a:r>
              <a:rPr kumimoji="1" lang="en-US" altLang="ja-JP" sz="3200" b="1" dirty="0" smtClean="0">
                <a:solidFill>
                  <a:schemeClr val="bg1"/>
                </a:solidFill>
                <a:latin typeface="Arial" pitchFamily="34" charset="0"/>
                <a:cs typeface="Arial" pitchFamily="34" charset="0"/>
              </a:rPr>
              <a:t>(c)</a:t>
            </a:r>
            <a:endParaRPr kumimoji="1" lang="ja-JP" altLang="en-US" sz="3200" b="1" dirty="0">
              <a:solidFill>
                <a:schemeClr val="bg1"/>
              </a:solidFill>
              <a:latin typeface="Arial" pitchFamily="34" charset="0"/>
              <a:cs typeface="Arial" pitchFamily="34" charset="0"/>
            </a:endParaRPr>
          </a:p>
        </p:txBody>
      </p:sp>
      <p:grpSp>
        <p:nvGrpSpPr>
          <p:cNvPr id="19" name="グループ化 18"/>
          <p:cNvGrpSpPr>
            <a:grpSpLocks noChangeAspect="1"/>
          </p:cNvGrpSpPr>
          <p:nvPr/>
        </p:nvGrpSpPr>
        <p:grpSpPr>
          <a:xfrm>
            <a:off x="5580112" y="3969172"/>
            <a:ext cx="2735980" cy="2918931"/>
            <a:chOff x="5436096" y="3140968"/>
            <a:chExt cx="3136367" cy="3346092"/>
          </a:xfrm>
        </p:grpSpPr>
        <p:pic>
          <p:nvPicPr>
            <p:cNvPr id="14" name="Picture 7"/>
            <p:cNvPicPr>
              <a:picLocks noChangeAspect="1" noChangeArrowheads="1"/>
            </p:cNvPicPr>
            <p:nvPr/>
          </p:nvPicPr>
          <p:blipFill>
            <a:blip r:embed="rId5" cstate="print"/>
            <a:srcRect/>
            <a:stretch>
              <a:fillRect/>
            </a:stretch>
          </p:blipFill>
          <p:spPr bwMode="auto">
            <a:xfrm>
              <a:off x="5436096" y="3140968"/>
              <a:ext cx="2880320" cy="2795326"/>
            </a:xfrm>
            <a:prstGeom prst="rect">
              <a:avLst/>
            </a:prstGeom>
            <a:noFill/>
            <a:ln w="9525">
              <a:noFill/>
              <a:miter lim="800000"/>
              <a:headEnd/>
              <a:tailEnd/>
            </a:ln>
          </p:spPr>
        </p:pic>
        <p:sp>
          <p:nvSpPr>
            <p:cNvPr id="15" name="テキスト ボックス 14"/>
            <p:cNvSpPr txBox="1"/>
            <p:nvPr/>
          </p:nvSpPr>
          <p:spPr>
            <a:xfrm>
              <a:off x="6084167" y="6063679"/>
              <a:ext cx="1382970" cy="423381"/>
            </a:xfrm>
            <a:prstGeom prst="rect">
              <a:avLst/>
            </a:prstGeom>
            <a:noFill/>
          </p:spPr>
          <p:txBody>
            <a:bodyPr wrap="none" rtlCol="0">
              <a:spAutoFit/>
            </a:bodyPr>
            <a:lstStyle/>
            <a:p>
              <a:r>
                <a:rPr lang="en-US" altLang="ja-JP" dirty="0" smtClean="0">
                  <a:latin typeface="Arial"/>
                  <a:cs typeface="Arial"/>
                </a:rPr>
                <a:t>Side View</a:t>
              </a:r>
              <a:endParaRPr kumimoji="1" lang="ja-JP" altLang="en-US" dirty="0">
                <a:latin typeface="Arial"/>
                <a:cs typeface="Arial"/>
              </a:endParaRPr>
            </a:p>
          </p:txBody>
        </p:sp>
        <p:cxnSp>
          <p:nvCxnSpPr>
            <p:cNvPr id="16" name="直線コネクタ 15"/>
            <p:cNvCxnSpPr/>
            <p:nvPr/>
          </p:nvCxnSpPr>
          <p:spPr>
            <a:xfrm flipH="1">
              <a:off x="7380312" y="4725144"/>
              <a:ext cx="144016" cy="115212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右中かっこ 16"/>
            <p:cNvSpPr/>
            <p:nvPr/>
          </p:nvSpPr>
          <p:spPr>
            <a:xfrm rot="499264">
              <a:off x="7539921" y="4735597"/>
              <a:ext cx="233767" cy="1227621"/>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8" name="テキスト ボックス 17"/>
            <p:cNvSpPr txBox="1"/>
            <p:nvPr/>
          </p:nvSpPr>
          <p:spPr>
            <a:xfrm>
              <a:off x="7596336" y="5343599"/>
              <a:ext cx="976127" cy="423381"/>
            </a:xfrm>
            <a:prstGeom prst="rect">
              <a:avLst/>
            </a:prstGeom>
            <a:noFill/>
          </p:spPr>
          <p:txBody>
            <a:bodyPr wrap="none" rtlCol="0">
              <a:spAutoFit/>
            </a:bodyPr>
            <a:lstStyle/>
            <a:p>
              <a:r>
                <a:rPr lang="en-US" altLang="ja-JP" dirty="0" smtClean="0">
                  <a:latin typeface="Arial"/>
                  <a:cs typeface="Arial"/>
                </a:rPr>
                <a:t>10.1 </a:t>
              </a:r>
              <a:r>
                <a:rPr lang="en-US" altLang="ja-JP" dirty="0" smtClean="0">
                  <a:latin typeface="Arial" pitchFamily="34" charset="0"/>
                  <a:cs typeface="Arial" pitchFamily="34" charset="0"/>
                </a:rPr>
                <a:t>Å</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4000" b="1" dirty="0" smtClean="0"/>
              <a:t>Irradiation of Langmuir Film</a:t>
            </a:r>
            <a:endParaRPr kumimoji="1" lang="ja-JP" altLang="en-US" sz="4000" b="1" dirty="0"/>
          </a:p>
        </p:txBody>
      </p:sp>
      <p:sp>
        <p:nvSpPr>
          <p:cNvPr id="5" name="テキスト ボックス 4"/>
          <p:cNvSpPr txBox="1"/>
          <p:nvPr/>
        </p:nvSpPr>
        <p:spPr>
          <a:xfrm>
            <a:off x="4788024" y="2708920"/>
            <a:ext cx="4355976" cy="1200329"/>
          </a:xfrm>
          <a:prstGeom prst="rect">
            <a:avLst/>
          </a:prstGeom>
          <a:noFill/>
        </p:spPr>
        <p:txBody>
          <a:bodyPr wrap="square" rtlCol="0">
            <a:spAutoFit/>
          </a:bodyPr>
          <a:lstStyle/>
          <a:p>
            <a:r>
              <a:rPr kumimoji="1" lang="en-US" altLang="ja-JP" u="sng" dirty="0" smtClean="0">
                <a:solidFill>
                  <a:srgbClr val="00B0F0"/>
                </a:solidFill>
                <a:latin typeface="Arial" pitchFamily="34" charset="0"/>
                <a:cs typeface="Arial" pitchFamily="34" charset="0"/>
              </a:rPr>
              <a:t>Conditions</a:t>
            </a:r>
            <a:endParaRPr kumimoji="1" lang="en-US" altLang="ja-JP" dirty="0" smtClean="0">
              <a:solidFill>
                <a:srgbClr val="00B0F0"/>
              </a:solidFill>
              <a:latin typeface="Arial" pitchFamily="34" charset="0"/>
              <a:cs typeface="Arial" pitchFamily="34" charset="0"/>
            </a:endParaRPr>
          </a:p>
          <a:p>
            <a:pPr>
              <a:buFont typeface="Arial" pitchFamily="34" charset="0"/>
              <a:buChar char="•"/>
            </a:pPr>
            <a:r>
              <a:rPr lang="en-US" altLang="ja-JP" dirty="0" smtClean="0">
                <a:latin typeface="Arial" pitchFamily="34" charset="0"/>
                <a:cs typeface="Arial" pitchFamily="34" charset="0"/>
              </a:rPr>
              <a:t>Light source: Xenon  Lamp</a:t>
            </a:r>
          </a:p>
          <a:p>
            <a:pPr>
              <a:buFont typeface="Arial" pitchFamily="34" charset="0"/>
              <a:buChar char="•"/>
            </a:pPr>
            <a:r>
              <a:rPr lang="en-US" altLang="ja-JP" dirty="0" smtClean="0">
                <a:latin typeface="Arial" pitchFamily="34" charset="0"/>
                <a:cs typeface="Arial" pitchFamily="34" charset="0"/>
              </a:rPr>
              <a:t>Band-Pass Filter: 254 or 320 nm</a:t>
            </a:r>
          </a:p>
          <a:p>
            <a:pPr>
              <a:buFont typeface="Arial" pitchFamily="34" charset="0"/>
              <a:buChar char="•"/>
            </a:pPr>
            <a:r>
              <a:rPr lang="en-US" altLang="ja-JP" dirty="0" smtClean="0">
                <a:latin typeface="Arial" pitchFamily="34" charset="0"/>
                <a:cs typeface="Arial" pitchFamily="34" charset="0"/>
              </a:rPr>
              <a:t>Irradiation time: 1 or 2 h</a:t>
            </a:r>
          </a:p>
        </p:txBody>
      </p:sp>
      <p:pic>
        <p:nvPicPr>
          <p:cNvPr id="32771" name="Picture 3"/>
          <p:cNvPicPr>
            <a:picLocks noChangeAspect="1" noChangeArrowheads="1"/>
          </p:cNvPicPr>
          <p:nvPr/>
        </p:nvPicPr>
        <p:blipFill>
          <a:blip r:embed="rId3" cstate="print"/>
          <a:srcRect/>
          <a:stretch>
            <a:fillRect/>
          </a:stretch>
        </p:blipFill>
        <p:spPr bwMode="auto">
          <a:xfrm>
            <a:off x="467544" y="2276872"/>
            <a:ext cx="4240136" cy="318010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b="1" dirty="0" smtClean="0"/>
              <a:t>Irradiated LB Film on SiO</a:t>
            </a:r>
            <a:r>
              <a:rPr lang="en-US" altLang="ja-JP" b="1" baseline="-25000" dirty="0" smtClean="0"/>
              <a:t>2</a:t>
            </a:r>
            <a:r>
              <a:rPr lang="en-US" altLang="ja-JP" b="1" dirty="0" smtClean="0"/>
              <a:t> </a:t>
            </a:r>
            <a:br>
              <a:rPr lang="en-US" altLang="ja-JP" b="1" dirty="0" smtClean="0"/>
            </a:br>
            <a:r>
              <a:rPr lang="en-US" altLang="ja-JP" b="1" dirty="0" smtClean="0"/>
              <a:t>-Observation by AFM-</a:t>
            </a:r>
            <a:endParaRPr kumimoji="1" lang="ja-JP" altLang="en-US" b="1" dirty="0"/>
          </a:p>
        </p:txBody>
      </p:sp>
      <p:pic>
        <p:nvPicPr>
          <p:cNvPr id="33794" name="Picture 2" descr="\\Shinkurodell\新個人フォルダ\国元\01_測定データ\AFM\SiO2\933090\20140911\2_3down_933090_140911_122024_mi_urz-1.bmp"/>
          <p:cNvPicPr>
            <a:picLocks noChangeAspect="1" noChangeArrowheads="1"/>
          </p:cNvPicPr>
          <p:nvPr/>
        </p:nvPicPr>
        <p:blipFill>
          <a:blip r:embed="rId3" cstate="print"/>
          <a:srcRect/>
          <a:stretch>
            <a:fillRect/>
          </a:stretch>
        </p:blipFill>
        <p:spPr bwMode="auto">
          <a:xfrm>
            <a:off x="323528" y="1916832"/>
            <a:ext cx="3456384" cy="3456383"/>
          </a:xfrm>
          <a:prstGeom prst="rect">
            <a:avLst/>
          </a:prstGeom>
          <a:noFill/>
        </p:spPr>
      </p:pic>
      <p:pic>
        <p:nvPicPr>
          <p:cNvPr id="33795" name="Picture 3" descr="\\Shinkurodell\新個人フォルダ\国元\01_測定データ\AFM\SiO2\933090\20140911\2_3down_933090_140911_122024_mi_urz-1_prf.bmp"/>
          <p:cNvPicPr>
            <a:picLocks noChangeAspect="1" noChangeArrowheads="1"/>
          </p:cNvPicPr>
          <p:nvPr/>
        </p:nvPicPr>
        <p:blipFill>
          <a:blip r:embed="rId4" cstate="print"/>
          <a:srcRect/>
          <a:stretch>
            <a:fillRect/>
          </a:stretch>
        </p:blipFill>
        <p:spPr bwMode="auto">
          <a:xfrm>
            <a:off x="3923928" y="3068960"/>
            <a:ext cx="5220072" cy="2304711"/>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sz="4000" b="1" dirty="0" smtClean="0"/>
              <a:t>C</a:t>
            </a:r>
            <a:r>
              <a:rPr kumimoji="1" lang="en-US" altLang="ja-JP" sz="4000" b="1" dirty="0" smtClean="0"/>
              <a:t>ontents</a:t>
            </a:r>
            <a:endParaRPr kumimoji="1" lang="ja-JP" altLang="en-US" sz="4000" b="1" dirty="0"/>
          </a:p>
        </p:txBody>
      </p:sp>
      <p:sp>
        <p:nvSpPr>
          <p:cNvPr id="3" name="コンテンツ プレースホルダ 2"/>
          <p:cNvSpPr>
            <a:spLocks noGrp="1"/>
          </p:cNvSpPr>
          <p:nvPr>
            <p:ph idx="1"/>
          </p:nvPr>
        </p:nvSpPr>
        <p:spPr>
          <a:xfrm>
            <a:off x="179512" y="1600200"/>
            <a:ext cx="8820472" cy="4525963"/>
          </a:xfrm>
        </p:spPr>
        <p:txBody>
          <a:bodyPr>
            <a:normAutofit fontScale="92500" lnSpcReduction="10000"/>
          </a:bodyPr>
          <a:lstStyle/>
          <a:p>
            <a:r>
              <a:rPr kumimoji="1" lang="en-US" altLang="ja-JP" dirty="0" smtClean="0"/>
              <a:t>Introduction</a:t>
            </a:r>
          </a:p>
          <a:p>
            <a:pPr>
              <a:buNone/>
            </a:pPr>
            <a:r>
              <a:rPr lang="en-US" altLang="ja-JP" dirty="0" smtClean="0"/>
              <a:t>  </a:t>
            </a:r>
            <a:r>
              <a:rPr lang="en-US" altLang="ja-JP" sz="2200" dirty="0" smtClean="0">
                <a:latin typeface="Arial" pitchFamily="34" charset="0"/>
                <a:cs typeface="Arial" pitchFamily="34" charset="0"/>
              </a:rPr>
              <a:t>•</a:t>
            </a:r>
            <a:r>
              <a:rPr lang="en-US" altLang="ja-JP" sz="2200" dirty="0" smtClean="0"/>
              <a:t>Two-Dimensional Polymer</a:t>
            </a:r>
          </a:p>
          <a:p>
            <a:pPr>
              <a:buNone/>
            </a:pPr>
            <a:r>
              <a:rPr kumimoji="1" lang="en-US" altLang="ja-JP" dirty="0" smtClean="0"/>
              <a:t> </a:t>
            </a:r>
            <a:r>
              <a:rPr lang="en-US" altLang="ja-JP" dirty="0" smtClean="0"/>
              <a:t> </a:t>
            </a:r>
            <a:r>
              <a:rPr lang="en-US" altLang="ja-JP" sz="2200" dirty="0" smtClean="0">
                <a:latin typeface="Arial" pitchFamily="34" charset="0"/>
                <a:cs typeface="Arial" pitchFamily="34" charset="0"/>
              </a:rPr>
              <a:t>•</a:t>
            </a:r>
            <a:r>
              <a:rPr kumimoji="1" lang="en-US" altLang="ja-JP" sz="2200" dirty="0" smtClean="0"/>
              <a:t>Purpose of My Work</a:t>
            </a:r>
          </a:p>
          <a:p>
            <a:r>
              <a:rPr lang="en-US" altLang="ja-JP" dirty="0" smtClean="0"/>
              <a:t>My Work</a:t>
            </a:r>
          </a:p>
          <a:p>
            <a:pPr>
              <a:buNone/>
            </a:pPr>
            <a:r>
              <a:rPr lang="en-US" altLang="ja-JP" dirty="0" smtClean="0"/>
              <a:t>  </a:t>
            </a:r>
            <a:r>
              <a:rPr lang="en-US" altLang="ja-JP" sz="2200" dirty="0" smtClean="0">
                <a:latin typeface="Arial" pitchFamily="34" charset="0"/>
                <a:cs typeface="Arial" pitchFamily="34" charset="0"/>
              </a:rPr>
              <a:t>•</a:t>
            </a:r>
            <a:r>
              <a:rPr lang="en-US" altLang="ja-JP" sz="2200" dirty="0" smtClean="0"/>
              <a:t>Designing and Synthesizing Monomer</a:t>
            </a:r>
          </a:p>
          <a:p>
            <a:pPr>
              <a:buNone/>
            </a:pPr>
            <a:r>
              <a:rPr lang="en-US" altLang="ja-JP" dirty="0" smtClean="0"/>
              <a:t>  </a:t>
            </a:r>
            <a:r>
              <a:rPr lang="en-US" altLang="ja-JP" sz="2200" dirty="0" smtClean="0">
                <a:latin typeface="Arial" pitchFamily="34" charset="0"/>
                <a:cs typeface="Arial" pitchFamily="34" charset="0"/>
              </a:rPr>
              <a:t>•</a:t>
            </a:r>
            <a:r>
              <a:rPr lang="en-US" altLang="ja-JP" sz="2200" dirty="0" smtClean="0"/>
              <a:t>Preparation and Measurement of Langmuir Film and Langmuir-Blodgett (LB) Film</a:t>
            </a:r>
          </a:p>
          <a:p>
            <a:pPr>
              <a:buNone/>
            </a:pPr>
            <a:r>
              <a:rPr lang="en-US" altLang="ja-JP" dirty="0" smtClean="0"/>
              <a:t>  </a:t>
            </a:r>
            <a:r>
              <a:rPr lang="en-US" altLang="ja-JP" sz="2200" dirty="0" smtClean="0">
                <a:latin typeface="Arial" pitchFamily="34" charset="0"/>
                <a:cs typeface="Arial" pitchFamily="34" charset="0"/>
              </a:rPr>
              <a:t>•</a:t>
            </a:r>
            <a:r>
              <a:rPr lang="en-US" altLang="ja-JP" sz="2200" dirty="0" smtClean="0"/>
              <a:t>Irradiation of Langmuir Film</a:t>
            </a:r>
          </a:p>
          <a:p>
            <a:r>
              <a:rPr kumimoji="1" lang="en-US" altLang="ja-JP" dirty="0" smtClean="0"/>
              <a:t>Summary and Future Works</a:t>
            </a:r>
            <a:endParaRPr kumimoji="1" lang="ja-JP"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b="1" dirty="0" smtClean="0"/>
              <a:t>Irradiated LB Film on TEM Grid </a:t>
            </a:r>
            <a:br>
              <a:rPr lang="en-US" altLang="ja-JP" b="1" dirty="0" smtClean="0"/>
            </a:br>
            <a:r>
              <a:rPr lang="en-US" altLang="ja-JP" b="1" dirty="0" smtClean="0"/>
              <a:t>-Observation by SEM-</a:t>
            </a:r>
            <a:endParaRPr kumimoji="1" lang="ja-JP" altLang="en-US" b="1" dirty="0"/>
          </a:p>
        </p:txBody>
      </p:sp>
      <p:pic>
        <p:nvPicPr>
          <p:cNvPr id="34818" name="Picture 2" descr="C:\Users\kazuki\Desktop\SEM測定データ\20140901\20140901_04.TIF"/>
          <p:cNvPicPr>
            <a:picLocks noChangeAspect="1" noChangeArrowheads="1"/>
          </p:cNvPicPr>
          <p:nvPr/>
        </p:nvPicPr>
        <p:blipFill>
          <a:blip r:embed="rId3" cstate="print"/>
          <a:srcRect/>
          <a:stretch>
            <a:fillRect/>
          </a:stretch>
        </p:blipFill>
        <p:spPr bwMode="auto">
          <a:xfrm>
            <a:off x="323528" y="2399953"/>
            <a:ext cx="4114800" cy="3189287"/>
          </a:xfrm>
          <a:prstGeom prst="rect">
            <a:avLst/>
          </a:prstGeom>
          <a:noFill/>
        </p:spPr>
      </p:pic>
      <p:pic>
        <p:nvPicPr>
          <p:cNvPr id="34819" name="Picture 3" descr="C:\Users\kazuki\Desktop\SEM測定データ\20140901\20140901_07.TIF"/>
          <p:cNvPicPr>
            <a:picLocks noChangeAspect="1" noChangeArrowheads="1"/>
          </p:cNvPicPr>
          <p:nvPr/>
        </p:nvPicPr>
        <p:blipFill>
          <a:blip r:embed="rId4" cstate="print"/>
          <a:srcRect/>
          <a:stretch>
            <a:fillRect/>
          </a:stretch>
        </p:blipFill>
        <p:spPr bwMode="auto">
          <a:xfrm>
            <a:off x="4572000" y="2399952"/>
            <a:ext cx="4114800" cy="3189288"/>
          </a:xfrm>
          <a:prstGeom prst="rect">
            <a:avLst/>
          </a:prstGeom>
          <a:noFill/>
        </p:spPr>
      </p:pic>
      <p:sp>
        <p:nvSpPr>
          <p:cNvPr id="5" name="テキスト ボックス 4"/>
          <p:cNvSpPr txBox="1"/>
          <p:nvPr/>
        </p:nvSpPr>
        <p:spPr>
          <a:xfrm>
            <a:off x="5796136" y="1484784"/>
            <a:ext cx="3071675" cy="307777"/>
          </a:xfrm>
          <a:prstGeom prst="rect">
            <a:avLst/>
          </a:prstGeom>
          <a:noFill/>
        </p:spPr>
        <p:txBody>
          <a:bodyPr wrap="none" rtlCol="0">
            <a:spAutoFit/>
          </a:bodyPr>
          <a:lstStyle/>
          <a:p>
            <a:r>
              <a:rPr lang="en-US" altLang="ja-JP" sz="1400" dirty="0" smtClean="0">
                <a:latin typeface="Arial"/>
                <a:cs typeface="Arial"/>
              </a:rPr>
              <a:t>SEM: Scanning electron microscope</a:t>
            </a:r>
            <a:endParaRPr kumimoji="1" lang="ja-JP" altLang="en-US" sz="1400" dirty="0">
              <a:latin typeface="Arial"/>
              <a:cs typeface="Aria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図 12"/>
          <p:cNvPicPr>
            <a:picLocks noChangeAspect="1"/>
          </p:cNvPicPr>
          <p:nvPr/>
        </p:nvPicPr>
        <p:blipFill>
          <a:blip r:embed="rId3" cstate="print"/>
          <a:stretch>
            <a:fillRect/>
          </a:stretch>
        </p:blipFill>
        <p:spPr>
          <a:xfrm>
            <a:off x="899592" y="1484784"/>
            <a:ext cx="4680520" cy="4963616"/>
          </a:xfrm>
          <a:prstGeom prst="rect">
            <a:avLst/>
          </a:prstGeom>
        </p:spPr>
      </p:pic>
      <p:grpSp>
        <p:nvGrpSpPr>
          <p:cNvPr id="4" name="グループ化 3"/>
          <p:cNvGrpSpPr/>
          <p:nvPr/>
        </p:nvGrpSpPr>
        <p:grpSpPr>
          <a:xfrm>
            <a:off x="179512" y="1550830"/>
            <a:ext cx="5719572" cy="4050792"/>
            <a:chOff x="179512" y="1550830"/>
            <a:chExt cx="5719572" cy="4050792"/>
          </a:xfrm>
        </p:grpSpPr>
        <p:pic>
          <p:nvPicPr>
            <p:cNvPr id="5" name="Picture 2" descr="G:\2Dpolymer\2Dpolymer\卒論に必要\HEXABENZENE-OPT-C6-hexamer-near.bmp"/>
            <p:cNvPicPr>
              <a:picLocks noChangeAspect="1" noChangeArrowheads="1"/>
            </p:cNvPicPr>
            <p:nvPr/>
          </p:nvPicPr>
          <p:blipFill>
            <a:blip r:embed="rId4" cstate="print"/>
            <a:srcRect/>
            <a:stretch>
              <a:fillRect/>
            </a:stretch>
          </p:blipFill>
          <p:spPr bwMode="auto">
            <a:xfrm>
              <a:off x="179512" y="1550830"/>
              <a:ext cx="5719572" cy="4050792"/>
            </a:xfrm>
            <a:prstGeom prst="rect">
              <a:avLst/>
            </a:prstGeom>
            <a:noFill/>
          </p:spPr>
        </p:pic>
        <p:cxnSp>
          <p:nvCxnSpPr>
            <p:cNvPr id="6" name="直線コネクタ 5"/>
            <p:cNvCxnSpPr/>
            <p:nvPr/>
          </p:nvCxnSpPr>
          <p:spPr>
            <a:xfrm flipH="1">
              <a:off x="3059832" y="2636912"/>
              <a:ext cx="72008" cy="115212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 name="直線コネクタ 6"/>
            <p:cNvCxnSpPr/>
            <p:nvPr/>
          </p:nvCxnSpPr>
          <p:spPr>
            <a:xfrm flipH="1">
              <a:off x="3563888" y="2780928"/>
              <a:ext cx="72008" cy="115212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2" name="タイトル 1"/>
          <p:cNvSpPr>
            <a:spLocks noGrp="1"/>
          </p:cNvSpPr>
          <p:nvPr>
            <p:ph type="title"/>
          </p:nvPr>
        </p:nvSpPr>
        <p:spPr/>
        <p:txBody>
          <a:bodyPr>
            <a:normAutofit/>
          </a:bodyPr>
          <a:lstStyle/>
          <a:p>
            <a:r>
              <a:rPr kumimoji="1" lang="en-US" altLang="ja-JP" sz="4000" b="1" dirty="0" smtClean="0"/>
              <a:t>Why not to Polymerize</a:t>
            </a:r>
            <a:endParaRPr kumimoji="1" lang="ja-JP" altLang="en-US" sz="4000" b="1" dirty="0"/>
          </a:p>
        </p:txBody>
      </p:sp>
      <p:sp>
        <p:nvSpPr>
          <p:cNvPr id="8" name="正方形/長方形 7"/>
          <p:cNvSpPr/>
          <p:nvPr/>
        </p:nvSpPr>
        <p:spPr>
          <a:xfrm>
            <a:off x="2123728" y="2924944"/>
            <a:ext cx="792088" cy="3600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kumimoji="1" lang="en-US" altLang="ja-JP" sz="1600" dirty="0" smtClean="0">
                <a:latin typeface="Arial" pitchFamily="34" charset="0"/>
                <a:cs typeface="Arial" pitchFamily="34" charset="0"/>
              </a:rPr>
              <a:t>3.1 Å</a:t>
            </a:r>
            <a:endParaRPr kumimoji="1" lang="ja-JP" altLang="en-US" sz="1600" dirty="0">
              <a:latin typeface="Arial" pitchFamily="34" charset="0"/>
              <a:cs typeface="Arial" pitchFamily="34" charset="0"/>
            </a:endParaRPr>
          </a:p>
        </p:txBody>
      </p:sp>
      <p:sp>
        <p:nvSpPr>
          <p:cNvPr id="9" name="正方形/長方形 8"/>
          <p:cNvSpPr/>
          <p:nvPr/>
        </p:nvSpPr>
        <p:spPr>
          <a:xfrm>
            <a:off x="3707904" y="3212976"/>
            <a:ext cx="792088" cy="3600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kumimoji="1" lang="en-US" altLang="ja-JP" sz="1600" dirty="0" smtClean="0">
                <a:latin typeface="Arial" pitchFamily="34" charset="0"/>
                <a:cs typeface="Arial" pitchFamily="34" charset="0"/>
              </a:rPr>
              <a:t>3.1 Å</a:t>
            </a:r>
            <a:endParaRPr kumimoji="1" lang="ja-JP" altLang="en-US" sz="1600" dirty="0">
              <a:latin typeface="Arial" pitchFamily="34" charset="0"/>
              <a:cs typeface="Arial" pitchFamily="34" charset="0"/>
            </a:endParaRPr>
          </a:p>
        </p:txBody>
      </p:sp>
      <p:sp>
        <p:nvSpPr>
          <p:cNvPr id="10" name="テキスト ボックス 9"/>
          <p:cNvSpPr txBox="1"/>
          <p:nvPr/>
        </p:nvSpPr>
        <p:spPr>
          <a:xfrm>
            <a:off x="6228184" y="4089846"/>
            <a:ext cx="2664296" cy="1077218"/>
          </a:xfrm>
          <a:prstGeom prst="rect">
            <a:avLst/>
          </a:prstGeom>
          <a:noFill/>
        </p:spPr>
        <p:txBody>
          <a:bodyPr wrap="square" rtlCol="0">
            <a:spAutoFit/>
          </a:bodyPr>
          <a:lstStyle/>
          <a:p>
            <a:r>
              <a:rPr lang="en-US" altLang="ja-JP" sz="1600" dirty="0" err="1" smtClean="0">
                <a:latin typeface="Arial" pitchFamily="34" charset="0"/>
                <a:cs typeface="Arial" pitchFamily="34" charset="0"/>
              </a:rPr>
              <a:t>Izgorodina</a:t>
            </a:r>
            <a:r>
              <a:rPr lang="en-US" altLang="ja-JP" sz="1600" dirty="0" smtClean="0">
                <a:latin typeface="Arial" pitchFamily="34" charset="0"/>
                <a:cs typeface="Arial" pitchFamily="34" charset="0"/>
              </a:rPr>
              <a:t>, E. I.; Saito, K. et al. </a:t>
            </a:r>
            <a:r>
              <a:rPr lang="en-US" altLang="ja-JP" sz="1600" i="1" dirty="0" err="1" smtClean="0">
                <a:latin typeface="Arial" pitchFamily="34" charset="0"/>
                <a:cs typeface="Arial" pitchFamily="34" charset="0"/>
              </a:rPr>
              <a:t>Photochem</a:t>
            </a:r>
            <a:r>
              <a:rPr lang="en-US" altLang="ja-JP" sz="1600" i="1" dirty="0" smtClean="0">
                <a:latin typeface="Arial" pitchFamily="34" charset="0"/>
                <a:cs typeface="Arial" pitchFamily="34" charset="0"/>
              </a:rPr>
              <a:t>. </a:t>
            </a:r>
            <a:r>
              <a:rPr lang="en-US" altLang="ja-JP" sz="1600" i="1" dirty="0" err="1" smtClean="0">
                <a:latin typeface="Arial" pitchFamily="34" charset="0"/>
                <a:cs typeface="Arial" pitchFamily="34" charset="0"/>
              </a:rPr>
              <a:t>Photobiol</a:t>
            </a:r>
            <a:r>
              <a:rPr lang="en-US" altLang="ja-JP" sz="1600" i="1" dirty="0" smtClean="0">
                <a:latin typeface="Arial" pitchFamily="34" charset="0"/>
                <a:cs typeface="Arial" pitchFamily="34" charset="0"/>
              </a:rPr>
              <a:t>. Sci</a:t>
            </a:r>
            <a:r>
              <a:rPr lang="en-US" altLang="ja-JP" sz="1600" dirty="0" smtClean="0">
                <a:latin typeface="Arial" pitchFamily="34" charset="0"/>
                <a:cs typeface="Arial" pitchFamily="34" charset="0"/>
              </a:rPr>
              <a:t>. </a:t>
            </a:r>
            <a:r>
              <a:rPr lang="en-US" altLang="ja-JP" sz="1600" b="1" dirty="0" smtClean="0">
                <a:latin typeface="Arial" pitchFamily="34" charset="0"/>
                <a:cs typeface="Arial" pitchFamily="34" charset="0"/>
              </a:rPr>
              <a:t>2012</a:t>
            </a:r>
            <a:r>
              <a:rPr lang="en-US" altLang="ja-JP" sz="1600" dirty="0" smtClean="0">
                <a:latin typeface="Arial" pitchFamily="34" charset="0"/>
                <a:cs typeface="Arial" pitchFamily="34" charset="0"/>
              </a:rPr>
              <a:t>, </a:t>
            </a:r>
            <a:r>
              <a:rPr lang="en-US" altLang="ja-JP" sz="1600" i="1" dirty="0" smtClean="0">
                <a:latin typeface="Arial" pitchFamily="34" charset="0"/>
                <a:cs typeface="Arial" pitchFamily="34" charset="0"/>
              </a:rPr>
              <a:t>11</a:t>
            </a:r>
            <a:r>
              <a:rPr lang="en-US" altLang="ja-JP" sz="1600" dirty="0" smtClean="0">
                <a:latin typeface="Arial" pitchFamily="34" charset="0"/>
                <a:cs typeface="Arial" pitchFamily="34" charset="0"/>
              </a:rPr>
              <a:t>, 1938–1951.</a:t>
            </a:r>
            <a:endParaRPr kumimoji="1" lang="ja-JP" altLang="en-US" sz="1600" dirty="0">
              <a:latin typeface="Arial" pitchFamily="34" charset="0"/>
              <a:cs typeface="Arial" pitchFamily="34" charset="0"/>
            </a:endParaRPr>
          </a:p>
        </p:txBody>
      </p:sp>
      <p:sp>
        <p:nvSpPr>
          <p:cNvPr id="11" name="正方形/長方形 10"/>
          <p:cNvSpPr/>
          <p:nvPr/>
        </p:nvSpPr>
        <p:spPr>
          <a:xfrm>
            <a:off x="6201896" y="1916832"/>
            <a:ext cx="2808312" cy="1728192"/>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2" name="テキスト ボックス 11"/>
          <p:cNvSpPr txBox="1"/>
          <p:nvPr/>
        </p:nvSpPr>
        <p:spPr>
          <a:xfrm>
            <a:off x="6156176" y="1988840"/>
            <a:ext cx="2987824" cy="1569660"/>
          </a:xfrm>
          <a:prstGeom prst="rect">
            <a:avLst/>
          </a:prstGeom>
          <a:noFill/>
        </p:spPr>
        <p:txBody>
          <a:bodyPr wrap="square" rtlCol="0">
            <a:spAutoFit/>
          </a:bodyPr>
          <a:lstStyle/>
          <a:p>
            <a:r>
              <a:rPr lang="en-US" altLang="ja-JP" sz="1600" dirty="0" err="1" smtClean="0">
                <a:latin typeface="Arial" pitchFamily="34" charset="0"/>
                <a:cs typeface="Arial" pitchFamily="34" charset="0"/>
              </a:rPr>
              <a:t>Topochemical</a:t>
            </a:r>
            <a:r>
              <a:rPr lang="en-US" altLang="ja-JP" sz="1600" dirty="0" smtClean="0">
                <a:latin typeface="Arial" pitchFamily="34" charset="0"/>
                <a:cs typeface="Arial" pitchFamily="34" charset="0"/>
              </a:rPr>
              <a:t> control of the reaction dictates that the</a:t>
            </a:r>
          </a:p>
          <a:p>
            <a:r>
              <a:rPr lang="en-US" altLang="ja-JP" sz="1600" dirty="0" smtClean="0">
                <a:latin typeface="Arial" pitchFamily="34" charset="0"/>
                <a:cs typeface="Arial" pitchFamily="34" charset="0"/>
              </a:rPr>
              <a:t>pair of reacting olefins should be parallel to one another, and be separated by a distance of less than 4.2 Å.</a:t>
            </a:r>
            <a:endParaRPr kumimoji="1" lang="ja-JP" altLang="en-US" sz="16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par>
                                <p:cTn id="7" presetID="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dissolve">
                                      <p:cBhvr>
                                        <p:cTn id="9" dur="500"/>
                                        <p:tgtEl>
                                          <p:spTgt spid="4"/>
                                        </p:tgtEl>
                                      </p:cBhvr>
                                    </p:animEffect>
                                  </p:childTnLst>
                                </p:cTn>
                              </p:par>
                              <p:par>
                                <p:cTn id="10" presetID="9"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4000" b="1" dirty="0" smtClean="0"/>
              <a:t>Summary</a:t>
            </a:r>
            <a:endParaRPr kumimoji="1" lang="ja-JP" altLang="en-US" sz="4000" b="1" dirty="0"/>
          </a:p>
        </p:txBody>
      </p:sp>
      <p:sp>
        <p:nvSpPr>
          <p:cNvPr id="3" name="コンテンツ プレースホルダ 2"/>
          <p:cNvSpPr>
            <a:spLocks noGrp="1"/>
          </p:cNvSpPr>
          <p:nvPr>
            <p:ph idx="1"/>
          </p:nvPr>
        </p:nvSpPr>
        <p:spPr/>
        <p:txBody>
          <a:bodyPr>
            <a:normAutofit/>
          </a:bodyPr>
          <a:lstStyle/>
          <a:p>
            <a:r>
              <a:rPr lang="en-US" altLang="ja-JP" sz="2000" dirty="0" smtClean="0">
                <a:latin typeface="Arial" pitchFamily="34" charset="0"/>
                <a:cs typeface="Arial" pitchFamily="34" charset="0"/>
              </a:rPr>
              <a:t>Designed monomer </a:t>
            </a:r>
            <a:r>
              <a:rPr lang="en-US" altLang="ja-JP" sz="2000" b="1" dirty="0" smtClean="0">
                <a:latin typeface="Arial" pitchFamily="34" charset="0"/>
                <a:cs typeface="Arial" pitchFamily="34" charset="0"/>
              </a:rPr>
              <a:t>1</a:t>
            </a:r>
            <a:r>
              <a:rPr lang="en-US" altLang="ja-JP" sz="2000" dirty="0" smtClean="0">
                <a:latin typeface="Arial" pitchFamily="34" charset="0"/>
                <a:cs typeface="Arial" pitchFamily="34" charset="0"/>
              </a:rPr>
              <a:t> was synthesized. </a:t>
            </a:r>
            <a:endParaRPr lang="en-US" altLang="ja-JP" sz="2000" dirty="0" smtClean="0">
              <a:latin typeface="Arial" pitchFamily="34" charset="0"/>
              <a:cs typeface="Arial" pitchFamily="34" charset="0"/>
            </a:endParaRPr>
          </a:p>
          <a:p>
            <a:endParaRPr lang="en-US" altLang="ja-JP" sz="2000" dirty="0" smtClean="0">
              <a:latin typeface="Arial" pitchFamily="34" charset="0"/>
              <a:cs typeface="Arial" pitchFamily="34" charset="0"/>
            </a:endParaRPr>
          </a:p>
          <a:p>
            <a:r>
              <a:rPr lang="en-US" altLang="ja-JP" sz="2000" dirty="0" smtClean="0">
                <a:latin typeface="Arial" pitchFamily="34" charset="0"/>
                <a:cs typeface="Arial" pitchFamily="34" charset="0"/>
              </a:rPr>
              <a:t>Monomer </a:t>
            </a:r>
            <a:r>
              <a:rPr lang="en-US" altLang="ja-JP" sz="2000" b="1" dirty="0" smtClean="0">
                <a:latin typeface="Arial" pitchFamily="34" charset="0"/>
                <a:cs typeface="Arial" pitchFamily="34" charset="0"/>
              </a:rPr>
              <a:t>1</a:t>
            </a:r>
            <a:r>
              <a:rPr lang="en-US" altLang="ja-JP" sz="2000" dirty="0" smtClean="0">
                <a:latin typeface="Arial" pitchFamily="34" charset="0"/>
                <a:cs typeface="Arial" pitchFamily="34" charset="0"/>
              </a:rPr>
              <a:t> formed a homogeneous film at air/water interface</a:t>
            </a:r>
            <a:r>
              <a:rPr lang="en-US" altLang="ja-JP" sz="2000" dirty="0" smtClean="0">
                <a:latin typeface="Arial" pitchFamily="34" charset="0"/>
                <a:cs typeface="Arial" pitchFamily="34" charset="0"/>
              </a:rPr>
              <a:t>.</a:t>
            </a:r>
          </a:p>
          <a:p>
            <a:endParaRPr lang="en-US" altLang="ja-JP" sz="2000" dirty="0" smtClean="0">
              <a:latin typeface="Arial" pitchFamily="34" charset="0"/>
              <a:cs typeface="Arial" pitchFamily="34" charset="0"/>
            </a:endParaRPr>
          </a:p>
          <a:p>
            <a:r>
              <a:rPr lang="en-US" altLang="ja-JP" sz="2000" dirty="0" smtClean="0">
                <a:latin typeface="Arial" pitchFamily="34" charset="0"/>
                <a:cs typeface="Arial" pitchFamily="34" charset="0"/>
              </a:rPr>
              <a:t>A Langmuir film was not transferred on a SiO</a:t>
            </a:r>
            <a:r>
              <a:rPr lang="en-US" altLang="ja-JP" sz="2000" baseline="-25000" dirty="0" smtClean="0">
                <a:latin typeface="Arial" pitchFamily="34" charset="0"/>
                <a:cs typeface="Arial" pitchFamily="34" charset="0"/>
              </a:rPr>
              <a:t>2</a:t>
            </a:r>
            <a:r>
              <a:rPr lang="en-US" altLang="ja-JP" sz="2000" dirty="0" smtClean="0">
                <a:latin typeface="Arial" pitchFamily="34" charset="0"/>
                <a:cs typeface="Arial" pitchFamily="34" charset="0"/>
              </a:rPr>
              <a:t> surface probably </a:t>
            </a:r>
            <a:r>
              <a:rPr lang="en-US" altLang="ja-JP" sz="2000" dirty="0" smtClean="0">
                <a:latin typeface="Arial" pitchFamily="34" charset="0"/>
                <a:cs typeface="Arial" pitchFamily="34" charset="0"/>
              </a:rPr>
              <a:t>because </a:t>
            </a:r>
            <a:r>
              <a:rPr lang="en-US" altLang="ja-JP" sz="2000" dirty="0" smtClean="0">
                <a:latin typeface="Arial" pitchFamily="34" charset="0"/>
                <a:cs typeface="Arial" pitchFamily="34" charset="0"/>
              </a:rPr>
              <a:t>of uneven features of the SiO</a:t>
            </a:r>
            <a:r>
              <a:rPr lang="en-US" altLang="ja-JP" sz="2000" baseline="-25000" dirty="0" smtClean="0">
                <a:latin typeface="Arial" pitchFamily="34" charset="0"/>
                <a:cs typeface="Arial" pitchFamily="34" charset="0"/>
              </a:rPr>
              <a:t>2</a:t>
            </a:r>
            <a:r>
              <a:rPr lang="en-US" altLang="ja-JP" sz="2000" dirty="0" smtClean="0">
                <a:latin typeface="Arial" pitchFamily="34" charset="0"/>
                <a:cs typeface="Arial" pitchFamily="34" charset="0"/>
              </a:rPr>
              <a:t> surface.</a:t>
            </a:r>
          </a:p>
          <a:p>
            <a:r>
              <a:rPr lang="en-US" altLang="ja-JP" sz="2000" dirty="0" smtClean="0">
                <a:latin typeface="Arial" pitchFamily="34" charset="0"/>
                <a:cs typeface="Arial" pitchFamily="34" charset="0"/>
              </a:rPr>
              <a:t>A Langmuir film was transferred on a mica surface. While lateral size is small, height profiles measured from AFM topography images confined that thickness of the transferred film (1 nm) corresponded an estimated molecular height of ca. 1 nm.</a:t>
            </a:r>
            <a:r>
              <a:rPr lang="en-US" altLang="ja-JP" sz="2000" u="sng" dirty="0" smtClean="0">
                <a:solidFill>
                  <a:srgbClr val="00B0F0"/>
                </a:solidFill>
                <a:latin typeface="Arial" pitchFamily="34" charset="0"/>
                <a:cs typeface="Arial" pitchFamily="34" charset="0"/>
              </a:rPr>
              <a:t> </a:t>
            </a:r>
            <a:endParaRPr lang="en-US" altLang="ja-JP" sz="2000" u="sng" dirty="0" smtClean="0">
              <a:solidFill>
                <a:srgbClr val="00B0F0"/>
              </a:solidFill>
              <a:latin typeface="Arial" pitchFamily="34" charset="0"/>
              <a:cs typeface="Arial" pitchFamily="34" charset="0"/>
            </a:endParaRPr>
          </a:p>
          <a:p>
            <a:endParaRPr lang="en-US" altLang="ja-JP" sz="2000" u="sng" dirty="0" smtClean="0">
              <a:solidFill>
                <a:srgbClr val="00B0F0"/>
              </a:solidFill>
              <a:latin typeface="Arial" pitchFamily="34" charset="0"/>
              <a:cs typeface="Arial" pitchFamily="34" charset="0"/>
            </a:endParaRPr>
          </a:p>
          <a:p>
            <a:r>
              <a:rPr lang="en-US" altLang="ja-JP" sz="2000" dirty="0" smtClean="0">
                <a:latin typeface="Arial" pitchFamily="34" charset="0"/>
                <a:cs typeface="Arial" pitchFamily="34" charset="0"/>
              </a:rPr>
              <a:t>Irradiation of a Langmuir film at the air/water interface didn’t occur </a:t>
            </a:r>
            <a:r>
              <a:rPr lang="en-US" altLang="ja-JP" sz="2000" dirty="0" err="1" smtClean="0">
                <a:latin typeface="Arial" pitchFamily="34" charset="0"/>
                <a:cs typeface="Arial" pitchFamily="34" charset="0"/>
              </a:rPr>
              <a:t>photopolymerization</a:t>
            </a:r>
            <a:r>
              <a:rPr lang="en-US" altLang="ja-JP" sz="2000" dirty="0" smtClean="0">
                <a:latin typeface="Arial" pitchFamily="34" charset="0"/>
                <a:cs typeface="Arial" pitchFamily="34" charset="0"/>
              </a:rPr>
              <a:t> of Monomer</a:t>
            </a:r>
            <a:r>
              <a:rPr lang="en-US" altLang="ja-JP" sz="2000" b="1" dirty="0" smtClean="0">
                <a:latin typeface="Arial" pitchFamily="34" charset="0"/>
                <a:cs typeface="Arial" pitchFamily="34" charset="0"/>
              </a:rPr>
              <a:t>1</a:t>
            </a:r>
            <a:r>
              <a:rPr lang="en-US" altLang="ja-JP" sz="2000" dirty="0" smtClean="0">
                <a:latin typeface="Arial" pitchFamily="34" charset="0"/>
                <a:cs typeface="Arial" pitchFamily="34" charset="0"/>
              </a:rPr>
              <a:t>.</a:t>
            </a:r>
          </a:p>
          <a:p>
            <a:endParaRPr lang="en-US" altLang="ja-JP" sz="2000" dirty="0" smtClean="0">
              <a:latin typeface="Arial" pitchFamily="34" charset="0"/>
              <a:cs typeface="Arial" pitchFamily="34" charset="0"/>
            </a:endParaRPr>
          </a:p>
          <a:p>
            <a:endParaRPr kumimoji="1" lang="ja-JP" altLang="en-US" sz="20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4000" b="1" dirty="0" smtClean="0"/>
              <a:t>Future Works</a:t>
            </a:r>
            <a:endParaRPr kumimoji="1" lang="ja-JP" altLang="en-US" sz="4000" b="1" dirty="0"/>
          </a:p>
        </p:txBody>
      </p:sp>
      <p:sp>
        <p:nvSpPr>
          <p:cNvPr id="3" name="コンテンツ プレースホルダ 2"/>
          <p:cNvSpPr>
            <a:spLocks noGrp="1"/>
          </p:cNvSpPr>
          <p:nvPr>
            <p:ph idx="1"/>
          </p:nvPr>
        </p:nvSpPr>
        <p:spPr/>
        <p:txBody>
          <a:bodyPr>
            <a:normAutofit/>
          </a:bodyPr>
          <a:lstStyle/>
          <a:p>
            <a:r>
              <a:rPr lang="en-US" altLang="ja-JP" sz="2000" dirty="0" smtClean="0">
                <a:latin typeface="Arial" pitchFamily="34" charset="0"/>
                <a:cs typeface="Arial" pitchFamily="34" charset="0"/>
              </a:rPr>
              <a:t>Optimization of conditions for film transfer on a mica surface</a:t>
            </a:r>
            <a:r>
              <a:rPr lang="en-US" altLang="ja-JP" sz="2000" dirty="0" smtClean="0">
                <a:latin typeface="Arial" pitchFamily="34" charset="0"/>
                <a:cs typeface="Arial" pitchFamily="34" charset="0"/>
              </a:rPr>
              <a:t>.</a:t>
            </a:r>
          </a:p>
          <a:p>
            <a:pPr>
              <a:buNone/>
            </a:pPr>
            <a:endParaRPr lang="en-US" altLang="ja-JP" sz="2000" dirty="0" smtClean="0">
              <a:latin typeface="Arial" pitchFamily="34" charset="0"/>
              <a:cs typeface="Arial" pitchFamily="34" charset="0"/>
            </a:endParaRPr>
          </a:p>
          <a:p>
            <a:r>
              <a:rPr lang="en-US" altLang="ja-JP" sz="2000" dirty="0" smtClean="0">
                <a:latin typeface="Arial" pitchFamily="34" charset="0"/>
                <a:cs typeface="Arial" pitchFamily="34" charset="0"/>
              </a:rPr>
              <a:t>Characterization of transferred films</a:t>
            </a:r>
            <a:r>
              <a:rPr lang="en-US" altLang="ja-JP" sz="2000" dirty="0" smtClean="0">
                <a:latin typeface="Arial" pitchFamily="34" charset="0"/>
                <a:cs typeface="Arial" pitchFamily="34" charset="0"/>
              </a:rPr>
              <a:t>.</a:t>
            </a:r>
          </a:p>
          <a:p>
            <a:pPr>
              <a:buNone/>
            </a:pPr>
            <a:endParaRPr lang="en-US" altLang="ja-JP" sz="2000" dirty="0" smtClean="0">
              <a:latin typeface="Arial" pitchFamily="34" charset="0"/>
              <a:cs typeface="Arial" pitchFamily="34" charset="0"/>
            </a:endParaRPr>
          </a:p>
          <a:p>
            <a:r>
              <a:rPr lang="en-US" altLang="ja-JP" sz="2000" dirty="0" smtClean="0">
                <a:latin typeface="Arial" pitchFamily="34" charset="0"/>
                <a:cs typeface="Arial" pitchFamily="34" charset="0"/>
              </a:rPr>
              <a:t>Cross-linking via </a:t>
            </a:r>
            <a:r>
              <a:rPr lang="en-US" altLang="ja-JP" sz="2000" dirty="0" err="1" smtClean="0">
                <a:latin typeface="Arial" pitchFamily="34" charset="0"/>
                <a:cs typeface="Arial" pitchFamily="34" charset="0"/>
              </a:rPr>
              <a:t>photodimerization</a:t>
            </a:r>
            <a:r>
              <a:rPr lang="en-US" altLang="ja-JP" sz="2000" dirty="0" smtClean="0">
                <a:latin typeface="Arial" pitchFamily="34" charset="0"/>
                <a:cs typeface="Arial" pitchFamily="34" charset="0"/>
              </a:rPr>
              <a:t> of the vinyl groups of </a:t>
            </a:r>
            <a:r>
              <a:rPr lang="en-US" altLang="ja-JP" sz="2000" b="1" dirty="0" smtClean="0">
                <a:latin typeface="Arial" pitchFamily="34" charset="0"/>
                <a:cs typeface="Arial" pitchFamily="34" charset="0"/>
              </a:rPr>
              <a:t>1</a:t>
            </a:r>
            <a:r>
              <a:rPr lang="en-US" altLang="ja-JP" sz="2000" dirty="0" smtClean="0">
                <a:latin typeface="Arial" pitchFamily="34" charset="0"/>
                <a:cs typeface="Arial" pitchFamily="34" charset="0"/>
              </a:rPr>
              <a:t> in both Langmuir films at the interface and LB films on mica surfaces to synthesize 2D polymers.</a:t>
            </a:r>
          </a:p>
          <a:p>
            <a:endParaRPr kumimoji="1" lang="ja-JP" altLang="en-US" sz="2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4000" b="1" dirty="0" smtClean="0"/>
              <a:t>Introduction-2D polymer-</a:t>
            </a:r>
            <a:endParaRPr kumimoji="1" lang="ja-JP" altLang="en-US" sz="4000" b="1" dirty="0"/>
          </a:p>
        </p:txBody>
      </p:sp>
      <p:grpSp>
        <p:nvGrpSpPr>
          <p:cNvPr id="288" name="グループ化 2062"/>
          <p:cNvGrpSpPr/>
          <p:nvPr/>
        </p:nvGrpSpPr>
        <p:grpSpPr>
          <a:xfrm>
            <a:off x="611560" y="2304866"/>
            <a:ext cx="389490" cy="453764"/>
            <a:chOff x="3578960" y="4706141"/>
            <a:chExt cx="540959" cy="630227"/>
          </a:xfrm>
        </p:grpSpPr>
        <p:grpSp>
          <p:nvGrpSpPr>
            <p:cNvPr id="289" name="グループ化 100"/>
            <p:cNvGrpSpPr/>
            <p:nvPr/>
          </p:nvGrpSpPr>
          <p:grpSpPr>
            <a:xfrm>
              <a:off x="3707904" y="4708314"/>
              <a:ext cx="283269" cy="623025"/>
              <a:chOff x="7058939" y="4443272"/>
              <a:chExt cx="283269" cy="623025"/>
            </a:xfrm>
          </p:grpSpPr>
          <p:sp>
            <p:nvSpPr>
              <p:cNvPr id="297" name="円/楕円 296"/>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98" name="直線コネクタ 297"/>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9" name="直線コネクタ 298"/>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0" name="直線コネクタ 299"/>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1" name="直線コネクタ 300"/>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2" name="直線コネクタ 301"/>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3" name="直線コネクタ 302"/>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90" name="グループ化 1699"/>
            <p:cNvGrpSpPr/>
            <p:nvPr/>
          </p:nvGrpSpPr>
          <p:grpSpPr>
            <a:xfrm>
              <a:off x="3578960" y="4706141"/>
              <a:ext cx="540959" cy="630227"/>
              <a:chOff x="6387272" y="4706141"/>
              <a:chExt cx="540959" cy="630227"/>
            </a:xfrm>
          </p:grpSpPr>
          <p:sp>
            <p:nvSpPr>
              <p:cNvPr id="291" name="正方形/長方形 29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2" name="正方形/長方形 29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3" name="正方形/長方形 29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4" name="正方形/長方形 29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5" name="正方形/長方形 29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6" name="正方形/長方形 29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
        <p:nvSpPr>
          <p:cNvPr id="305" name="テキスト ボックス 304"/>
          <p:cNvSpPr txBox="1"/>
          <p:nvPr/>
        </p:nvSpPr>
        <p:spPr>
          <a:xfrm>
            <a:off x="251520" y="3456994"/>
            <a:ext cx="1296144" cy="369332"/>
          </a:xfrm>
          <a:prstGeom prst="rect">
            <a:avLst/>
          </a:prstGeom>
          <a:noFill/>
        </p:spPr>
        <p:txBody>
          <a:bodyPr wrap="square" rtlCol="0">
            <a:spAutoFit/>
          </a:bodyPr>
          <a:lstStyle/>
          <a:p>
            <a:r>
              <a:rPr lang="en-US" altLang="ja-JP" dirty="0" smtClean="0">
                <a:latin typeface="Arial" pitchFamily="34" charset="0"/>
                <a:cs typeface="Arial" pitchFamily="34" charset="0"/>
              </a:rPr>
              <a:t>monomer</a:t>
            </a:r>
          </a:p>
        </p:txBody>
      </p:sp>
      <p:sp>
        <p:nvSpPr>
          <p:cNvPr id="308" name="テキスト ボックス 307"/>
          <p:cNvSpPr txBox="1"/>
          <p:nvPr/>
        </p:nvSpPr>
        <p:spPr>
          <a:xfrm>
            <a:off x="2987824" y="4077072"/>
            <a:ext cx="2016224" cy="338554"/>
          </a:xfrm>
          <a:prstGeom prst="rect">
            <a:avLst/>
          </a:prstGeom>
          <a:noFill/>
        </p:spPr>
        <p:txBody>
          <a:bodyPr wrap="square" rtlCol="0">
            <a:spAutoFit/>
          </a:bodyPr>
          <a:lstStyle/>
          <a:p>
            <a:r>
              <a:rPr kumimoji="1" lang="en-US" altLang="ja-JP" sz="1600" dirty="0" smtClean="0">
                <a:latin typeface="Arial" pitchFamily="34" charset="0"/>
                <a:cs typeface="Arial" pitchFamily="34" charset="0"/>
              </a:rPr>
              <a:t>ex) </a:t>
            </a:r>
            <a:r>
              <a:rPr kumimoji="1" lang="en-US" altLang="ja-JP" sz="1600" dirty="0" err="1" smtClean="0">
                <a:latin typeface="Arial" pitchFamily="34" charset="0"/>
                <a:cs typeface="Arial" pitchFamily="34" charset="0"/>
              </a:rPr>
              <a:t>graphene</a:t>
            </a:r>
            <a:r>
              <a:rPr lang="en-US" altLang="ja-JP" sz="1600" baseline="30000" dirty="0" smtClean="0">
                <a:latin typeface="Arial" pitchFamily="34" charset="0"/>
                <a:cs typeface="Arial" pitchFamily="34" charset="0"/>
              </a:rPr>
              <a:t>[2]</a:t>
            </a:r>
            <a:endParaRPr kumimoji="1" lang="ja-JP" altLang="en-US" sz="1600" dirty="0">
              <a:latin typeface="Arial" pitchFamily="34" charset="0"/>
              <a:cs typeface="Arial" pitchFamily="34" charset="0"/>
            </a:endParaRPr>
          </a:p>
        </p:txBody>
      </p:sp>
      <p:pic>
        <p:nvPicPr>
          <p:cNvPr id="309" name="Picture 3" descr="C:\Users\kazuki\Desktop\戸部研関係\卒論\03 卒論発表\制作補助\graphene image2.jpg"/>
          <p:cNvPicPr>
            <a:picLocks noChangeAspect="1" noChangeArrowheads="1"/>
          </p:cNvPicPr>
          <p:nvPr/>
        </p:nvPicPr>
        <p:blipFill>
          <a:blip r:embed="rId3" cstate="print"/>
          <a:srcRect/>
          <a:stretch>
            <a:fillRect/>
          </a:stretch>
        </p:blipFill>
        <p:spPr bwMode="auto">
          <a:xfrm>
            <a:off x="2987824" y="4941168"/>
            <a:ext cx="1802384" cy="1250696"/>
          </a:xfrm>
          <a:prstGeom prst="rect">
            <a:avLst/>
          </a:prstGeom>
          <a:noFill/>
        </p:spPr>
      </p:pic>
      <p:sp>
        <p:nvSpPr>
          <p:cNvPr id="310" name="正方形/長方形 309"/>
          <p:cNvSpPr/>
          <p:nvPr/>
        </p:nvSpPr>
        <p:spPr>
          <a:xfrm>
            <a:off x="1259632" y="1674520"/>
            <a:ext cx="2088232" cy="8640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1600" dirty="0" smtClean="0">
                <a:latin typeface="Arial" pitchFamily="34" charset="0"/>
                <a:cs typeface="Arial" pitchFamily="34" charset="0"/>
              </a:rPr>
              <a:t>Lateral connection of monomers result in a sheet shape polymer.</a:t>
            </a:r>
            <a:endParaRPr lang="ja-JP" altLang="en-US" sz="1600" dirty="0" smtClean="0">
              <a:latin typeface="Arial" pitchFamily="34" charset="0"/>
              <a:cs typeface="Arial" pitchFamily="34" charset="0"/>
            </a:endParaRPr>
          </a:p>
        </p:txBody>
      </p:sp>
      <p:sp>
        <p:nvSpPr>
          <p:cNvPr id="311" name="テキスト ボックス 310"/>
          <p:cNvSpPr txBox="1"/>
          <p:nvPr/>
        </p:nvSpPr>
        <p:spPr>
          <a:xfrm>
            <a:off x="3131840" y="6453336"/>
            <a:ext cx="3744416" cy="245500"/>
          </a:xfrm>
          <a:prstGeom prst="rect">
            <a:avLst/>
          </a:prstGeom>
          <a:noFill/>
        </p:spPr>
        <p:txBody>
          <a:bodyPr wrap="square" rtlCol="0">
            <a:spAutoFit/>
          </a:bodyPr>
          <a:lstStyle/>
          <a:p>
            <a:r>
              <a:rPr lang="en-US" altLang="ja-JP" sz="1000" dirty="0" smtClean="0">
                <a:latin typeface="Arial" pitchFamily="34" charset="0"/>
                <a:cs typeface="Arial" pitchFamily="34" charset="0"/>
              </a:rPr>
              <a:t>[2] http://www.nanochemistry.it/download/graphene01h.jpg</a:t>
            </a:r>
            <a:endParaRPr kumimoji="1" lang="ja-JP" altLang="en-US" sz="1000" dirty="0">
              <a:latin typeface="Arial" pitchFamily="34" charset="0"/>
              <a:cs typeface="Arial" pitchFamily="34" charset="0"/>
            </a:endParaRPr>
          </a:p>
        </p:txBody>
      </p:sp>
      <p:sp>
        <p:nvSpPr>
          <p:cNvPr id="312" name="テキスト ボックス 311"/>
          <p:cNvSpPr txBox="1"/>
          <p:nvPr/>
        </p:nvSpPr>
        <p:spPr>
          <a:xfrm>
            <a:off x="6243512" y="2249576"/>
            <a:ext cx="3347864" cy="1077218"/>
          </a:xfrm>
          <a:prstGeom prst="rect">
            <a:avLst/>
          </a:prstGeom>
          <a:noFill/>
        </p:spPr>
        <p:txBody>
          <a:bodyPr wrap="square" rtlCol="0">
            <a:spAutoFit/>
          </a:bodyPr>
          <a:lstStyle/>
          <a:p>
            <a:r>
              <a:rPr kumimoji="1" lang="en-US" altLang="ja-JP" sz="1600" b="1" dirty="0" smtClean="0">
                <a:latin typeface="Arial"/>
                <a:cs typeface="Arial"/>
              </a:rPr>
              <a:t>Unique </a:t>
            </a:r>
            <a:r>
              <a:rPr lang="en-US" altLang="ja-JP" sz="1600" b="1" dirty="0" smtClean="0">
                <a:latin typeface="Arial"/>
                <a:cs typeface="Arial"/>
              </a:rPr>
              <a:t>potential properties:</a:t>
            </a:r>
          </a:p>
          <a:p>
            <a:r>
              <a:rPr lang="en-US" altLang="ja-JP" sz="1600" dirty="0" smtClean="0">
                <a:latin typeface="Arial"/>
                <a:cs typeface="Arial"/>
              </a:rPr>
              <a:t>Two distinguishable faces</a:t>
            </a:r>
          </a:p>
          <a:p>
            <a:r>
              <a:rPr lang="en-US" altLang="ja-JP" sz="1600" dirty="0" smtClean="0">
                <a:latin typeface="Arial"/>
                <a:cs typeface="Arial"/>
              </a:rPr>
              <a:t>Mechanical properties</a:t>
            </a:r>
            <a:endParaRPr kumimoji="1" lang="en-US" altLang="ja-JP" sz="1600" dirty="0" smtClean="0">
              <a:latin typeface="Arial"/>
              <a:cs typeface="Arial"/>
            </a:endParaRPr>
          </a:p>
          <a:p>
            <a:r>
              <a:rPr lang="en-US" altLang="ja-JP" sz="1600" dirty="0" smtClean="0">
                <a:latin typeface="Arial"/>
                <a:cs typeface="Arial"/>
              </a:rPr>
              <a:t>Separation of small molecules</a:t>
            </a:r>
          </a:p>
        </p:txBody>
      </p:sp>
      <p:sp>
        <p:nvSpPr>
          <p:cNvPr id="313" name="テキスト ボックス 312"/>
          <p:cNvSpPr txBox="1"/>
          <p:nvPr/>
        </p:nvSpPr>
        <p:spPr>
          <a:xfrm>
            <a:off x="5220072" y="3717032"/>
            <a:ext cx="3544560" cy="246221"/>
          </a:xfrm>
          <a:prstGeom prst="rect">
            <a:avLst/>
          </a:prstGeom>
          <a:noFill/>
        </p:spPr>
        <p:txBody>
          <a:bodyPr wrap="none" rtlCol="0">
            <a:spAutoFit/>
          </a:bodyPr>
          <a:lstStyle/>
          <a:p>
            <a:r>
              <a:rPr lang="en-US" altLang="ja-JP" sz="1000" dirty="0" err="1" smtClean="0">
                <a:latin typeface="Arial"/>
                <a:cs typeface="Arial"/>
              </a:rPr>
              <a:t>Schlüter</a:t>
            </a:r>
            <a:r>
              <a:rPr lang="en-US" altLang="ja-JP" sz="1000" dirty="0" smtClean="0">
                <a:latin typeface="Arial"/>
                <a:cs typeface="Arial"/>
              </a:rPr>
              <a:t>, A. D. et al. </a:t>
            </a:r>
            <a:r>
              <a:rPr lang="en-US" altLang="ja-JP" sz="1000" i="1" dirty="0" err="1" smtClean="0">
                <a:latin typeface="Arial"/>
                <a:cs typeface="Arial"/>
              </a:rPr>
              <a:t>Angew</a:t>
            </a:r>
            <a:r>
              <a:rPr lang="en-US" altLang="ja-JP" sz="1000" i="1" dirty="0" smtClean="0">
                <a:latin typeface="Arial"/>
                <a:cs typeface="Arial"/>
              </a:rPr>
              <a:t>. Chem. Int. Ed. </a:t>
            </a:r>
            <a:r>
              <a:rPr lang="en-US" altLang="ja-JP" sz="1000" b="1" dirty="0" smtClean="0">
                <a:latin typeface="Arial"/>
                <a:cs typeface="Arial"/>
              </a:rPr>
              <a:t>2009</a:t>
            </a:r>
            <a:r>
              <a:rPr lang="en-US" altLang="ja-JP" sz="1000" dirty="0" smtClean="0">
                <a:latin typeface="Arial"/>
                <a:cs typeface="Arial"/>
              </a:rPr>
              <a:t>, </a:t>
            </a:r>
            <a:r>
              <a:rPr lang="en-US" altLang="ja-JP" sz="1000" i="1" dirty="0" smtClean="0">
                <a:latin typeface="Arial"/>
                <a:cs typeface="Arial"/>
              </a:rPr>
              <a:t>48</a:t>
            </a:r>
            <a:r>
              <a:rPr lang="en-US" altLang="ja-JP" sz="1000" dirty="0" smtClean="0">
                <a:latin typeface="Arial"/>
                <a:cs typeface="Arial"/>
              </a:rPr>
              <a:t>, 1030.</a:t>
            </a:r>
            <a:endParaRPr kumimoji="1" lang="ja-JP" altLang="en-US" sz="1000" dirty="0">
              <a:latin typeface="Arial"/>
              <a:cs typeface="Arial"/>
            </a:endParaRPr>
          </a:p>
        </p:txBody>
      </p:sp>
      <p:sp>
        <p:nvSpPr>
          <p:cNvPr id="314" name="テキスト ボックス 313"/>
          <p:cNvSpPr txBox="1"/>
          <p:nvPr/>
        </p:nvSpPr>
        <p:spPr>
          <a:xfrm>
            <a:off x="810168" y="1165688"/>
            <a:ext cx="7704856" cy="338554"/>
          </a:xfrm>
          <a:prstGeom prst="rect">
            <a:avLst/>
          </a:prstGeom>
          <a:noFill/>
        </p:spPr>
        <p:txBody>
          <a:bodyPr wrap="square" rtlCol="0">
            <a:spAutoFit/>
          </a:bodyPr>
          <a:lstStyle/>
          <a:p>
            <a:r>
              <a:rPr lang="en-US" altLang="ja-JP" sz="1600" b="1" dirty="0" smtClean="0">
                <a:latin typeface="Arial"/>
                <a:cs typeface="Arial"/>
              </a:rPr>
              <a:t>2D Polymer:</a:t>
            </a:r>
            <a:r>
              <a:rPr lang="en-US" altLang="ja-JP" sz="1600" dirty="0" smtClean="0">
                <a:latin typeface="Arial" pitchFamily="34" charset="0"/>
                <a:cs typeface="Arial" pitchFamily="34" charset="0"/>
              </a:rPr>
              <a:t> Sheet shape defect free polymer connected by covalent bonding.</a:t>
            </a:r>
            <a:endParaRPr kumimoji="1" lang="ja-JP" altLang="en-US" sz="1600" dirty="0">
              <a:latin typeface="Arial" pitchFamily="34" charset="0"/>
              <a:cs typeface="Arial" pitchFamily="34" charset="0"/>
            </a:endParaRPr>
          </a:p>
        </p:txBody>
      </p:sp>
      <p:pic>
        <p:nvPicPr>
          <p:cNvPr id="315" name="Picture 4"/>
          <p:cNvPicPr>
            <a:picLocks noChangeAspect="1" noChangeArrowheads="1"/>
          </p:cNvPicPr>
          <p:nvPr/>
        </p:nvPicPr>
        <p:blipFill>
          <a:blip r:embed="rId4" cstate="print"/>
          <a:srcRect/>
          <a:stretch>
            <a:fillRect/>
          </a:stretch>
        </p:blipFill>
        <p:spPr bwMode="auto">
          <a:xfrm>
            <a:off x="3563888" y="2147624"/>
            <a:ext cx="2376264" cy="866435"/>
          </a:xfrm>
          <a:prstGeom prst="rect">
            <a:avLst/>
          </a:prstGeom>
          <a:noFill/>
          <a:ln w="9525">
            <a:noFill/>
            <a:miter lim="800000"/>
            <a:headEnd/>
            <a:tailEnd/>
          </a:ln>
        </p:spPr>
      </p:pic>
      <p:sp>
        <p:nvSpPr>
          <p:cNvPr id="317" name="テキスト ボックス 316"/>
          <p:cNvSpPr txBox="1"/>
          <p:nvPr/>
        </p:nvSpPr>
        <p:spPr>
          <a:xfrm>
            <a:off x="9828584" y="3068960"/>
            <a:ext cx="3312368" cy="646331"/>
          </a:xfrm>
          <a:prstGeom prst="rect">
            <a:avLst/>
          </a:prstGeom>
          <a:noFill/>
        </p:spPr>
        <p:txBody>
          <a:bodyPr wrap="square" rtlCol="0">
            <a:spAutoFit/>
          </a:bodyPr>
          <a:lstStyle/>
          <a:p>
            <a:r>
              <a:rPr kumimoji="1" lang="en-US" altLang="ja-JP" dirty="0" smtClean="0">
                <a:latin typeface="Arial" pitchFamily="34" charset="0"/>
                <a:cs typeface="Arial" pitchFamily="34" charset="0"/>
              </a:rPr>
              <a:t>Cartoo</a:t>
            </a:r>
            <a:r>
              <a:rPr lang="en-US" altLang="ja-JP" dirty="0" smtClean="0">
                <a:latin typeface="Arial" pitchFamily="34" charset="0"/>
                <a:cs typeface="Arial" pitchFamily="34" charset="0"/>
              </a:rPr>
              <a:t>n of 2D polymer with two distinguishable faces</a:t>
            </a:r>
            <a:endParaRPr kumimoji="1" lang="ja-JP" altLang="en-US" dirty="0">
              <a:latin typeface="Arial" pitchFamily="34" charset="0"/>
              <a:cs typeface="Arial" pitchFamily="34" charset="0"/>
            </a:endParaRPr>
          </a:p>
        </p:txBody>
      </p:sp>
      <p:cxnSp>
        <p:nvCxnSpPr>
          <p:cNvPr id="320" name="直線矢印コネクタ 319"/>
          <p:cNvCxnSpPr/>
          <p:nvPr/>
        </p:nvCxnSpPr>
        <p:spPr>
          <a:xfrm>
            <a:off x="1331640" y="2564904"/>
            <a:ext cx="20882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6" name="テキスト ボックス 315"/>
          <p:cNvSpPr txBox="1"/>
          <p:nvPr/>
        </p:nvSpPr>
        <p:spPr>
          <a:xfrm>
            <a:off x="4932040" y="4725144"/>
            <a:ext cx="3384376" cy="1077218"/>
          </a:xfrm>
          <a:prstGeom prst="rect">
            <a:avLst/>
          </a:prstGeom>
          <a:noFill/>
        </p:spPr>
        <p:txBody>
          <a:bodyPr wrap="square" rtlCol="0">
            <a:spAutoFit/>
          </a:bodyPr>
          <a:lstStyle/>
          <a:p>
            <a:r>
              <a:rPr lang="en-US" altLang="ja-JP" sz="1600" b="1" dirty="0" smtClean="0">
                <a:latin typeface="Arial" pitchFamily="34" charset="0"/>
                <a:cs typeface="Arial" pitchFamily="34" charset="0"/>
              </a:rPr>
              <a:t>Properties of </a:t>
            </a:r>
            <a:r>
              <a:rPr lang="en-US" altLang="ja-JP" sz="1600" b="1" dirty="0" err="1" smtClean="0">
                <a:latin typeface="Arial" pitchFamily="34" charset="0"/>
                <a:cs typeface="Arial" pitchFamily="34" charset="0"/>
              </a:rPr>
              <a:t>graphene</a:t>
            </a:r>
            <a:r>
              <a:rPr lang="en-US" altLang="ja-JP" sz="1600" b="1" dirty="0" smtClean="0">
                <a:latin typeface="Arial" pitchFamily="34" charset="0"/>
                <a:cs typeface="Arial" pitchFamily="34" charset="0"/>
              </a:rPr>
              <a:t>:</a:t>
            </a:r>
          </a:p>
          <a:p>
            <a:r>
              <a:rPr lang="en-US" altLang="ja-JP" sz="1600" dirty="0" smtClean="0">
                <a:latin typeface="Arial" pitchFamily="34" charset="0"/>
                <a:cs typeface="Arial" pitchFamily="34" charset="0"/>
              </a:rPr>
              <a:t>superlative mechanical strength</a:t>
            </a:r>
          </a:p>
          <a:p>
            <a:r>
              <a:rPr lang="en-US" altLang="ja-JP" sz="1600" dirty="0" smtClean="0">
                <a:latin typeface="Arial" pitchFamily="34" charset="0"/>
                <a:cs typeface="Arial" pitchFamily="34" charset="0"/>
              </a:rPr>
              <a:t>extraordinarily high carrier mobility</a:t>
            </a:r>
          </a:p>
          <a:p>
            <a:r>
              <a:rPr lang="en-US" altLang="ja-JP" sz="1600" dirty="0" smtClean="0">
                <a:latin typeface="Arial" pitchFamily="34" charset="0"/>
                <a:cs typeface="Arial" pitchFamily="34" charset="0"/>
              </a:rPr>
              <a:t>single-molecule detection</a:t>
            </a:r>
          </a:p>
        </p:txBody>
      </p:sp>
      <p:pic>
        <p:nvPicPr>
          <p:cNvPr id="318" name="Picture 4" descr="C:\Users\kazuki\Desktop\Mコロ資料\参考画像\pencil.gif"/>
          <p:cNvPicPr>
            <a:picLocks noChangeAspect="1" noChangeArrowheads="1"/>
          </p:cNvPicPr>
          <p:nvPr/>
        </p:nvPicPr>
        <p:blipFill>
          <a:blip r:embed="rId5" cstate="print"/>
          <a:srcRect/>
          <a:stretch>
            <a:fillRect/>
          </a:stretch>
        </p:blipFill>
        <p:spPr bwMode="auto">
          <a:xfrm rot="13407044">
            <a:off x="576386" y="3915220"/>
            <a:ext cx="2438400" cy="2438400"/>
          </a:xfrm>
          <a:prstGeom prst="rect">
            <a:avLst/>
          </a:prstGeom>
          <a:noFill/>
        </p:spPr>
      </p:pic>
      <p:sp>
        <p:nvSpPr>
          <p:cNvPr id="319" name="右矢印 318"/>
          <p:cNvSpPr/>
          <p:nvPr/>
        </p:nvSpPr>
        <p:spPr>
          <a:xfrm rot="1506222">
            <a:off x="2370969" y="4729444"/>
            <a:ext cx="874685" cy="16978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1" name="円/楕円 320"/>
          <p:cNvSpPr/>
          <p:nvPr/>
        </p:nvSpPr>
        <p:spPr>
          <a:xfrm>
            <a:off x="2128341" y="4472118"/>
            <a:ext cx="288032" cy="28803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2" name="テキスト ボックス 321"/>
          <p:cNvSpPr txBox="1"/>
          <p:nvPr/>
        </p:nvSpPr>
        <p:spPr>
          <a:xfrm rot="1503632">
            <a:off x="2445928" y="4608415"/>
            <a:ext cx="1296144"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exfoliation</a:t>
            </a:r>
            <a:endParaRPr kumimoji="1" lang="ja-JP" altLang="en-US" sz="1200" baseline="30000" dirty="0">
              <a:latin typeface="Arial" pitchFamily="34" charset="0"/>
              <a:cs typeface="Arial" pitchFamily="34" charset="0"/>
            </a:endParaRPr>
          </a:p>
        </p:txBody>
      </p:sp>
      <p:sp>
        <p:nvSpPr>
          <p:cNvPr id="323" name="テキスト ボックス 322"/>
          <p:cNvSpPr txBox="1"/>
          <p:nvPr/>
        </p:nvSpPr>
        <p:spPr>
          <a:xfrm>
            <a:off x="0" y="6021288"/>
            <a:ext cx="3168352" cy="246221"/>
          </a:xfrm>
          <a:prstGeom prst="rect">
            <a:avLst/>
          </a:prstGeom>
          <a:noFill/>
        </p:spPr>
        <p:txBody>
          <a:bodyPr wrap="square" rtlCol="0">
            <a:spAutoFit/>
          </a:bodyPr>
          <a:lstStyle/>
          <a:p>
            <a:r>
              <a:rPr lang="en-US" altLang="ja-JP" sz="1000" dirty="0" smtClean="0">
                <a:latin typeface="Arial" pitchFamily="34" charset="0"/>
                <a:cs typeface="Arial" pitchFamily="34" charset="0"/>
              </a:rPr>
              <a:t>http://mono.sozonochikara.com/2010/08/26/pencil.gif</a:t>
            </a:r>
          </a:p>
        </p:txBody>
      </p:sp>
      <p:grpSp>
        <p:nvGrpSpPr>
          <p:cNvPr id="36" name="グループ化 579"/>
          <p:cNvGrpSpPr>
            <a:grpSpLocks noChangeAspect="1"/>
          </p:cNvGrpSpPr>
          <p:nvPr/>
        </p:nvGrpSpPr>
        <p:grpSpPr>
          <a:xfrm>
            <a:off x="3863177" y="1772816"/>
            <a:ext cx="1644927" cy="1666058"/>
            <a:chOff x="6319827" y="4365104"/>
            <a:chExt cx="2284621" cy="2313969"/>
          </a:xfrm>
        </p:grpSpPr>
        <p:grpSp>
          <p:nvGrpSpPr>
            <p:cNvPr id="37" name="グループ化 1799"/>
            <p:cNvGrpSpPr/>
            <p:nvPr/>
          </p:nvGrpSpPr>
          <p:grpSpPr>
            <a:xfrm>
              <a:off x="6319827" y="4365104"/>
              <a:ext cx="2284621" cy="2313969"/>
              <a:chOff x="6372200" y="4365104"/>
              <a:chExt cx="2284621" cy="2313969"/>
            </a:xfrm>
          </p:grpSpPr>
          <p:grpSp>
            <p:nvGrpSpPr>
              <p:cNvPr id="61" name="グループ化 100"/>
              <p:cNvGrpSpPr/>
              <p:nvPr/>
            </p:nvGrpSpPr>
            <p:grpSpPr>
              <a:xfrm>
                <a:off x="6516216" y="4708314"/>
                <a:ext cx="283269" cy="623025"/>
                <a:chOff x="7058939" y="4443272"/>
                <a:chExt cx="283269" cy="623025"/>
              </a:xfrm>
            </p:grpSpPr>
            <p:sp>
              <p:nvSpPr>
                <p:cNvPr id="347" name="円/楕円 346"/>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348" name="直線コネクタ 347"/>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9" name="直線コネクタ 348"/>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50" name="直線コネクタ 349"/>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51" name="直線コネクタ 350"/>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52" name="直線コネクタ 351"/>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53" name="直線コネクタ 352"/>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2" name="グループ化 1699"/>
              <p:cNvGrpSpPr/>
              <p:nvPr/>
            </p:nvGrpSpPr>
            <p:grpSpPr>
              <a:xfrm>
                <a:off x="6387272" y="4706141"/>
                <a:ext cx="540959" cy="630227"/>
                <a:chOff x="6387272" y="4706141"/>
                <a:chExt cx="540959" cy="630227"/>
              </a:xfrm>
            </p:grpSpPr>
            <p:sp>
              <p:nvSpPr>
                <p:cNvPr id="341" name="正方形/長方形 34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42" name="正方形/長方形 34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43" name="正方形/長方形 34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44" name="正方形/長方形 34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45" name="正方形/長方形 34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46" name="正方形/長方形 34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63" name="グループ化 956"/>
              <p:cNvGrpSpPr/>
              <p:nvPr/>
            </p:nvGrpSpPr>
            <p:grpSpPr>
              <a:xfrm>
                <a:off x="6372200" y="5380196"/>
                <a:ext cx="571935" cy="624262"/>
                <a:chOff x="2627784" y="4797152"/>
                <a:chExt cx="571935" cy="624262"/>
              </a:xfrm>
            </p:grpSpPr>
            <p:grpSp>
              <p:nvGrpSpPr>
                <p:cNvPr id="327" name="グループ化 100"/>
                <p:cNvGrpSpPr/>
                <p:nvPr/>
              </p:nvGrpSpPr>
              <p:grpSpPr>
                <a:xfrm>
                  <a:off x="2771800" y="4797152"/>
                  <a:ext cx="283269" cy="623025"/>
                  <a:chOff x="7058939" y="4443272"/>
                  <a:chExt cx="283269" cy="623025"/>
                </a:xfrm>
              </p:grpSpPr>
              <p:sp>
                <p:nvSpPr>
                  <p:cNvPr id="334" name="円/楕円 333"/>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335" name="直線コネクタ 334"/>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6" name="直線コネクタ 33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37" name="直線コネクタ 33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38" name="直線コネクタ 337"/>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39" name="直線コネクタ 338"/>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40" name="直線コネクタ 339"/>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28" name="正方形/長方形 327"/>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29" name="正方形/長方形 328"/>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30" name="正方形/長方形 329"/>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31" name="正方形/長方形 330"/>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32" name="正方形/長方形 331"/>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33" name="正方形/長方形 332"/>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64" name="グループ化 761"/>
              <p:cNvGrpSpPr/>
              <p:nvPr/>
            </p:nvGrpSpPr>
            <p:grpSpPr>
              <a:xfrm>
                <a:off x="6372200" y="6052078"/>
                <a:ext cx="571935" cy="624262"/>
                <a:chOff x="2627784" y="4797152"/>
                <a:chExt cx="571935" cy="624262"/>
              </a:xfrm>
            </p:grpSpPr>
            <p:grpSp>
              <p:nvGrpSpPr>
                <p:cNvPr id="280" name="グループ化 100"/>
                <p:cNvGrpSpPr/>
                <p:nvPr/>
              </p:nvGrpSpPr>
              <p:grpSpPr>
                <a:xfrm>
                  <a:off x="2771800" y="4797152"/>
                  <a:ext cx="283269" cy="623025"/>
                  <a:chOff x="7058939" y="4443272"/>
                  <a:chExt cx="283269" cy="623025"/>
                </a:xfrm>
              </p:grpSpPr>
              <p:sp>
                <p:nvSpPr>
                  <p:cNvPr id="287" name="円/楕円 286"/>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304" name="直線コネクタ 30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6" name="直線コネクタ 30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7" name="直線コネクタ 30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4" name="直線コネクタ 323"/>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5" name="直線コネクタ 324"/>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6" name="直線コネクタ 325"/>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1" name="正方形/長方形 280"/>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2" name="正方形/長方形 281"/>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3" name="正方形/長方形 282"/>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4" name="正方形/長方形 283"/>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5" name="正方形/長方形 284"/>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6" name="正方形/長方形 285"/>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65" name="グループ化 1098"/>
              <p:cNvGrpSpPr/>
              <p:nvPr/>
            </p:nvGrpSpPr>
            <p:grpSpPr>
              <a:xfrm>
                <a:off x="6941121" y="4369703"/>
                <a:ext cx="571935" cy="1296144"/>
                <a:chOff x="4860032" y="4509120"/>
                <a:chExt cx="571935" cy="1296144"/>
              </a:xfrm>
            </p:grpSpPr>
            <p:grpSp>
              <p:nvGrpSpPr>
                <p:cNvPr id="250" name="グループ化 761"/>
                <p:cNvGrpSpPr/>
                <p:nvPr/>
              </p:nvGrpSpPr>
              <p:grpSpPr>
                <a:xfrm>
                  <a:off x="4860032" y="4509120"/>
                  <a:ext cx="571935" cy="624262"/>
                  <a:chOff x="2627784" y="4797152"/>
                  <a:chExt cx="571935" cy="624262"/>
                </a:xfrm>
              </p:grpSpPr>
              <p:grpSp>
                <p:nvGrpSpPr>
                  <p:cNvPr id="266" name="グループ化 100"/>
                  <p:cNvGrpSpPr/>
                  <p:nvPr/>
                </p:nvGrpSpPr>
                <p:grpSpPr>
                  <a:xfrm>
                    <a:off x="2771800" y="4797152"/>
                    <a:ext cx="283269" cy="623025"/>
                    <a:chOff x="7058939" y="4443272"/>
                    <a:chExt cx="283269" cy="623025"/>
                  </a:xfrm>
                </p:grpSpPr>
                <p:sp>
                  <p:nvSpPr>
                    <p:cNvPr id="273" name="円/楕円 272"/>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274" name="直線コネクタ 27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5" name="直線コネクタ 274"/>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6" name="直線コネクタ 275"/>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7" name="直線コネクタ 276"/>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8" name="直線コネクタ 277"/>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9" name="直線コネクタ 278"/>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67" name="正方形/長方形 266"/>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68" name="正方形/長方形 267"/>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69" name="正方形/長方形 268"/>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70" name="正方形/長方形 269"/>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71" name="正方形/長方形 270"/>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72" name="正方形/長方形 271"/>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251" name="グループ化 956"/>
                <p:cNvGrpSpPr/>
                <p:nvPr/>
              </p:nvGrpSpPr>
              <p:grpSpPr>
                <a:xfrm>
                  <a:off x="4860032" y="5181002"/>
                  <a:ext cx="571935" cy="624262"/>
                  <a:chOff x="2627784" y="4797152"/>
                  <a:chExt cx="571935" cy="624262"/>
                </a:xfrm>
              </p:grpSpPr>
              <p:grpSp>
                <p:nvGrpSpPr>
                  <p:cNvPr id="252" name="グループ化 100"/>
                  <p:cNvGrpSpPr/>
                  <p:nvPr/>
                </p:nvGrpSpPr>
                <p:grpSpPr>
                  <a:xfrm>
                    <a:off x="2771800" y="4797152"/>
                    <a:ext cx="283269" cy="623025"/>
                    <a:chOff x="7058939" y="4443272"/>
                    <a:chExt cx="283269" cy="623025"/>
                  </a:xfrm>
                </p:grpSpPr>
                <p:sp>
                  <p:nvSpPr>
                    <p:cNvPr id="259" name="円/楕円 258"/>
                    <p:cNvSpPr>
                      <a:spLocks noChangeAspect="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260" name="直線コネクタ 25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1" name="直線コネクタ 26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2" name="直線コネクタ 26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3" name="直線コネクタ 26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4" name="直線コネクタ 26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5" name="直線コネクタ 26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53" name="正方形/長方形 252"/>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4" name="正方形/長方形 253"/>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5" name="正方形/長方形 254"/>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6" name="正方形/長方形 255"/>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7" name="正方形/長方形 256"/>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8" name="正方形/長方形 257"/>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grpSp>
            <p:nvGrpSpPr>
              <p:cNvPr id="66" name="グループ化 761"/>
              <p:cNvGrpSpPr/>
              <p:nvPr/>
            </p:nvGrpSpPr>
            <p:grpSpPr>
              <a:xfrm>
                <a:off x="6941121" y="5713467"/>
                <a:ext cx="571935" cy="624262"/>
                <a:chOff x="2627784" y="4797152"/>
                <a:chExt cx="571935" cy="624262"/>
              </a:xfrm>
            </p:grpSpPr>
            <p:grpSp>
              <p:nvGrpSpPr>
                <p:cNvPr id="236" name="グループ化 100"/>
                <p:cNvGrpSpPr/>
                <p:nvPr/>
              </p:nvGrpSpPr>
              <p:grpSpPr>
                <a:xfrm>
                  <a:off x="2771800" y="4797152"/>
                  <a:ext cx="283269" cy="623025"/>
                  <a:chOff x="7058939" y="4443272"/>
                  <a:chExt cx="283269" cy="623025"/>
                </a:xfrm>
              </p:grpSpPr>
              <p:sp>
                <p:nvSpPr>
                  <p:cNvPr id="243" name="円/楕円 242"/>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244" name="直線コネクタ 24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5" name="直線コネクタ 244"/>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6" name="直線コネクタ 245"/>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7" name="直線コネクタ 246"/>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8" name="直線コネクタ 247"/>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9" name="直線コネクタ 248"/>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7" name="正方形/長方形 236"/>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38" name="正方形/長方形 237"/>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39" name="正方形/長方形 238"/>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0" name="正方形/長方形 239"/>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1" name="正方形/長方形 240"/>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2" name="正方形/長方形 241"/>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67" name="グループ化 1160"/>
              <p:cNvGrpSpPr/>
              <p:nvPr/>
            </p:nvGrpSpPr>
            <p:grpSpPr>
              <a:xfrm>
                <a:off x="7515965" y="4703715"/>
                <a:ext cx="571935" cy="1296144"/>
                <a:chOff x="4860032" y="4509120"/>
                <a:chExt cx="571935" cy="1296144"/>
              </a:xfrm>
            </p:grpSpPr>
            <p:grpSp>
              <p:nvGrpSpPr>
                <p:cNvPr id="206" name="グループ化 761"/>
                <p:cNvGrpSpPr/>
                <p:nvPr/>
              </p:nvGrpSpPr>
              <p:grpSpPr>
                <a:xfrm>
                  <a:off x="4860032" y="4509120"/>
                  <a:ext cx="571935" cy="624262"/>
                  <a:chOff x="2627784" y="4797152"/>
                  <a:chExt cx="571935" cy="624262"/>
                </a:xfrm>
              </p:grpSpPr>
              <p:grpSp>
                <p:nvGrpSpPr>
                  <p:cNvPr id="222" name="グループ化 100"/>
                  <p:cNvGrpSpPr/>
                  <p:nvPr/>
                </p:nvGrpSpPr>
                <p:grpSpPr>
                  <a:xfrm>
                    <a:off x="2771800" y="4797152"/>
                    <a:ext cx="283269" cy="623025"/>
                    <a:chOff x="7058939" y="4443272"/>
                    <a:chExt cx="283269" cy="623025"/>
                  </a:xfrm>
                </p:grpSpPr>
                <p:sp>
                  <p:nvSpPr>
                    <p:cNvPr id="229" name="円/楕円 228"/>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230" name="直線コネクタ 22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1" name="直線コネクタ 23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2" name="直線コネクタ 23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3" name="直線コネクタ 23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4" name="直線コネクタ 23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5" name="直線コネクタ 23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23" name="正方形/長方形 222"/>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24" name="正方形/長方形 223"/>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25" name="正方形/長方形 224"/>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26" name="正方形/長方形 225"/>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27" name="正方形/長方形 226"/>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28" name="正方形/長方形 227"/>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207" name="グループ化 956"/>
                <p:cNvGrpSpPr/>
                <p:nvPr/>
              </p:nvGrpSpPr>
              <p:grpSpPr>
                <a:xfrm>
                  <a:off x="4860032" y="5181002"/>
                  <a:ext cx="571935" cy="624262"/>
                  <a:chOff x="2627784" y="4797152"/>
                  <a:chExt cx="571935" cy="624262"/>
                </a:xfrm>
              </p:grpSpPr>
              <p:grpSp>
                <p:nvGrpSpPr>
                  <p:cNvPr id="208" name="グループ化 100"/>
                  <p:cNvGrpSpPr/>
                  <p:nvPr/>
                </p:nvGrpSpPr>
                <p:grpSpPr>
                  <a:xfrm>
                    <a:off x="2771800" y="4797152"/>
                    <a:ext cx="283269" cy="623025"/>
                    <a:chOff x="7058939" y="4443272"/>
                    <a:chExt cx="283269" cy="623025"/>
                  </a:xfrm>
                </p:grpSpPr>
                <p:sp>
                  <p:nvSpPr>
                    <p:cNvPr id="215" name="円/楕円 21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216" name="直線コネクタ 21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7" name="直線コネクタ 21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8" name="直線コネクタ 21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9" name="直線コネクタ 21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0" name="直線コネクタ 21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1" name="直線コネクタ 22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9" name="正方形/長方形 208"/>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10" name="正方形/長方形 209"/>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11" name="正方形/長方形 210"/>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12" name="正方形/長方形 211"/>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13" name="正方形/長方形 212"/>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14" name="正方形/長方形 213"/>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grpSp>
            <p:nvGrpSpPr>
              <p:cNvPr id="68" name="グループ化 761"/>
              <p:cNvGrpSpPr/>
              <p:nvPr/>
            </p:nvGrpSpPr>
            <p:grpSpPr>
              <a:xfrm>
                <a:off x="7515965" y="6047479"/>
                <a:ext cx="571935" cy="624262"/>
                <a:chOff x="2627784" y="4797152"/>
                <a:chExt cx="571935" cy="624262"/>
              </a:xfrm>
            </p:grpSpPr>
            <p:grpSp>
              <p:nvGrpSpPr>
                <p:cNvPr id="192" name="グループ化 100"/>
                <p:cNvGrpSpPr/>
                <p:nvPr/>
              </p:nvGrpSpPr>
              <p:grpSpPr>
                <a:xfrm>
                  <a:off x="2771800" y="4797152"/>
                  <a:ext cx="283269" cy="623025"/>
                  <a:chOff x="7058939" y="4443272"/>
                  <a:chExt cx="283269" cy="623025"/>
                </a:xfrm>
              </p:grpSpPr>
              <p:sp>
                <p:nvSpPr>
                  <p:cNvPr id="199" name="円/楕円 198"/>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200" name="直線コネクタ 19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1" name="直線コネクタ 20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2" name="直線コネクタ 20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3" name="直線コネクタ 20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4" name="直線コネクタ 20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5" name="直線コネクタ 20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93" name="正方形/長方形 192"/>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4" name="正方形/長方形 193"/>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5" name="正方形/長方形 194"/>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6" name="正方形/長方形 195"/>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7" name="正方形/長方形 196"/>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8" name="正方形/長方形 197"/>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69" name="グループ化 1222"/>
              <p:cNvGrpSpPr/>
              <p:nvPr/>
            </p:nvGrpSpPr>
            <p:grpSpPr>
              <a:xfrm>
                <a:off x="8084886" y="4365104"/>
                <a:ext cx="571935" cy="1296144"/>
                <a:chOff x="4860032" y="4509120"/>
                <a:chExt cx="571935" cy="1296144"/>
              </a:xfrm>
            </p:grpSpPr>
            <p:grpSp>
              <p:nvGrpSpPr>
                <p:cNvPr id="162" name="グループ化 761"/>
                <p:cNvGrpSpPr/>
                <p:nvPr/>
              </p:nvGrpSpPr>
              <p:grpSpPr>
                <a:xfrm>
                  <a:off x="4860032" y="4509120"/>
                  <a:ext cx="571935" cy="624262"/>
                  <a:chOff x="2627784" y="4797152"/>
                  <a:chExt cx="571935" cy="624262"/>
                </a:xfrm>
              </p:grpSpPr>
              <p:grpSp>
                <p:nvGrpSpPr>
                  <p:cNvPr id="178" name="グループ化 100"/>
                  <p:cNvGrpSpPr/>
                  <p:nvPr/>
                </p:nvGrpSpPr>
                <p:grpSpPr>
                  <a:xfrm>
                    <a:off x="2771800" y="4797152"/>
                    <a:ext cx="283269" cy="623025"/>
                    <a:chOff x="7058939" y="4443272"/>
                    <a:chExt cx="283269" cy="623025"/>
                  </a:xfrm>
                </p:grpSpPr>
                <p:sp>
                  <p:nvSpPr>
                    <p:cNvPr id="185" name="円/楕円 18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186" name="直線コネクタ 18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7" name="直線コネクタ 18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8" name="直線コネクタ 18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9" name="直線コネクタ 18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0" name="直線コネクタ 18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1" name="直線コネクタ 19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79" name="正方形/長方形 178"/>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80" name="正方形/長方形 179"/>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81" name="正方形/長方形 180"/>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82" name="正方形/長方形 181"/>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83" name="正方形/長方形 182"/>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84" name="正方形/長方形 183"/>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163" name="グループ化 956"/>
                <p:cNvGrpSpPr/>
                <p:nvPr/>
              </p:nvGrpSpPr>
              <p:grpSpPr>
                <a:xfrm>
                  <a:off x="4860032" y="5181002"/>
                  <a:ext cx="571935" cy="624262"/>
                  <a:chOff x="2627784" y="4797152"/>
                  <a:chExt cx="571935" cy="624262"/>
                </a:xfrm>
              </p:grpSpPr>
              <p:grpSp>
                <p:nvGrpSpPr>
                  <p:cNvPr id="164" name="グループ化 100"/>
                  <p:cNvGrpSpPr/>
                  <p:nvPr/>
                </p:nvGrpSpPr>
                <p:grpSpPr>
                  <a:xfrm>
                    <a:off x="2771800" y="4797152"/>
                    <a:ext cx="283269" cy="623025"/>
                    <a:chOff x="7058939" y="4443272"/>
                    <a:chExt cx="283269" cy="623025"/>
                  </a:xfrm>
                </p:grpSpPr>
                <p:sp>
                  <p:nvSpPr>
                    <p:cNvPr id="171" name="円/楕円 170"/>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172" name="直線コネクタ 171"/>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3" name="直線コネクタ 172"/>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4" name="直線コネクタ 173"/>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5" name="直線コネクタ 174"/>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6" name="直線コネクタ 175"/>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7" name="直線コネクタ 176"/>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65" name="正方形/長方形 164"/>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66" name="正方形/長方形 165"/>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67" name="正方形/長方形 166"/>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68" name="正方形/長方形 167"/>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69" name="正方形/長方形 168"/>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70" name="正方形/長方形 169"/>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grpSp>
            <p:nvGrpSpPr>
              <p:cNvPr id="70" name="グループ化 761"/>
              <p:cNvGrpSpPr/>
              <p:nvPr/>
            </p:nvGrpSpPr>
            <p:grpSpPr>
              <a:xfrm>
                <a:off x="8084886" y="5708868"/>
                <a:ext cx="571935" cy="624262"/>
                <a:chOff x="2627784" y="4797152"/>
                <a:chExt cx="571935" cy="624262"/>
              </a:xfrm>
            </p:grpSpPr>
            <p:grpSp>
              <p:nvGrpSpPr>
                <p:cNvPr id="148" name="グループ化 100"/>
                <p:cNvGrpSpPr/>
                <p:nvPr/>
              </p:nvGrpSpPr>
              <p:grpSpPr>
                <a:xfrm>
                  <a:off x="2771800" y="4797152"/>
                  <a:ext cx="283269" cy="623025"/>
                  <a:chOff x="7058939" y="4443272"/>
                  <a:chExt cx="283269" cy="623025"/>
                </a:xfrm>
              </p:grpSpPr>
              <p:sp>
                <p:nvSpPr>
                  <p:cNvPr id="155" name="円/楕円 15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156" name="直線コネクタ 15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7" name="直線コネクタ 15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8" name="直線コネクタ 15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9" name="直線コネクタ 15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60" name="直線コネクタ 15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61" name="直線コネクタ 16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49" name="正方形/長方形 148"/>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50" name="正方形/長方形 149"/>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51" name="正方形/長方形 150"/>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52" name="正方形/長方形 151"/>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53" name="正方形/長方形 152"/>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54" name="正方形/長方形 153"/>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71" name="グループ化 1700"/>
              <p:cNvGrpSpPr/>
              <p:nvPr/>
            </p:nvGrpSpPr>
            <p:grpSpPr>
              <a:xfrm>
                <a:off x="6955537" y="4369080"/>
                <a:ext cx="540959" cy="630227"/>
                <a:chOff x="6387272" y="4706141"/>
                <a:chExt cx="540959" cy="630227"/>
              </a:xfrm>
            </p:grpSpPr>
            <p:sp>
              <p:nvSpPr>
                <p:cNvPr id="142" name="正方形/長方形 141"/>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3" name="正方形/長方形 142"/>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4" name="正方形/長方形 143"/>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5" name="正方形/長方形 14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6" name="正方形/長方形 145"/>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7" name="正方形/長方形 146"/>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72" name="グループ化 1707"/>
              <p:cNvGrpSpPr/>
              <p:nvPr/>
            </p:nvGrpSpPr>
            <p:grpSpPr>
              <a:xfrm>
                <a:off x="6955537" y="5038973"/>
                <a:ext cx="540959" cy="630227"/>
                <a:chOff x="6387272" y="4706141"/>
                <a:chExt cx="540959" cy="630227"/>
              </a:xfrm>
            </p:grpSpPr>
            <p:sp>
              <p:nvSpPr>
                <p:cNvPr id="136" name="正方形/長方形 135"/>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7" name="正方形/長方形 136"/>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8" name="正方形/長方形 137"/>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9" name="正方形/長方形 138"/>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0" name="正方形/長方形 139"/>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1" name="正方形/長方形 140"/>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73" name="グループ化 1714"/>
              <p:cNvGrpSpPr/>
              <p:nvPr/>
            </p:nvGrpSpPr>
            <p:grpSpPr>
              <a:xfrm>
                <a:off x="6388544" y="5379133"/>
                <a:ext cx="540959" cy="630227"/>
                <a:chOff x="6387272" y="4706141"/>
                <a:chExt cx="540959" cy="630227"/>
              </a:xfrm>
            </p:grpSpPr>
            <p:sp>
              <p:nvSpPr>
                <p:cNvPr id="130" name="正方形/長方形 129"/>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1" name="正方形/長方形 130"/>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2" name="正方形/長方形 131"/>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3" name="正方形/長方形 132"/>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4" name="正方形/長方形 133"/>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5" name="正方形/長方形 134"/>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74" name="グループ化 1743"/>
              <p:cNvGrpSpPr/>
              <p:nvPr/>
            </p:nvGrpSpPr>
            <p:grpSpPr>
              <a:xfrm>
                <a:off x="7530329" y="4701288"/>
                <a:ext cx="540959" cy="630227"/>
                <a:chOff x="6387272" y="4706141"/>
                <a:chExt cx="540959" cy="630227"/>
              </a:xfrm>
            </p:grpSpPr>
            <p:sp>
              <p:nvSpPr>
                <p:cNvPr id="124" name="正方形/長方形 123"/>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5" name="正方形/長方形 124"/>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6" name="正方形/長方形 125"/>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7" name="正方形/長方形 126"/>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8" name="正方形/長方形 127"/>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9" name="正方形/長方形 128"/>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75" name="グループ化 1750"/>
              <p:cNvGrpSpPr/>
              <p:nvPr/>
            </p:nvGrpSpPr>
            <p:grpSpPr>
              <a:xfrm>
                <a:off x="7531601" y="5374280"/>
                <a:ext cx="540959" cy="630227"/>
                <a:chOff x="6387272" y="4706141"/>
                <a:chExt cx="540959" cy="630227"/>
              </a:xfrm>
            </p:grpSpPr>
            <p:sp>
              <p:nvSpPr>
                <p:cNvPr id="118" name="正方形/長方形 117"/>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19" name="正方形/長方形 118"/>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0" name="正方形/長方形 119"/>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1" name="正方形/長方形 120"/>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2" name="正方形/長方形 121"/>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3" name="正方形/長方形 122"/>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76" name="グループ化 1757"/>
              <p:cNvGrpSpPr/>
              <p:nvPr/>
            </p:nvGrpSpPr>
            <p:grpSpPr>
              <a:xfrm>
                <a:off x="8099300" y="4367554"/>
                <a:ext cx="540959" cy="630227"/>
                <a:chOff x="6387272" y="4706141"/>
                <a:chExt cx="540959" cy="630227"/>
              </a:xfrm>
            </p:grpSpPr>
            <p:sp>
              <p:nvSpPr>
                <p:cNvPr id="112" name="正方形/長方形 111"/>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13" name="正方形/長方形 112"/>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14" name="正方形/長方形 113"/>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15" name="正方形/長方形 11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16" name="正方形/長方形 115"/>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17" name="正方形/長方形 116"/>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77" name="グループ化 1764"/>
              <p:cNvGrpSpPr/>
              <p:nvPr/>
            </p:nvGrpSpPr>
            <p:grpSpPr>
              <a:xfrm>
                <a:off x="8100572" y="5040546"/>
                <a:ext cx="540959" cy="630227"/>
                <a:chOff x="6387272" y="4706141"/>
                <a:chExt cx="540959" cy="630227"/>
              </a:xfrm>
            </p:grpSpPr>
            <p:sp>
              <p:nvSpPr>
                <p:cNvPr id="106" name="正方形/長方形 105"/>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7" name="正方形/長方形 106"/>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8" name="正方形/長方形 107"/>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9" name="正方形/長方形 108"/>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10" name="正方形/長方形 109"/>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11" name="正方形/長方形 110"/>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78" name="グループ化 1771"/>
              <p:cNvGrpSpPr/>
              <p:nvPr/>
            </p:nvGrpSpPr>
            <p:grpSpPr>
              <a:xfrm>
                <a:off x="8100392" y="5707668"/>
                <a:ext cx="540959" cy="630227"/>
                <a:chOff x="6387272" y="4706141"/>
                <a:chExt cx="540959" cy="630227"/>
              </a:xfrm>
            </p:grpSpPr>
            <p:sp>
              <p:nvSpPr>
                <p:cNvPr id="100" name="正方形/長方形 99"/>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1" name="正方形/長方形 100"/>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2" name="正方形/長方形 101"/>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3" name="正方形/長方形 102"/>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4" name="正方形/長方形 103"/>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5" name="正方形/長方形 104"/>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79" name="グループ化 1778"/>
              <p:cNvGrpSpPr/>
              <p:nvPr/>
            </p:nvGrpSpPr>
            <p:grpSpPr>
              <a:xfrm>
                <a:off x="7530678" y="6048846"/>
                <a:ext cx="540959" cy="630227"/>
                <a:chOff x="6387272" y="4706141"/>
                <a:chExt cx="540959" cy="630227"/>
              </a:xfrm>
            </p:grpSpPr>
            <p:sp>
              <p:nvSpPr>
                <p:cNvPr id="94" name="正方形/長方形 93"/>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5" name="正方形/長方形 94"/>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6" name="正方形/長方形 95"/>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7" name="正方形/長方形 96"/>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8" name="正方形/長方形 97"/>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9" name="正方形/長方形 98"/>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80" name="グループ化 1785"/>
              <p:cNvGrpSpPr/>
              <p:nvPr/>
            </p:nvGrpSpPr>
            <p:grpSpPr>
              <a:xfrm>
                <a:off x="6957789" y="5712048"/>
                <a:ext cx="540959" cy="630227"/>
                <a:chOff x="6387272" y="4706141"/>
                <a:chExt cx="540959" cy="630227"/>
              </a:xfrm>
            </p:grpSpPr>
            <p:sp>
              <p:nvSpPr>
                <p:cNvPr id="88" name="正方形/長方形 87"/>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9" name="正方形/長方形 88"/>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0" name="正方形/長方形 89"/>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1" name="正方形/長方形 90"/>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2" name="正方形/長方形 91"/>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3" name="正方形/長方形 92"/>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81" name="グループ化 1792"/>
              <p:cNvGrpSpPr/>
              <p:nvPr/>
            </p:nvGrpSpPr>
            <p:grpSpPr>
              <a:xfrm>
                <a:off x="6388075" y="6045483"/>
                <a:ext cx="540959" cy="630227"/>
                <a:chOff x="6387272" y="4706141"/>
                <a:chExt cx="540959" cy="630227"/>
              </a:xfrm>
            </p:grpSpPr>
            <p:sp>
              <p:nvSpPr>
                <p:cNvPr id="82" name="正方形/長方形 81"/>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3" name="正方形/長方形 82"/>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4" name="正方形/長方形 83"/>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5" name="正方形/長方形 8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6" name="正方形/長方形 85"/>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7" name="正方形/長方形 86"/>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sp>
          <p:nvSpPr>
            <p:cNvPr id="38" name="減算記号 37"/>
            <p:cNvSpPr/>
            <p:nvPr/>
          </p:nvSpPr>
          <p:spPr>
            <a:xfrm>
              <a:off x="7341060" y="4719812"/>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9" name="減算記号 38"/>
            <p:cNvSpPr/>
            <p:nvPr/>
          </p:nvSpPr>
          <p:spPr>
            <a:xfrm>
              <a:off x="7913013" y="4713239"/>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0" name="減算記号 39"/>
            <p:cNvSpPr/>
            <p:nvPr/>
          </p:nvSpPr>
          <p:spPr>
            <a:xfrm>
              <a:off x="7048917" y="4887630"/>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1" name="減算記号 40"/>
            <p:cNvSpPr/>
            <p:nvPr/>
          </p:nvSpPr>
          <p:spPr>
            <a:xfrm>
              <a:off x="6482304" y="5224438"/>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2" name="減算記号 41"/>
            <p:cNvSpPr/>
            <p:nvPr/>
          </p:nvSpPr>
          <p:spPr>
            <a:xfrm>
              <a:off x="8191521" y="4885510"/>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3" name="減算記号 42"/>
            <p:cNvSpPr/>
            <p:nvPr/>
          </p:nvSpPr>
          <p:spPr>
            <a:xfrm>
              <a:off x="7624908" y="5222318"/>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4" name="減算記号 43"/>
            <p:cNvSpPr/>
            <p:nvPr/>
          </p:nvSpPr>
          <p:spPr>
            <a:xfrm>
              <a:off x="6767377" y="5058415"/>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5" name="減算記号 44"/>
            <p:cNvSpPr/>
            <p:nvPr/>
          </p:nvSpPr>
          <p:spPr>
            <a:xfrm>
              <a:off x="7339330" y="5051842"/>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6" name="減算記号 45"/>
            <p:cNvSpPr/>
            <p:nvPr/>
          </p:nvSpPr>
          <p:spPr>
            <a:xfrm>
              <a:off x="6765647" y="4719804"/>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7" name="減算記号 46"/>
            <p:cNvSpPr/>
            <p:nvPr/>
          </p:nvSpPr>
          <p:spPr>
            <a:xfrm>
              <a:off x="7913591" y="5053914"/>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8" name="減算記号 47"/>
            <p:cNvSpPr/>
            <p:nvPr/>
          </p:nvSpPr>
          <p:spPr>
            <a:xfrm>
              <a:off x="7340859" y="5393821"/>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9" name="減算記号 48"/>
            <p:cNvSpPr/>
            <p:nvPr/>
          </p:nvSpPr>
          <p:spPr>
            <a:xfrm>
              <a:off x="7912812" y="5387248"/>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0" name="減算記号 49"/>
            <p:cNvSpPr/>
            <p:nvPr/>
          </p:nvSpPr>
          <p:spPr>
            <a:xfrm>
              <a:off x="7048716" y="5561639"/>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1" name="減算記号 50"/>
            <p:cNvSpPr/>
            <p:nvPr/>
          </p:nvSpPr>
          <p:spPr>
            <a:xfrm>
              <a:off x="6767176" y="5732424"/>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2" name="減算記号 51"/>
            <p:cNvSpPr/>
            <p:nvPr/>
          </p:nvSpPr>
          <p:spPr>
            <a:xfrm>
              <a:off x="7339129" y="5725851"/>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3" name="減算記号 52"/>
            <p:cNvSpPr/>
            <p:nvPr/>
          </p:nvSpPr>
          <p:spPr>
            <a:xfrm>
              <a:off x="6765446" y="5393813"/>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4" name="減算記号 53"/>
            <p:cNvSpPr/>
            <p:nvPr/>
          </p:nvSpPr>
          <p:spPr>
            <a:xfrm>
              <a:off x="7913390" y="5727923"/>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5" name="減算記号 54"/>
            <p:cNvSpPr/>
            <p:nvPr/>
          </p:nvSpPr>
          <p:spPr>
            <a:xfrm>
              <a:off x="7340859" y="6064347"/>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6" name="減算記号 55"/>
            <p:cNvSpPr/>
            <p:nvPr/>
          </p:nvSpPr>
          <p:spPr>
            <a:xfrm>
              <a:off x="7912812" y="6057774"/>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7" name="減算記号 56"/>
            <p:cNvSpPr/>
            <p:nvPr/>
          </p:nvSpPr>
          <p:spPr>
            <a:xfrm>
              <a:off x="6765446" y="6064339"/>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8" name="減算記号 57"/>
            <p:cNvSpPr/>
            <p:nvPr/>
          </p:nvSpPr>
          <p:spPr>
            <a:xfrm>
              <a:off x="6482304" y="5899787"/>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9" name="減算記号 58"/>
            <p:cNvSpPr/>
            <p:nvPr/>
          </p:nvSpPr>
          <p:spPr>
            <a:xfrm>
              <a:off x="8191521" y="5560859"/>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0" name="減算記号 59"/>
            <p:cNvSpPr/>
            <p:nvPr/>
          </p:nvSpPr>
          <p:spPr>
            <a:xfrm>
              <a:off x="7624908" y="5897667"/>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sp>
        <p:nvSpPr>
          <p:cNvPr id="354" name="テキスト ボックス 353"/>
          <p:cNvSpPr txBox="1"/>
          <p:nvPr/>
        </p:nvSpPr>
        <p:spPr>
          <a:xfrm>
            <a:off x="3995936" y="3510882"/>
            <a:ext cx="1512168" cy="369332"/>
          </a:xfrm>
          <a:prstGeom prst="rect">
            <a:avLst/>
          </a:prstGeom>
          <a:noFill/>
        </p:spPr>
        <p:txBody>
          <a:bodyPr wrap="square" rtlCol="0">
            <a:spAutoFit/>
          </a:bodyPr>
          <a:lstStyle/>
          <a:p>
            <a:r>
              <a:rPr lang="en-US" altLang="ja-JP" dirty="0" smtClean="0">
                <a:latin typeface="Arial" pitchFamily="34" charset="0"/>
                <a:cs typeface="Arial" pitchFamily="34" charset="0"/>
              </a:rPr>
              <a:t>2D polym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6"/>
                                        </p:tgtEl>
                                        <p:attrNameLst>
                                          <p:attrName>style.visibility</p:attrName>
                                        </p:attrNameLst>
                                      </p:cBhvr>
                                      <p:to>
                                        <p:strVal val="hidden"/>
                                      </p:to>
                                    </p:set>
                                  </p:childTnLst>
                                </p:cTn>
                              </p:par>
                              <p:par>
                                <p:cTn id="7" presetID="9" presetClass="entr" presetSubtype="0" fill="hold" nodeType="withEffect">
                                  <p:stCondLst>
                                    <p:cond delay="0"/>
                                  </p:stCondLst>
                                  <p:childTnLst>
                                    <p:set>
                                      <p:cBhvr>
                                        <p:cTn id="8" dur="1" fill="hold">
                                          <p:stCondLst>
                                            <p:cond delay="0"/>
                                          </p:stCondLst>
                                        </p:cTn>
                                        <p:tgtEl>
                                          <p:spTgt spid="315"/>
                                        </p:tgtEl>
                                        <p:attrNameLst>
                                          <p:attrName>style.visibility</p:attrName>
                                        </p:attrNameLst>
                                      </p:cBhvr>
                                      <p:to>
                                        <p:strVal val="visible"/>
                                      </p:to>
                                    </p:set>
                                    <p:animEffect transition="in" filter="dissolve">
                                      <p:cBhvr>
                                        <p:cTn id="9" dur="2000"/>
                                        <p:tgtEl>
                                          <p:spTgt spid="315"/>
                                        </p:tgtEl>
                                      </p:cBhvr>
                                    </p:animEffect>
                                  </p:childTnLst>
                                </p:cTn>
                              </p:par>
                              <p:par>
                                <p:cTn id="10" presetID="9" presetClass="entr" presetSubtype="0" fill="hold" grpId="0" nodeType="withEffect">
                                  <p:stCondLst>
                                    <p:cond delay="0"/>
                                  </p:stCondLst>
                                  <p:childTnLst>
                                    <p:set>
                                      <p:cBhvr>
                                        <p:cTn id="11" dur="1" fill="hold">
                                          <p:stCondLst>
                                            <p:cond delay="0"/>
                                          </p:stCondLst>
                                        </p:cTn>
                                        <p:tgtEl>
                                          <p:spTgt spid="312"/>
                                        </p:tgtEl>
                                        <p:attrNameLst>
                                          <p:attrName>style.visibility</p:attrName>
                                        </p:attrNameLst>
                                      </p:cBhvr>
                                      <p:to>
                                        <p:strVal val="visible"/>
                                      </p:to>
                                    </p:set>
                                    <p:animEffect transition="in" filter="dissolve">
                                      <p:cBhvr>
                                        <p:cTn id="12" dur="500"/>
                                        <p:tgtEl>
                                          <p:spTgt spid="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b="1" dirty="0" smtClean="0"/>
              <a:t>Introduction-How to Synthesize-</a:t>
            </a:r>
            <a:endParaRPr kumimoji="1" lang="ja-JP" altLang="en-US" b="1" dirty="0"/>
          </a:p>
        </p:txBody>
      </p:sp>
      <p:sp>
        <p:nvSpPr>
          <p:cNvPr id="4" name="テキスト ボックス 3"/>
          <p:cNvSpPr txBox="1"/>
          <p:nvPr/>
        </p:nvSpPr>
        <p:spPr>
          <a:xfrm>
            <a:off x="395536" y="3894147"/>
            <a:ext cx="6984776" cy="338554"/>
          </a:xfrm>
          <a:prstGeom prst="rect">
            <a:avLst/>
          </a:prstGeom>
          <a:noFill/>
        </p:spPr>
        <p:txBody>
          <a:bodyPr wrap="square" rtlCol="0">
            <a:spAutoFit/>
          </a:bodyPr>
          <a:lstStyle/>
          <a:p>
            <a:r>
              <a:rPr lang="en-US" altLang="ja-JP" sz="1600" b="1" dirty="0" smtClean="0">
                <a:latin typeface="Arial"/>
                <a:cs typeface="Arial"/>
              </a:rPr>
              <a:t>Environment used for synthesis of 2D polymers</a:t>
            </a:r>
            <a:endParaRPr kumimoji="1" lang="ja-JP" altLang="en-US" sz="1600" dirty="0">
              <a:latin typeface="Arial" pitchFamily="34" charset="0"/>
              <a:cs typeface="Arial" pitchFamily="34" charset="0"/>
            </a:endParaRPr>
          </a:p>
        </p:txBody>
      </p:sp>
      <p:sp>
        <p:nvSpPr>
          <p:cNvPr id="5" name="テキスト ボックス 4"/>
          <p:cNvSpPr txBox="1"/>
          <p:nvPr/>
        </p:nvSpPr>
        <p:spPr>
          <a:xfrm>
            <a:off x="1043608" y="5694347"/>
            <a:ext cx="1152128"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Solid surface</a:t>
            </a:r>
            <a:endParaRPr kumimoji="1" lang="ja-JP" altLang="en-US" sz="1200" dirty="0">
              <a:latin typeface="Arial" pitchFamily="34" charset="0"/>
              <a:cs typeface="Arial" pitchFamily="34" charset="0"/>
            </a:endParaRPr>
          </a:p>
        </p:txBody>
      </p:sp>
      <p:sp>
        <p:nvSpPr>
          <p:cNvPr id="8" name="テキスト ボックス 7"/>
          <p:cNvSpPr txBox="1"/>
          <p:nvPr/>
        </p:nvSpPr>
        <p:spPr>
          <a:xfrm>
            <a:off x="1853605" y="1229851"/>
            <a:ext cx="1440160" cy="307777"/>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kumimoji="1" lang="en-US" altLang="ja-JP" sz="1400" dirty="0" err="1" smtClean="0">
                <a:latin typeface="Arial" pitchFamily="34" charset="0"/>
                <a:cs typeface="Arial" pitchFamily="34" charset="0"/>
              </a:rPr>
              <a:t>Preorganization</a:t>
            </a:r>
            <a:endParaRPr kumimoji="1" lang="ja-JP" altLang="en-US" sz="1400" dirty="0">
              <a:latin typeface="Arial" pitchFamily="34" charset="0"/>
              <a:cs typeface="Arial" pitchFamily="34" charset="0"/>
            </a:endParaRPr>
          </a:p>
        </p:txBody>
      </p:sp>
      <p:sp>
        <p:nvSpPr>
          <p:cNvPr id="9" name="テキスト ボックス 8"/>
          <p:cNvSpPr txBox="1"/>
          <p:nvPr/>
        </p:nvSpPr>
        <p:spPr>
          <a:xfrm>
            <a:off x="5889821" y="3381635"/>
            <a:ext cx="1224136"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kumimoji="1" lang="en-US" altLang="ja-JP" sz="1400" dirty="0" smtClean="0">
                <a:latin typeface="Arial" pitchFamily="34" charset="0"/>
                <a:cs typeface="Arial" pitchFamily="34" charset="0"/>
              </a:rPr>
              <a:t>2D polymer</a:t>
            </a:r>
            <a:endParaRPr kumimoji="1" lang="ja-JP" altLang="en-US" sz="1400" dirty="0">
              <a:latin typeface="Arial" pitchFamily="34" charset="0"/>
              <a:cs typeface="Arial" pitchFamily="34" charset="0"/>
            </a:endParaRPr>
          </a:p>
        </p:txBody>
      </p:sp>
      <p:sp>
        <p:nvSpPr>
          <p:cNvPr id="10" name="右矢印 9"/>
          <p:cNvSpPr/>
          <p:nvPr/>
        </p:nvSpPr>
        <p:spPr>
          <a:xfrm>
            <a:off x="2645693" y="2407503"/>
            <a:ext cx="576064"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右矢印 10"/>
          <p:cNvSpPr/>
          <p:nvPr/>
        </p:nvSpPr>
        <p:spPr>
          <a:xfrm>
            <a:off x="4877941" y="2407503"/>
            <a:ext cx="64807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2" name="直線コネクタ 11"/>
          <p:cNvCxnSpPr>
            <a:stCxn id="8" idx="2"/>
          </p:cNvCxnSpPr>
          <p:nvPr/>
        </p:nvCxnSpPr>
        <p:spPr>
          <a:xfrm>
            <a:off x="2573685" y="1537628"/>
            <a:ext cx="288032" cy="91635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角丸四角形 12"/>
          <p:cNvSpPr/>
          <p:nvPr/>
        </p:nvSpPr>
        <p:spPr>
          <a:xfrm>
            <a:off x="4572000" y="1229851"/>
            <a:ext cx="1440160" cy="28803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400" dirty="0" smtClean="0">
                <a:solidFill>
                  <a:schemeClr val="tx1"/>
                </a:solidFill>
                <a:latin typeface="Arial" pitchFamily="34" charset="0"/>
                <a:cs typeface="Arial" pitchFamily="34" charset="0"/>
              </a:rPr>
              <a:t>Polymerization</a:t>
            </a:r>
            <a:endParaRPr kumimoji="1" lang="ja-JP" altLang="en-US" sz="1400" dirty="0">
              <a:solidFill>
                <a:schemeClr val="tx1"/>
              </a:solidFill>
              <a:latin typeface="Arial" pitchFamily="34" charset="0"/>
              <a:cs typeface="Arial" pitchFamily="34" charset="0"/>
            </a:endParaRPr>
          </a:p>
        </p:txBody>
      </p:sp>
      <p:cxnSp>
        <p:nvCxnSpPr>
          <p:cNvPr id="14" name="直線コネクタ 13"/>
          <p:cNvCxnSpPr>
            <a:stCxn id="13" idx="2"/>
          </p:cNvCxnSpPr>
          <p:nvPr/>
        </p:nvCxnSpPr>
        <p:spPr>
          <a:xfrm flipH="1">
            <a:off x="5093965" y="1517883"/>
            <a:ext cx="198115" cy="9361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1416984" y="3371770"/>
            <a:ext cx="1080120"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kumimoji="1" lang="en-US" altLang="ja-JP" sz="1400" dirty="0" smtClean="0">
                <a:latin typeface="Arial" pitchFamily="34" charset="0"/>
                <a:cs typeface="Arial" pitchFamily="34" charset="0"/>
              </a:rPr>
              <a:t>Monomers</a:t>
            </a:r>
            <a:endParaRPr kumimoji="1" lang="ja-JP" altLang="en-US" sz="1400" dirty="0">
              <a:latin typeface="Arial" pitchFamily="34" charset="0"/>
              <a:cs typeface="Arial" pitchFamily="34" charset="0"/>
            </a:endParaRPr>
          </a:p>
        </p:txBody>
      </p:sp>
      <p:grpSp>
        <p:nvGrpSpPr>
          <p:cNvPr id="17" name="グループ化 579"/>
          <p:cNvGrpSpPr>
            <a:grpSpLocks noChangeAspect="1"/>
          </p:cNvGrpSpPr>
          <p:nvPr/>
        </p:nvGrpSpPr>
        <p:grpSpPr>
          <a:xfrm>
            <a:off x="5593448" y="1575799"/>
            <a:ext cx="1644927" cy="1666058"/>
            <a:chOff x="6319827" y="4365104"/>
            <a:chExt cx="2284621" cy="2313969"/>
          </a:xfrm>
        </p:grpSpPr>
        <p:grpSp>
          <p:nvGrpSpPr>
            <p:cNvPr id="18" name="グループ化 1799"/>
            <p:cNvGrpSpPr/>
            <p:nvPr/>
          </p:nvGrpSpPr>
          <p:grpSpPr>
            <a:xfrm>
              <a:off x="6319827" y="4365104"/>
              <a:ext cx="2284621" cy="2313969"/>
              <a:chOff x="6372200" y="4365104"/>
              <a:chExt cx="2284621" cy="2313969"/>
            </a:xfrm>
          </p:grpSpPr>
          <p:grpSp>
            <p:nvGrpSpPr>
              <p:cNvPr id="42" name="グループ化 100"/>
              <p:cNvGrpSpPr/>
              <p:nvPr/>
            </p:nvGrpSpPr>
            <p:grpSpPr>
              <a:xfrm>
                <a:off x="6516216" y="4708314"/>
                <a:ext cx="283269" cy="623025"/>
                <a:chOff x="7058939" y="4443272"/>
                <a:chExt cx="283269" cy="623025"/>
              </a:xfrm>
            </p:grpSpPr>
            <p:sp>
              <p:nvSpPr>
                <p:cNvPr id="295" name="円/楕円 29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96" name="直線コネクタ 29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7" name="直線コネクタ 29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8" name="直線コネクタ 29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9" name="直線コネクタ 29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0" name="直線コネクタ 29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1" name="直線コネクタ 30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3" name="グループ化 1699"/>
              <p:cNvGrpSpPr/>
              <p:nvPr/>
            </p:nvGrpSpPr>
            <p:grpSpPr>
              <a:xfrm>
                <a:off x="6387272" y="4706141"/>
                <a:ext cx="540959" cy="630227"/>
                <a:chOff x="6387272" y="4706141"/>
                <a:chExt cx="540959" cy="630227"/>
              </a:xfrm>
            </p:grpSpPr>
            <p:sp>
              <p:nvSpPr>
                <p:cNvPr id="289" name="正方形/長方形 288"/>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0" name="正方形/長方形 289"/>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1" name="正方形/長方形 290"/>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2" name="正方形/長方形 291"/>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3" name="正方形/長方形 292"/>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4" name="正方形/長方形 293"/>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4" name="グループ化 956"/>
              <p:cNvGrpSpPr/>
              <p:nvPr/>
            </p:nvGrpSpPr>
            <p:grpSpPr>
              <a:xfrm>
                <a:off x="6372200" y="5380196"/>
                <a:ext cx="571935" cy="624262"/>
                <a:chOff x="2627784" y="4797152"/>
                <a:chExt cx="571935" cy="624262"/>
              </a:xfrm>
            </p:grpSpPr>
            <p:grpSp>
              <p:nvGrpSpPr>
                <p:cNvPr id="275" name="グループ化 100"/>
                <p:cNvGrpSpPr/>
                <p:nvPr/>
              </p:nvGrpSpPr>
              <p:grpSpPr>
                <a:xfrm>
                  <a:off x="2771800" y="4797152"/>
                  <a:ext cx="283269" cy="623025"/>
                  <a:chOff x="7058939" y="4443272"/>
                  <a:chExt cx="283269" cy="623025"/>
                </a:xfrm>
              </p:grpSpPr>
              <p:sp>
                <p:nvSpPr>
                  <p:cNvPr id="282" name="円/楕円 28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83" name="直線コネクタ 282"/>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4" name="直線コネクタ 283"/>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85" name="直線コネクタ 284"/>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86" name="直線コネクタ 285"/>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87" name="直線コネクタ 286"/>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88" name="直線コネクタ 287"/>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76" name="正方形/長方形 275"/>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7" name="正方形/長方形 276"/>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8" name="正方形/長方形 277"/>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9" name="正方形/長方形 278"/>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0" name="正方形/長方形 279"/>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1" name="正方形/長方形 280"/>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5" name="グループ化 761"/>
              <p:cNvGrpSpPr/>
              <p:nvPr/>
            </p:nvGrpSpPr>
            <p:grpSpPr>
              <a:xfrm>
                <a:off x="6372200" y="6052078"/>
                <a:ext cx="571935" cy="624262"/>
                <a:chOff x="2627784" y="4797152"/>
                <a:chExt cx="571935" cy="624262"/>
              </a:xfrm>
            </p:grpSpPr>
            <p:grpSp>
              <p:nvGrpSpPr>
                <p:cNvPr id="261" name="グループ化 100"/>
                <p:cNvGrpSpPr/>
                <p:nvPr/>
              </p:nvGrpSpPr>
              <p:grpSpPr>
                <a:xfrm>
                  <a:off x="2771800" y="4797152"/>
                  <a:ext cx="283269" cy="623025"/>
                  <a:chOff x="7058939" y="4443272"/>
                  <a:chExt cx="283269" cy="623025"/>
                </a:xfrm>
              </p:grpSpPr>
              <p:sp>
                <p:nvSpPr>
                  <p:cNvPr id="268" name="円/楕円 267"/>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69" name="直線コネクタ 268"/>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0" name="直線コネクタ 269"/>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1" name="直線コネクタ 270"/>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2" name="直線コネクタ 271"/>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3" name="直線コネクタ 272"/>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4" name="直線コネクタ 273"/>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62" name="正方形/長方形 261"/>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3" name="正方形/長方形 262"/>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4" name="正方形/長方形 263"/>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5" name="正方形/長方形 264"/>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6" name="正方形/長方形 265"/>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7" name="正方形/長方形 266"/>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6" name="グループ化 1098"/>
              <p:cNvGrpSpPr/>
              <p:nvPr/>
            </p:nvGrpSpPr>
            <p:grpSpPr>
              <a:xfrm>
                <a:off x="6941121" y="4369703"/>
                <a:ext cx="571935" cy="1296144"/>
                <a:chOff x="4860032" y="4509120"/>
                <a:chExt cx="571935" cy="1296144"/>
              </a:xfrm>
            </p:grpSpPr>
            <p:grpSp>
              <p:nvGrpSpPr>
                <p:cNvPr id="231" name="グループ化 761"/>
                <p:cNvGrpSpPr/>
                <p:nvPr/>
              </p:nvGrpSpPr>
              <p:grpSpPr>
                <a:xfrm>
                  <a:off x="4860032" y="4509120"/>
                  <a:ext cx="571935" cy="624262"/>
                  <a:chOff x="2627784" y="4797152"/>
                  <a:chExt cx="571935" cy="624262"/>
                </a:xfrm>
              </p:grpSpPr>
              <p:grpSp>
                <p:nvGrpSpPr>
                  <p:cNvPr id="247" name="グループ化 100"/>
                  <p:cNvGrpSpPr/>
                  <p:nvPr/>
                </p:nvGrpSpPr>
                <p:grpSpPr>
                  <a:xfrm>
                    <a:off x="2771800" y="4797152"/>
                    <a:ext cx="283269" cy="623025"/>
                    <a:chOff x="7058939" y="4443272"/>
                    <a:chExt cx="283269" cy="623025"/>
                  </a:xfrm>
                </p:grpSpPr>
                <p:sp>
                  <p:nvSpPr>
                    <p:cNvPr id="254" name="円/楕円 253"/>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55" name="直線コネクタ 254"/>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6" name="直線コネクタ 25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7" name="直線コネクタ 25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8" name="直線コネクタ 257"/>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9" name="直線コネクタ 258"/>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0" name="直線コネクタ 259"/>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48" name="正方形/長方形 247"/>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9" name="正方形/長方形 248"/>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0" name="正方形/長方形 249"/>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1" name="正方形/長方形 250"/>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2" name="正方形/長方形 251"/>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3" name="正方形/長方形 252"/>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32" name="グループ化 956"/>
                <p:cNvGrpSpPr/>
                <p:nvPr/>
              </p:nvGrpSpPr>
              <p:grpSpPr>
                <a:xfrm>
                  <a:off x="4860032" y="5181002"/>
                  <a:ext cx="571935" cy="624262"/>
                  <a:chOff x="2627784" y="4797152"/>
                  <a:chExt cx="571935" cy="624262"/>
                </a:xfrm>
              </p:grpSpPr>
              <p:grpSp>
                <p:nvGrpSpPr>
                  <p:cNvPr id="233" name="グループ化 100"/>
                  <p:cNvGrpSpPr/>
                  <p:nvPr/>
                </p:nvGrpSpPr>
                <p:grpSpPr>
                  <a:xfrm>
                    <a:off x="2771800" y="4797152"/>
                    <a:ext cx="283269" cy="623025"/>
                    <a:chOff x="7058939" y="4443272"/>
                    <a:chExt cx="283269" cy="623025"/>
                  </a:xfrm>
                </p:grpSpPr>
                <p:sp>
                  <p:nvSpPr>
                    <p:cNvPr id="240" name="円/楕円 239"/>
                    <p:cNvSpPr>
                      <a:spLocks noChangeAspect="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41" name="直線コネクタ 240"/>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2" name="直線コネクタ 241"/>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3" name="直線コネクタ 242"/>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4" name="直線コネクタ 243"/>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5" name="直線コネクタ 244"/>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6" name="直線コネクタ 245"/>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4" name="正方形/長方形 233"/>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5" name="正方形/長方形 234"/>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6" name="正方形/長方形 235"/>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7" name="正方形/長方形 236"/>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8" name="正方形/長方形 237"/>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9" name="正方形/長方形 238"/>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47" name="グループ化 761"/>
              <p:cNvGrpSpPr/>
              <p:nvPr/>
            </p:nvGrpSpPr>
            <p:grpSpPr>
              <a:xfrm>
                <a:off x="6941121" y="5713467"/>
                <a:ext cx="571935" cy="624262"/>
                <a:chOff x="2627784" y="4797152"/>
                <a:chExt cx="571935" cy="624262"/>
              </a:xfrm>
            </p:grpSpPr>
            <p:grpSp>
              <p:nvGrpSpPr>
                <p:cNvPr id="217" name="グループ化 100"/>
                <p:cNvGrpSpPr/>
                <p:nvPr/>
              </p:nvGrpSpPr>
              <p:grpSpPr>
                <a:xfrm>
                  <a:off x="2771800" y="4797152"/>
                  <a:ext cx="283269" cy="623025"/>
                  <a:chOff x="7058939" y="4443272"/>
                  <a:chExt cx="283269" cy="623025"/>
                </a:xfrm>
              </p:grpSpPr>
              <p:sp>
                <p:nvSpPr>
                  <p:cNvPr id="224" name="円/楕円 223"/>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25" name="直線コネクタ 224"/>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6" name="直線コネクタ 22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7" name="直線コネクタ 22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8" name="直線コネクタ 227"/>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9" name="直線コネクタ 228"/>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0" name="直線コネクタ 229"/>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18" name="正方形/長方形 217"/>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9" name="正方形/長方形 218"/>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0" name="正方形/長方形 219"/>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1" name="正方形/長方形 220"/>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2" name="正方形/長方形 221"/>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3" name="正方形/長方形 222"/>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8" name="グループ化 1160"/>
              <p:cNvGrpSpPr/>
              <p:nvPr/>
            </p:nvGrpSpPr>
            <p:grpSpPr>
              <a:xfrm>
                <a:off x="7515965" y="4703715"/>
                <a:ext cx="571935" cy="1296144"/>
                <a:chOff x="4860032" y="4509120"/>
                <a:chExt cx="571935" cy="1296144"/>
              </a:xfrm>
            </p:grpSpPr>
            <p:grpSp>
              <p:nvGrpSpPr>
                <p:cNvPr id="187" name="グループ化 761"/>
                <p:cNvGrpSpPr/>
                <p:nvPr/>
              </p:nvGrpSpPr>
              <p:grpSpPr>
                <a:xfrm>
                  <a:off x="4860032" y="4509120"/>
                  <a:ext cx="571935" cy="624262"/>
                  <a:chOff x="2627784" y="4797152"/>
                  <a:chExt cx="571935" cy="624262"/>
                </a:xfrm>
              </p:grpSpPr>
              <p:grpSp>
                <p:nvGrpSpPr>
                  <p:cNvPr id="203" name="グループ化 100"/>
                  <p:cNvGrpSpPr/>
                  <p:nvPr/>
                </p:nvGrpSpPr>
                <p:grpSpPr>
                  <a:xfrm>
                    <a:off x="2771800" y="4797152"/>
                    <a:ext cx="283269" cy="623025"/>
                    <a:chOff x="7058939" y="4443272"/>
                    <a:chExt cx="283269" cy="623025"/>
                  </a:xfrm>
                </p:grpSpPr>
                <p:sp>
                  <p:nvSpPr>
                    <p:cNvPr id="210" name="円/楕円 209"/>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11" name="直線コネクタ 210"/>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2" name="直線コネクタ 211"/>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3" name="直線コネクタ 212"/>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4" name="直線コネクタ 213"/>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5" name="直線コネクタ 214"/>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6" name="直線コネクタ 215"/>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4" name="正方形/長方形 203"/>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5" name="正方形/長方形 204"/>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6" name="正方形/長方形 205"/>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7" name="正方形/長方形 206"/>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8" name="正方形/長方形 207"/>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9" name="正方形/長方形 208"/>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88" name="グループ化 956"/>
                <p:cNvGrpSpPr/>
                <p:nvPr/>
              </p:nvGrpSpPr>
              <p:grpSpPr>
                <a:xfrm>
                  <a:off x="4860032" y="5181002"/>
                  <a:ext cx="571935" cy="624262"/>
                  <a:chOff x="2627784" y="4797152"/>
                  <a:chExt cx="571935" cy="624262"/>
                </a:xfrm>
              </p:grpSpPr>
              <p:grpSp>
                <p:nvGrpSpPr>
                  <p:cNvPr id="189" name="グループ化 100"/>
                  <p:cNvGrpSpPr/>
                  <p:nvPr/>
                </p:nvGrpSpPr>
                <p:grpSpPr>
                  <a:xfrm>
                    <a:off x="2771800" y="4797152"/>
                    <a:ext cx="283269" cy="623025"/>
                    <a:chOff x="7058939" y="4443272"/>
                    <a:chExt cx="283269" cy="623025"/>
                  </a:xfrm>
                </p:grpSpPr>
                <p:sp>
                  <p:nvSpPr>
                    <p:cNvPr id="196" name="円/楕円 195"/>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7" name="直線コネクタ 196"/>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8" name="直線コネクタ 197"/>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9" name="直線コネクタ 198"/>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0" name="直線コネクタ 199"/>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1" name="直線コネクタ 200"/>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2" name="直線コネクタ 201"/>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90" name="正方形/長方形 189"/>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1" name="正方形/長方形 190"/>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2" name="正方形/長方形 191"/>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3" name="正方形/長方形 192"/>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4" name="正方形/長方形 193"/>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5" name="正方形/長方形 194"/>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49" name="グループ化 761"/>
              <p:cNvGrpSpPr/>
              <p:nvPr/>
            </p:nvGrpSpPr>
            <p:grpSpPr>
              <a:xfrm>
                <a:off x="7515965" y="6047479"/>
                <a:ext cx="571935" cy="624262"/>
                <a:chOff x="2627784" y="4797152"/>
                <a:chExt cx="571935" cy="624262"/>
              </a:xfrm>
            </p:grpSpPr>
            <p:grpSp>
              <p:nvGrpSpPr>
                <p:cNvPr id="173" name="グループ化 100"/>
                <p:cNvGrpSpPr/>
                <p:nvPr/>
              </p:nvGrpSpPr>
              <p:grpSpPr>
                <a:xfrm>
                  <a:off x="2771800" y="4797152"/>
                  <a:ext cx="283269" cy="623025"/>
                  <a:chOff x="7058939" y="4443272"/>
                  <a:chExt cx="283269" cy="623025"/>
                </a:xfrm>
              </p:grpSpPr>
              <p:sp>
                <p:nvSpPr>
                  <p:cNvPr id="180" name="円/楕円 179"/>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1" name="直線コネクタ 180"/>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2" name="直線コネクタ 181"/>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3" name="直線コネクタ 182"/>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4" name="直線コネクタ 183"/>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5" name="直線コネクタ 184"/>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6" name="直線コネクタ 185"/>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74" name="正方形/長方形 173"/>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5" name="正方形/長方形 174"/>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6" name="正方形/長方形 175"/>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7" name="正方形/長方形 176"/>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8" name="正方形/長方形 177"/>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9" name="正方形/長方形 178"/>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0" name="グループ化 1222"/>
              <p:cNvGrpSpPr/>
              <p:nvPr/>
            </p:nvGrpSpPr>
            <p:grpSpPr>
              <a:xfrm>
                <a:off x="8084886" y="4365104"/>
                <a:ext cx="571935" cy="1296144"/>
                <a:chOff x="4860032" y="4509120"/>
                <a:chExt cx="571935" cy="1296144"/>
              </a:xfrm>
            </p:grpSpPr>
            <p:grpSp>
              <p:nvGrpSpPr>
                <p:cNvPr id="143" name="グループ化 761"/>
                <p:cNvGrpSpPr/>
                <p:nvPr/>
              </p:nvGrpSpPr>
              <p:grpSpPr>
                <a:xfrm>
                  <a:off x="4860032" y="4509120"/>
                  <a:ext cx="571935" cy="624262"/>
                  <a:chOff x="2627784" y="4797152"/>
                  <a:chExt cx="571935" cy="624262"/>
                </a:xfrm>
              </p:grpSpPr>
              <p:grpSp>
                <p:nvGrpSpPr>
                  <p:cNvPr id="159" name="グループ化 100"/>
                  <p:cNvGrpSpPr/>
                  <p:nvPr/>
                </p:nvGrpSpPr>
                <p:grpSpPr>
                  <a:xfrm>
                    <a:off x="2771800" y="4797152"/>
                    <a:ext cx="283269" cy="623025"/>
                    <a:chOff x="7058939" y="4443272"/>
                    <a:chExt cx="283269" cy="623025"/>
                  </a:xfrm>
                </p:grpSpPr>
                <p:sp>
                  <p:nvSpPr>
                    <p:cNvPr id="166" name="円/楕円 165"/>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67" name="直線コネクタ 166"/>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8" name="直線コネクタ 167"/>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69" name="直線コネクタ 168"/>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0" name="直線コネクタ 169"/>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1" name="直線コネクタ 170"/>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2" name="直線コネクタ 171"/>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60" name="正方形/長方形 159"/>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1" name="正方形/長方形 160"/>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2" name="正方形/長方形 161"/>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3" name="正方形/長方形 162"/>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4" name="正方形/長方形 163"/>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5" name="正方形/長方形 164"/>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44" name="グループ化 956"/>
                <p:cNvGrpSpPr/>
                <p:nvPr/>
              </p:nvGrpSpPr>
              <p:grpSpPr>
                <a:xfrm>
                  <a:off x="4860032" y="5181002"/>
                  <a:ext cx="571935" cy="624262"/>
                  <a:chOff x="2627784" y="4797152"/>
                  <a:chExt cx="571935" cy="624262"/>
                </a:xfrm>
              </p:grpSpPr>
              <p:grpSp>
                <p:nvGrpSpPr>
                  <p:cNvPr id="145" name="グループ化 100"/>
                  <p:cNvGrpSpPr/>
                  <p:nvPr/>
                </p:nvGrpSpPr>
                <p:grpSpPr>
                  <a:xfrm>
                    <a:off x="2771800" y="4797152"/>
                    <a:ext cx="283269" cy="623025"/>
                    <a:chOff x="7058939" y="4443272"/>
                    <a:chExt cx="283269" cy="623025"/>
                  </a:xfrm>
                </p:grpSpPr>
                <p:sp>
                  <p:nvSpPr>
                    <p:cNvPr id="152" name="円/楕円 15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3" name="直線コネクタ 152"/>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直線コネクタ 153"/>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5" name="直線コネクタ 154"/>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6" name="直線コネクタ 155"/>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7" name="直線コネクタ 156"/>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8" name="直線コネクタ 157"/>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46" name="正方形/長方形 145"/>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正方形/長方形 146"/>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正方形/長方形 147"/>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正方形/長方形 148"/>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正方形/長方形 149"/>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1" name="正方形/長方形 150"/>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51" name="グループ化 761"/>
              <p:cNvGrpSpPr/>
              <p:nvPr/>
            </p:nvGrpSpPr>
            <p:grpSpPr>
              <a:xfrm>
                <a:off x="8084886" y="5708868"/>
                <a:ext cx="571935" cy="624262"/>
                <a:chOff x="2627784" y="4797152"/>
                <a:chExt cx="571935" cy="624262"/>
              </a:xfrm>
            </p:grpSpPr>
            <p:grpSp>
              <p:nvGrpSpPr>
                <p:cNvPr id="129" name="グループ化 100"/>
                <p:cNvGrpSpPr/>
                <p:nvPr/>
              </p:nvGrpSpPr>
              <p:grpSpPr>
                <a:xfrm>
                  <a:off x="2771800" y="4797152"/>
                  <a:ext cx="283269" cy="623025"/>
                  <a:chOff x="7058939" y="4443272"/>
                  <a:chExt cx="283269" cy="623025"/>
                </a:xfrm>
              </p:grpSpPr>
              <p:sp>
                <p:nvSpPr>
                  <p:cNvPr id="136" name="円/楕円 135"/>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37" name="直線コネクタ 136"/>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8" name="直線コネクタ 137"/>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39" name="直線コネクタ 138"/>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40" name="直線コネクタ 139"/>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41" name="直線コネクタ 140"/>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42" name="直線コネクタ 141"/>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30" name="正方形/長方形 129"/>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1" name="正方形/長方形 130"/>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2" name="正方形/長方形 131"/>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3" name="正方形/長方形 132"/>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4" name="正方形/長方形 133"/>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5" name="正方形/長方形 134"/>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2" name="グループ化 1700"/>
              <p:cNvGrpSpPr/>
              <p:nvPr/>
            </p:nvGrpSpPr>
            <p:grpSpPr>
              <a:xfrm>
                <a:off x="6955537" y="4369080"/>
                <a:ext cx="540959" cy="630227"/>
                <a:chOff x="6387272" y="4706141"/>
                <a:chExt cx="540959" cy="630227"/>
              </a:xfrm>
            </p:grpSpPr>
            <p:sp>
              <p:nvSpPr>
                <p:cNvPr id="123" name="正方形/長方形 12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4" name="正方形/長方形 12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5" name="正方形/長方形 12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6" name="正方形/長方形 12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7" name="正方形/長方形 12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8" name="正方形/長方形 12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3" name="グループ化 1707"/>
              <p:cNvGrpSpPr/>
              <p:nvPr/>
            </p:nvGrpSpPr>
            <p:grpSpPr>
              <a:xfrm>
                <a:off x="6955537" y="5038973"/>
                <a:ext cx="540959" cy="630227"/>
                <a:chOff x="6387272" y="4706141"/>
                <a:chExt cx="540959" cy="630227"/>
              </a:xfrm>
            </p:grpSpPr>
            <p:sp>
              <p:nvSpPr>
                <p:cNvPr id="117" name="正方形/長方形 116"/>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8" name="正方形/長方形 117"/>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9" name="正方形/長方形 118"/>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0" name="正方形/長方形 119"/>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1" name="正方形/長方形 120"/>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2" name="正方形/長方形 121"/>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4" name="グループ化 1714"/>
              <p:cNvGrpSpPr/>
              <p:nvPr/>
            </p:nvGrpSpPr>
            <p:grpSpPr>
              <a:xfrm>
                <a:off x="6388544" y="5379133"/>
                <a:ext cx="540959" cy="630227"/>
                <a:chOff x="6387272" y="4706141"/>
                <a:chExt cx="540959" cy="630227"/>
              </a:xfrm>
            </p:grpSpPr>
            <p:sp>
              <p:nvSpPr>
                <p:cNvPr id="111" name="正方形/長方形 11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2" name="正方形/長方形 11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3" name="正方形/長方形 11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4" name="正方形/長方形 11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正方形/長方形 11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6" name="正方形/長方形 11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5" name="グループ化 1743"/>
              <p:cNvGrpSpPr/>
              <p:nvPr/>
            </p:nvGrpSpPr>
            <p:grpSpPr>
              <a:xfrm>
                <a:off x="7530329" y="4701288"/>
                <a:ext cx="540959" cy="630227"/>
                <a:chOff x="6387272" y="4706141"/>
                <a:chExt cx="540959" cy="630227"/>
              </a:xfrm>
            </p:grpSpPr>
            <p:sp>
              <p:nvSpPr>
                <p:cNvPr id="105" name="正方形/長方形 104"/>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6" name="正方形/長方形 105"/>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7" name="正方形/長方形 106"/>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8" name="正方形/長方形 107"/>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9" name="正方形/長方形 108"/>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0" name="正方形/長方形 109"/>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6" name="グループ化 1750"/>
              <p:cNvGrpSpPr/>
              <p:nvPr/>
            </p:nvGrpSpPr>
            <p:grpSpPr>
              <a:xfrm>
                <a:off x="7531601" y="5374280"/>
                <a:ext cx="540959" cy="630227"/>
                <a:chOff x="6387272" y="4706141"/>
                <a:chExt cx="540959" cy="630227"/>
              </a:xfrm>
            </p:grpSpPr>
            <p:sp>
              <p:nvSpPr>
                <p:cNvPr id="99" name="正方形/長方形 98"/>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0" name="正方形/長方形 99"/>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正方形/長方形 100"/>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2" name="正方形/長方形 101"/>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正方形/長方形 102"/>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正方形/長方形 103"/>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7" name="グループ化 1757"/>
              <p:cNvGrpSpPr/>
              <p:nvPr/>
            </p:nvGrpSpPr>
            <p:grpSpPr>
              <a:xfrm>
                <a:off x="8099300" y="4367554"/>
                <a:ext cx="540959" cy="630227"/>
                <a:chOff x="6387272" y="4706141"/>
                <a:chExt cx="540959" cy="630227"/>
              </a:xfrm>
            </p:grpSpPr>
            <p:sp>
              <p:nvSpPr>
                <p:cNvPr id="93" name="正方形/長方形 9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正方形/長方形 9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5" name="正方形/長方形 9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正方形/長方形 9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7" name="正方形/長方形 9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正方形/長方形 9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8" name="グループ化 1764"/>
              <p:cNvGrpSpPr/>
              <p:nvPr/>
            </p:nvGrpSpPr>
            <p:grpSpPr>
              <a:xfrm>
                <a:off x="8100572" y="5040546"/>
                <a:ext cx="540959" cy="630227"/>
                <a:chOff x="6387272" y="4706141"/>
                <a:chExt cx="540959" cy="630227"/>
              </a:xfrm>
            </p:grpSpPr>
            <p:sp>
              <p:nvSpPr>
                <p:cNvPr id="87" name="正方形/長方形 86"/>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8" name="正方形/長方形 87"/>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正方形/長方形 88"/>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0" name="正方形/長方形 89"/>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正方形/長方形 90"/>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正方形/長方形 91"/>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9" name="グループ化 1771"/>
              <p:cNvGrpSpPr/>
              <p:nvPr/>
            </p:nvGrpSpPr>
            <p:grpSpPr>
              <a:xfrm>
                <a:off x="8100392" y="5707668"/>
                <a:ext cx="540959" cy="630227"/>
                <a:chOff x="6387272" y="4706141"/>
                <a:chExt cx="540959" cy="630227"/>
              </a:xfrm>
            </p:grpSpPr>
            <p:sp>
              <p:nvSpPr>
                <p:cNvPr id="81" name="正方形/長方形 8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2" name="正方形/長方形 8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3" name="正方形/長方形 8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正方形/長方形 8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正方形/長方形 8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正方形/長方形 8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0" name="グループ化 1778"/>
              <p:cNvGrpSpPr/>
              <p:nvPr/>
            </p:nvGrpSpPr>
            <p:grpSpPr>
              <a:xfrm>
                <a:off x="7530678" y="6048846"/>
                <a:ext cx="540959" cy="630227"/>
                <a:chOff x="6387272" y="4706141"/>
                <a:chExt cx="540959" cy="630227"/>
              </a:xfrm>
            </p:grpSpPr>
            <p:sp>
              <p:nvSpPr>
                <p:cNvPr id="75" name="正方形/長方形 74"/>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正方形/長方形 75"/>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正方形/長方形 76"/>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正方形/長方形 77"/>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正方形/長方形 78"/>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正方形/長方形 79"/>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1" name="グループ化 1785"/>
              <p:cNvGrpSpPr/>
              <p:nvPr/>
            </p:nvGrpSpPr>
            <p:grpSpPr>
              <a:xfrm>
                <a:off x="6957789" y="5712048"/>
                <a:ext cx="540959" cy="630227"/>
                <a:chOff x="6387272" y="4706141"/>
                <a:chExt cx="540959" cy="630227"/>
              </a:xfrm>
            </p:grpSpPr>
            <p:sp>
              <p:nvSpPr>
                <p:cNvPr id="69" name="正方形/長方形 68"/>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正方形/長方形 69"/>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正方形/長方形 70"/>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正方形/長方形 71"/>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正方形/長方形 72"/>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正方形/長方形 73"/>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2" name="グループ化 1792"/>
              <p:cNvGrpSpPr/>
              <p:nvPr/>
            </p:nvGrpSpPr>
            <p:grpSpPr>
              <a:xfrm>
                <a:off x="6388075" y="6045483"/>
                <a:ext cx="540959" cy="630227"/>
                <a:chOff x="6387272" y="4706141"/>
                <a:chExt cx="540959" cy="630227"/>
              </a:xfrm>
            </p:grpSpPr>
            <p:sp>
              <p:nvSpPr>
                <p:cNvPr id="63" name="正方形/長方形 6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正方形/長方形 6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正方形/長方形 6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正方形/長方形 6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正方形/長方形 6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正方形/長方形 6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
          <p:nvSpPr>
            <p:cNvPr id="19" name="減算記号 18"/>
            <p:cNvSpPr/>
            <p:nvPr/>
          </p:nvSpPr>
          <p:spPr>
            <a:xfrm>
              <a:off x="7341060" y="4719812"/>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減算記号 19"/>
            <p:cNvSpPr/>
            <p:nvPr/>
          </p:nvSpPr>
          <p:spPr>
            <a:xfrm>
              <a:off x="7913013" y="4713239"/>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減算記号 20"/>
            <p:cNvSpPr/>
            <p:nvPr/>
          </p:nvSpPr>
          <p:spPr>
            <a:xfrm>
              <a:off x="7048917" y="4887630"/>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減算記号 21"/>
            <p:cNvSpPr/>
            <p:nvPr/>
          </p:nvSpPr>
          <p:spPr>
            <a:xfrm>
              <a:off x="6482304" y="5224438"/>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減算記号 22"/>
            <p:cNvSpPr/>
            <p:nvPr/>
          </p:nvSpPr>
          <p:spPr>
            <a:xfrm>
              <a:off x="8191521" y="4885510"/>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減算記号 23"/>
            <p:cNvSpPr/>
            <p:nvPr/>
          </p:nvSpPr>
          <p:spPr>
            <a:xfrm>
              <a:off x="7624908" y="5222318"/>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減算記号 24"/>
            <p:cNvSpPr/>
            <p:nvPr/>
          </p:nvSpPr>
          <p:spPr>
            <a:xfrm>
              <a:off x="6767377" y="5058415"/>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減算記号 25"/>
            <p:cNvSpPr/>
            <p:nvPr/>
          </p:nvSpPr>
          <p:spPr>
            <a:xfrm>
              <a:off x="7339330" y="5051842"/>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減算記号 26"/>
            <p:cNvSpPr/>
            <p:nvPr/>
          </p:nvSpPr>
          <p:spPr>
            <a:xfrm>
              <a:off x="6765647" y="4719804"/>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減算記号 27"/>
            <p:cNvSpPr/>
            <p:nvPr/>
          </p:nvSpPr>
          <p:spPr>
            <a:xfrm>
              <a:off x="7913591" y="5053914"/>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減算記号 28"/>
            <p:cNvSpPr/>
            <p:nvPr/>
          </p:nvSpPr>
          <p:spPr>
            <a:xfrm>
              <a:off x="7340859" y="5393821"/>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減算記号 29"/>
            <p:cNvSpPr/>
            <p:nvPr/>
          </p:nvSpPr>
          <p:spPr>
            <a:xfrm>
              <a:off x="7912812" y="5387248"/>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減算記号 30"/>
            <p:cNvSpPr/>
            <p:nvPr/>
          </p:nvSpPr>
          <p:spPr>
            <a:xfrm>
              <a:off x="7048716" y="5561639"/>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減算記号 31"/>
            <p:cNvSpPr/>
            <p:nvPr/>
          </p:nvSpPr>
          <p:spPr>
            <a:xfrm>
              <a:off x="6767176" y="5732424"/>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減算記号 32"/>
            <p:cNvSpPr/>
            <p:nvPr/>
          </p:nvSpPr>
          <p:spPr>
            <a:xfrm>
              <a:off x="7339129" y="5725851"/>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減算記号 33"/>
            <p:cNvSpPr/>
            <p:nvPr/>
          </p:nvSpPr>
          <p:spPr>
            <a:xfrm>
              <a:off x="6765446" y="5393813"/>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減算記号 34"/>
            <p:cNvSpPr/>
            <p:nvPr/>
          </p:nvSpPr>
          <p:spPr>
            <a:xfrm>
              <a:off x="7913390" y="5727923"/>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減算記号 35"/>
            <p:cNvSpPr/>
            <p:nvPr/>
          </p:nvSpPr>
          <p:spPr>
            <a:xfrm>
              <a:off x="7340859" y="6064347"/>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減算記号 36"/>
            <p:cNvSpPr/>
            <p:nvPr/>
          </p:nvSpPr>
          <p:spPr>
            <a:xfrm>
              <a:off x="7912812" y="6057774"/>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減算記号 37"/>
            <p:cNvSpPr/>
            <p:nvPr/>
          </p:nvSpPr>
          <p:spPr>
            <a:xfrm>
              <a:off x="6765446" y="6064339"/>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減算記号 38"/>
            <p:cNvSpPr/>
            <p:nvPr/>
          </p:nvSpPr>
          <p:spPr>
            <a:xfrm>
              <a:off x="6482304" y="5899787"/>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減算記号 39"/>
            <p:cNvSpPr/>
            <p:nvPr/>
          </p:nvSpPr>
          <p:spPr>
            <a:xfrm>
              <a:off x="8191521" y="5560859"/>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減算記号 40"/>
            <p:cNvSpPr/>
            <p:nvPr/>
          </p:nvSpPr>
          <p:spPr>
            <a:xfrm>
              <a:off x="7624908" y="5897667"/>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02" name="グループ化 940"/>
          <p:cNvGrpSpPr>
            <a:grpSpLocks noChangeAspect="1"/>
          </p:cNvGrpSpPr>
          <p:nvPr/>
        </p:nvGrpSpPr>
        <p:grpSpPr>
          <a:xfrm>
            <a:off x="3229000" y="1608592"/>
            <a:ext cx="1644927" cy="1666058"/>
            <a:chOff x="3563888" y="4365104"/>
            <a:chExt cx="2284621" cy="2313969"/>
          </a:xfrm>
        </p:grpSpPr>
        <p:grpSp>
          <p:nvGrpSpPr>
            <p:cNvPr id="303" name="グループ化 2061"/>
            <p:cNvGrpSpPr/>
            <p:nvPr/>
          </p:nvGrpSpPr>
          <p:grpSpPr>
            <a:xfrm>
              <a:off x="3578960" y="4706141"/>
              <a:ext cx="540959" cy="630227"/>
              <a:chOff x="3578960" y="4706141"/>
              <a:chExt cx="540959" cy="630227"/>
            </a:xfrm>
          </p:grpSpPr>
          <p:grpSp>
            <p:nvGrpSpPr>
              <p:cNvPr id="549" name="グループ化 100"/>
              <p:cNvGrpSpPr/>
              <p:nvPr/>
            </p:nvGrpSpPr>
            <p:grpSpPr>
              <a:xfrm>
                <a:off x="3707904" y="4708314"/>
                <a:ext cx="283269" cy="623025"/>
                <a:chOff x="7058939" y="4443272"/>
                <a:chExt cx="283269" cy="623025"/>
              </a:xfrm>
            </p:grpSpPr>
            <p:sp>
              <p:nvSpPr>
                <p:cNvPr id="557" name="円/楕円 556"/>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58" name="直線コネクタ 557"/>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9" name="直線コネクタ 558"/>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60" name="直線コネクタ 559"/>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61" name="直線コネクタ 560"/>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62" name="直線コネクタ 561"/>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63" name="直線コネクタ 562"/>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50" name="グループ化 1699"/>
              <p:cNvGrpSpPr/>
              <p:nvPr/>
            </p:nvGrpSpPr>
            <p:grpSpPr>
              <a:xfrm>
                <a:off x="3578960" y="4706141"/>
                <a:ext cx="540959" cy="630227"/>
                <a:chOff x="6387272" y="4706141"/>
                <a:chExt cx="540959" cy="630227"/>
              </a:xfrm>
            </p:grpSpPr>
            <p:sp>
              <p:nvSpPr>
                <p:cNvPr id="551" name="正方形/長方形 55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2" name="正方形/長方形 55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3" name="正方形/長方形 55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4" name="正方形/長方形 55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5" name="正方形/長方形 55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6" name="正方形/長方形 55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04" name="グループ化 956"/>
            <p:cNvGrpSpPr/>
            <p:nvPr/>
          </p:nvGrpSpPr>
          <p:grpSpPr>
            <a:xfrm>
              <a:off x="3563888" y="5380196"/>
              <a:ext cx="571935" cy="624262"/>
              <a:chOff x="2627784" y="4797152"/>
              <a:chExt cx="571935" cy="624262"/>
            </a:xfrm>
          </p:grpSpPr>
          <p:grpSp>
            <p:nvGrpSpPr>
              <p:cNvPr id="535" name="グループ化 100"/>
              <p:cNvGrpSpPr/>
              <p:nvPr/>
            </p:nvGrpSpPr>
            <p:grpSpPr>
              <a:xfrm>
                <a:off x="2771800" y="4797152"/>
                <a:ext cx="283269" cy="623025"/>
                <a:chOff x="7058939" y="4443272"/>
                <a:chExt cx="283269" cy="623025"/>
              </a:xfrm>
            </p:grpSpPr>
            <p:sp>
              <p:nvSpPr>
                <p:cNvPr id="542" name="円/楕円 54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43" name="直線コネクタ 542"/>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4" name="直線コネクタ 543"/>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45" name="直線コネクタ 544"/>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46" name="直線コネクタ 545"/>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47" name="直線コネクタ 546"/>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48" name="直線コネクタ 547"/>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36" name="正方形/長方形 535"/>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7" name="正方形/長方形 536"/>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8" name="正方形/長方形 537"/>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9" name="正方形/長方形 538"/>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0" name="正方形/長方形 539"/>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1" name="正方形/長方形 540"/>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05" name="グループ化 761"/>
            <p:cNvGrpSpPr/>
            <p:nvPr/>
          </p:nvGrpSpPr>
          <p:grpSpPr>
            <a:xfrm>
              <a:off x="3563888" y="6052078"/>
              <a:ext cx="571935" cy="624262"/>
              <a:chOff x="2627784" y="4797152"/>
              <a:chExt cx="571935" cy="624262"/>
            </a:xfrm>
          </p:grpSpPr>
          <p:grpSp>
            <p:nvGrpSpPr>
              <p:cNvPr id="521" name="グループ化 100"/>
              <p:cNvGrpSpPr/>
              <p:nvPr/>
            </p:nvGrpSpPr>
            <p:grpSpPr>
              <a:xfrm>
                <a:off x="2771800" y="4797152"/>
                <a:ext cx="283269" cy="623025"/>
                <a:chOff x="7058939" y="4443272"/>
                <a:chExt cx="283269" cy="623025"/>
              </a:xfrm>
            </p:grpSpPr>
            <p:sp>
              <p:nvSpPr>
                <p:cNvPr id="528" name="円/楕円 527"/>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29" name="直線コネクタ 528"/>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0" name="直線コネクタ 529"/>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31" name="直線コネクタ 530"/>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32" name="直線コネクタ 531"/>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33" name="直線コネクタ 532"/>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34" name="直線コネクタ 533"/>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22" name="正方形/長方形 521"/>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3" name="正方形/長方形 522"/>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4" name="正方形/長方形 523"/>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5" name="正方形/長方形 524"/>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6" name="正方形/長方形 525"/>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7" name="正方形/長方形 526"/>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06" name="グループ化 1098"/>
            <p:cNvGrpSpPr/>
            <p:nvPr/>
          </p:nvGrpSpPr>
          <p:grpSpPr>
            <a:xfrm>
              <a:off x="4132809" y="4369703"/>
              <a:ext cx="571935" cy="1296144"/>
              <a:chOff x="4860032" y="4509120"/>
              <a:chExt cx="571935" cy="1296144"/>
            </a:xfrm>
          </p:grpSpPr>
          <p:grpSp>
            <p:nvGrpSpPr>
              <p:cNvPr id="491" name="グループ化 761"/>
              <p:cNvGrpSpPr/>
              <p:nvPr/>
            </p:nvGrpSpPr>
            <p:grpSpPr>
              <a:xfrm>
                <a:off x="4860032" y="4509120"/>
                <a:ext cx="571935" cy="624262"/>
                <a:chOff x="2627784" y="4797152"/>
                <a:chExt cx="571935" cy="624262"/>
              </a:xfrm>
            </p:grpSpPr>
            <p:grpSp>
              <p:nvGrpSpPr>
                <p:cNvPr id="507" name="グループ化 100"/>
                <p:cNvGrpSpPr/>
                <p:nvPr/>
              </p:nvGrpSpPr>
              <p:grpSpPr>
                <a:xfrm>
                  <a:off x="2771800" y="4797152"/>
                  <a:ext cx="283269" cy="623025"/>
                  <a:chOff x="7058939" y="4443272"/>
                  <a:chExt cx="283269" cy="623025"/>
                </a:xfrm>
              </p:grpSpPr>
              <p:sp>
                <p:nvSpPr>
                  <p:cNvPr id="514" name="円/楕円 513"/>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15" name="直線コネクタ 514"/>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6" name="直線コネクタ 51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17" name="直線コネクタ 51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18" name="直線コネクタ 517"/>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19" name="直線コネクタ 518"/>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20" name="直線コネクタ 519"/>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08" name="正方形/長方形 507"/>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9" name="正方形/長方形 508"/>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0" name="正方形/長方形 509"/>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1" name="正方形/長方形 510"/>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2" name="正方形/長方形 511"/>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3" name="正方形/長方形 512"/>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92" name="グループ化 956"/>
              <p:cNvGrpSpPr/>
              <p:nvPr/>
            </p:nvGrpSpPr>
            <p:grpSpPr>
              <a:xfrm>
                <a:off x="4860032" y="5181002"/>
                <a:ext cx="571935" cy="624262"/>
                <a:chOff x="2627784" y="4797152"/>
                <a:chExt cx="571935" cy="624262"/>
              </a:xfrm>
            </p:grpSpPr>
            <p:grpSp>
              <p:nvGrpSpPr>
                <p:cNvPr id="493" name="グループ化 100"/>
                <p:cNvGrpSpPr/>
                <p:nvPr/>
              </p:nvGrpSpPr>
              <p:grpSpPr>
                <a:xfrm>
                  <a:off x="2771800" y="4797152"/>
                  <a:ext cx="283269" cy="623025"/>
                  <a:chOff x="7058939" y="4443272"/>
                  <a:chExt cx="283269" cy="623025"/>
                </a:xfrm>
              </p:grpSpPr>
              <p:sp>
                <p:nvSpPr>
                  <p:cNvPr id="500" name="円/楕円 499"/>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01" name="直線コネクタ 500"/>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2" name="直線コネクタ 501"/>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03" name="直線コネクタ 502"/>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04" name="直線コネクタ 503"/>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05" name="直線コネクタ 504"/>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06" name="直線コネクタ 505"/>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94" name="正方形/長方形 493"/>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5" name="正方形/長方形 494"/>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6" name="正方形/長方形 495"/>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7" name="正方形/長方形 496"/>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8" name="正方形/長方形 497"/>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9" name="正方形/長方形 498"/>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07" name="グループ化 761"/>
            <p:cNvGrpSpPr/>
            <p:nvPr/>
          </p:nvGrpSpPr>
          <p:grpSpPr>
            <a:xfrm>
              <a:off x="4132809" y="5713467"/>
              <a:ext cx="571935" cy="624262"/>
              <a:chOff x="2627784" y="4797152"/>
              <a:chExt cx="571935" cy="624262"/>
            </a:xfrm>
          </p:grpSpPr>
          <p:grpSp>
            <p:nvGrpSpPr>
              <p:cNvPr id="477" name="グループ化 100"/>
              <p:cNvGrpSpPr/>
              <p:nvPr/>
            </p:nvGrpSpPr>
            <p:grpSpPr>
              <a:xfrm>
                <a:off x="2771800" y="4797152"/>
                <a:ext cx="283269" cy="623025"/>
                <a:chOff x="7058939" y="4443272"/>
                <a:chExt cx="283269" cy="623025"/>
              </a:xfrm>
            </p:grpSpPr>
            <p:sp>
              <p:nvSpPr>
                <p:cNvPr id="484" name="円/楕円 483"/>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85" name="直線コネクタ 484"/>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6" name="直線コネクタ 48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87" name="直線コネクタ 48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88" name="直線コネクタ 487"/>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89" name="直線コネクタ 488"/>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90" name="直線コネクタ 489"/>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78" name="正方形/長方形 477"/>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9" name="正方形/長方形 478"/>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0" name="正方形/長方形 479"/>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1" name="正方形/長方形 480"/>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2" name="正方形/長方形 481"/>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3" name="正方形/長方形 482"/>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08" name="グループ化 1160"/>
            <p:cNvGrpSpPr/>
            <p:nvPr/>
          </p:nvGrpSpPr>
          <p:grpSpPr>
            <a:xfrm>
              <a:off x="4707653" y="4703715"/>
              <a:ext cx="571935" cy="1296144"/>
              <a:chOff x="4860032" y="4509120"/>
              <a:chExt cx="571935" cy="1296144"/>
            </a:xfrm>
          </p:grpSpPr>
          <p:grpSp>
            <p:nvGrpSpPr>
              <p:cNvPr id="447" name="グループ化 761"/>
              <p:cNvGrpSpPr/>
              <p:nvPr/>
            </p:nvGrpSpPr>
            <p:grpSpPr>
              <a:xfrm>
                <a:off x="4860032" y="4509120"/>
                <a:ext cx="571935" cy="624262"/>
                <a:chOff x="2627784" y="4797152"/>
                <a:chExt cx="571935" cy="624262"/>
              </a:xfrm>
            </p:grpSpPr>
            <p:grpSp>
              <p:nvGrpSpPr>
                <p:cNvPr id="463" name="グループ化 100"/>
                <p:cNvGrpSpPr/>
                <p:nvPr/>
              </p:nvGrpSpPr>
              <p:grpSpPr>
                <a:xfrm>
                  <a:off x="2771800" y="4797152"/>
                  <a:ext cx="283269" cy="623025"/>
                  <a:chOff x="7058939" y="4443272"/>
                  <a:chExt cx="283269" cy="623025"/>
                </a:xfrm>
              </p:grpSpPr>
              <p:sp>
                <p:nvSpPr>
                  <p:cNvPr id="470" name="円/楕円 469"/>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71" name="直線コネクタ 470"/>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2" name="直線コネクタ 471"/>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3" name="直線コネクタ 472"/>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4" name="直線コネクタ 473"/>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5" name="直線コネクタ 474"/>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6" name="直線コネクタ 475"/>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64" name="正方形/長方形 463"/>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5" name="正方形/長方形 464"/>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6" name="正方形/長方形 465"/>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7" name="正方形/長方形 466"/>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8" name="正方形/長方形 467"/>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9" name="正方形/長方形 468"/>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48" name="グループ化 956"/>
              <p:cNvGrpSpPr/>
              <p:nvPr/>
            </p:nvGrpSpPr>
            <p:grpSpPr>
              <a:xfrm>
                <a:off x="4860032" y="5181002"/>
                <a:ext cx="571935" cy="624262"/>
                <a:chOff x="2627784" y="4797152"/>
                <a:chExt cx="571935" cy="624262"/>
              </a:xfrm>
            </p:grpSpPr>
            <p:grpSp>
              <p:nvGrpSpPr>
                <p:cNvPr id="449" name="グループ化 100"/>
                <p:cNvGrpSpPr/>
                <p:nvPr/>
              </p:nvGrpSpPr>
              <p:grpSpPr>
                <a:xfrm>
                  <a:off x="2771800" y="4797152"/>
                  <a:ext cx="283269" cy="623025"/>
                  <a:chOff x="7058939" y="4443272"/>
                  <a:chExt cx="283269" cy="623025"/>
                </a:xfrm>
              </p:grpSpPr>
              <p:sp>
                <p:nvSpPr>
                  <p:cNvPr id="456" name="円/楕円 455"/>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57" name="直線コネクタ 456"/>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8" name="直線コネクタ 457"/>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59" name="直線コネクタ 458"/>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0" name="直線コネクタ 459"/>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1" name="直線コネクタ 460"/>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2" name="直線コネクタ 461"/>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50" name="正方形/長方形 449"/>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1" name="正方形/長方形 450"/>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2" name="正方形/長方形 451"/>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3" name="正方形/長方形 452"/>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4" name="正方形/長方形 453"/>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5" name="正方形/長方形 454"/>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09" name="グループ化 761"/>
            <p:cNvGrpSpPr/>
            <p:nvPr/>
          </p:nvGrpSpPr>
          <p:grpSpPr>
            <a:xfrm>
              <a:off x="4707653" y="6047479"/>
              <a:ext cx="571935" cy="624262"/>
              <a:chOff x="2627784" y="4797152"/>
              <a:chExt cx="571935" cy="624262"/>
            </a:xfrm>
          </p:grpSpPr>
          <p:grpSp>
            <p:nvGrpSpPr>
              <p:cNvPr id="433" name="グループ化 100"/>
              <p:cNvGrpSpPr/>
              <p:nvPr/>
            </p:nvGrpSpPr>
            <p:grpSpPr>
              <a:xfrm>
                <a:off x="2771800" y="4797152"/>
                <a:ext cx="283269" cy="623025"/>
                <a:chOff x="7058939" y="4443272"/>
                <a:chExt cx="283269" cy="623025"/>
              </a:xfrm>
            </p:grpSpPr>
            <p:sp>
              <p:nvSpPr>
                <p:cNvPr id="440" name="円/楕円 439"/>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41" name="直線コネクタ 440"/>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2" name="直線コネクタ 441"/>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43" name="直線コネクタ 442"/>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44" name="直線コネクタ 443"/>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45" name="直線コネクタ 444"/>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46" name="直線コネクタ 445"/>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34" name="正方形/長方形 433"/>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5" name="正方形/長方形 434"/>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6" name="正方形/長方形 435"/>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7" name="正方形/長方形 436"/>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8" name="正方形/長方形 437"/>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9" name="正方形/長方形 438"/>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10" name="グループ化 1222"/>
            <p:cNvGrpSpPr/>
            <p:nvPr/>
          </p:nvGrpSpPr>
          <p:grpSpPr>
            <a:xfrm>
              <a:off x="5276574" y="4365104"/>
              <a:ext cx="571935" cy="1296144"/>
              <a:chOff x="4860032" y="4509120"/>
              <a:chExt cx="571935" cy="1296144"/>
            </a:xfrm>
          </p:grpSpPr>
          <p:grpSp>
            <p:nvGrpSpPr>
              <p:cNvPr id="403" name="グループ化 761"/>
              <p:cNvGrpSpPr/>
              <p:nvPr/>
            </p:nvGrpSpPr>
            <p:grpSpPr>
              <a:xfrm>
                <a:off x="4860032" y="4509120"/>
                <a:ext cx="571935" cy="624262"/>
                <a:chOff x="2627784" y="4797152"/>
                <a:chExt cx="571935" cy="624262"/>
              </a:xfrm>
            </p:grpSpPr>
            <p:grpSp>
              <p:nvGrpSpPr>
                <p:cNvPr id="419" name="グループ化 100"/>
                <p:cNvGrpSpPr/>
                <p:nvPr/>
              </p:nvGrpSpPr>
              <p:grpSpPr>
                <a:xfrm>
                  <a:off x="2771800" y="4797152"/>
                  <a:ext cx="283269" cy="623025"/>
                  <a:chOff x="7058939" y="4443272"/>
                  <a:chExt cx="283269" cy="623025"/>
                </a:xfrm>
              </p:grpSpPr>
              <p:sp>
                <p:nvSpPr>
                  <p:cNvPr id="426" name="円/楕円 425"/>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27" name="直線コネクタ 426"/>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8" name="直線コネクタ 427"/>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29" name="直線コネクタ 428"/>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30" name="直線コネクタ 429"/>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31" name="直線コネクタ 430"/>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32" name="直線コネクタ 431"/>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20" name="正方形/長方形 419"/>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1" name="正方形/長方形 420"/>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2" name="正方形/長方形 421"/>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3" name="正方形/長方形 422"/>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4" name="正方形/長方形 423"/>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5" name="正方形/長方形 424"/>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04" name="グループ化 956"/>
              <p:cNvGrpSpPr/>
              <p:nvPr/>
            </p:nvGrpSpPr>
            <p:grpSpPr>
              <a:xfrm>
                <a:off x="4860032" y="5181002"/>
                <a:ext cx="571935" cy="624262"/>
                <a:chOff x="2627784" y="4797152"/>
                <a:chExt cx="571935" cy="624262"/>
              </a:xfrm>
            </p:grpSpPr>
            <p:grpSp>
              <p:nvGrpSpPr>
                <p:cNvPr id="405" name="グループ化 100"/>
                <p:cNvGrpSpPr/>
                <p:nvPr/>
              </p:nvGrpSpPr>
              <p:grpSpPr>
                <a:xfrm>
                  <a:off x="2771800" y="4797152"/>
                  <a:ext cx="283269" cy="623025"/>
                  <a:chOff x="7058939" y="4443272"/>
                  <a:chExt cx="283269" cy="623025"/>
                </a:xfrm>
              </p:grpSpPr>
              <p:sp>
                <p:nvSpPr>
                  <p:cNvPr id="412" name="円/楕円 41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13" name="直線コネクタ 412"/>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4" name="直線コネクタ 413"/>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15" name="直線コネクタ 414"/>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16" name="直線コネクタ 415"/>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17" name="直線コネクタ 416"/>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18" name="直線コネクタ 417"/>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06" name="正方形/長方形 405"/>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7" name="正方形/長方形 406"/>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8" name="正方形/長方形 407"/>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9" name="正方形/長方形 408"/>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0" name="正方形/長方形 409"/>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1" name="正方形/長方形 410"/>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11" name="グループ化 761"/>
            <p:cNvGrpSpPr/>
            <p:nvPr/>
          </p:nvGrpSpPr>
          <p:grpSpPr>
            <a:xfrm>
              <a:off x="5276574" y="5708868"/>
              <a:ext cx="571935" cy="624262"/>
              <a:chOff x="2627784" y="4797152"/>
              <a:chExt cx="571935" cy="624262"/>
            </a:xfrm>
          </p:grpSpPr>
          <p:grpSp>
            <p:nvGrpSpPr>
              <p:cNvPr id="389" name="グループ化 100"/>
              <p:cNvGrpSpPr/>
              <p:nvPr/>
            </p:nvGrpSpPr>
            <p:grpSpPr>
              <a:xfrm>
                <a:off x="2771800" y="4797152"/>
                <a:ext cx="283269" cy="623025"/>
                <a:chOff x="7058939" y="4443272"/>
                <a:chExt cx="283269" cy="623025"/>
              </a:xfrm>
            </p:grpSpPr>
            <p:sp>
              <p:nvSpPr>
                <p:cNvPr id="396" name="円/楕円 395"/>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97" name="直線コネクタ 396"/>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8" name="直線コネクタ 397"/>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99" name="直線コネクタ 398"/>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00" name="直線コネクタ 399"/>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01" name="直線コネクタ 400"/>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02" name="直線コネクタ 401"/>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90" name="正方形/長方形 389"/>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1" name="正方形/長方形 390"/>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2" name="正方形/長方形 391"/>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3" name="正方形/長方形 392"/>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4" name="正方形/長方形 393"/>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5" name="正方形/長方形 394"/>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12" name="グループ化 1700"/>
            <p:cNvGrpSpPr/>
            <p:nvPr/>
          </p:nvGrpSpPr>
          <p:grpSpPr>
            <a:xfrm>
              <a:off x="4147225" y="4369080"/>
              <a:ext cx="540959" cy="630227"/>
              <a:chOff x="6387272" y="4706141"/>
              <a:chExt cx="540959" cy="630227"/>
            </a:xfrm>
          </p:grpSpPr>
          <p:sp>
            <p:nvSpPr>
              <p:cNvPr id="383" name="正方形/長方形 38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4" name="正方形/長方形 38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5" name="正方形/長方形 38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6" name="正方形/長方形 38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7" name="正方形/長方形 38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8" name="正方形/長方形 38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13" name="グループ化 1707"/>
            <p:cNvGrpSpPr/>
            <p:nvPr/>
          </p:nvGrpSpPr>
          <p:grpSpPr>
            <a:xfrm>
              <a:off x="4147225" y="5038973"/>
              <a:ext cx="540959" cy="630227"/>
              <a:chOff x="6387272" y="4706141"/>
              <a:chExt cx="540959" cy="630227"/>
            </a:xfrm>
          </p:grpSpPr>
          <p:sp>
            <p:nvSpPr>
              <p:cNvPr id="377" name="正方形/長方形 376"/>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8" name="正方形/長方形 377"/>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9" name="正方形/長方形 378"/>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0" name="正方形/長方形 379"/>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1" name="正方形/長方形 380"/>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2" name="正方形/長方形 381"/>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14" name="グループ化 1714"/>
            <p:cNvGrpSpPr/>
            <p:nvPr/>
          </p:nvGrpSpPr>
          <p:grpSpPr>
            <a:xfrm>
              <a:off x="3580232" y="5379133"/>
              <a:ext cx="540959" cy="630227"/>
              <a:chOff x="6387272" y="4706141"/>
              <a:chExt cx="540959" cy="630227"/>
            </a:xfrm>
          </p:grpSpPr>
          <p:sp>
            <p:nvSpPr>
              <p:cNvPr id="371" name="正方形/長方形 37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2" name="正方形/長方形 37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3" name="正方形/長方形 37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4" name="正方形/長方形 37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5" name="正方形/長方形 37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6" name="正方形/長方形 37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15" name="グループ化 1743"/>
            <p:cNvGrpSpPr/>
            <p:nvPr/>
          </p:nvGrpSpPr>
          <p:grpSpPr>
            <a:xfrm>
              <a:off x="4722017" y="4701288"/>
              <a:ext cx="540959" cy="630227"/>
              <a:chOff x="6387272" y="4706141"/>
              <a:chExt cx="540959" cy="630227"/>
            </a:xfrm>
          </p:grpSpPr>
          <p:sp>
            <p:nvSpPr>
              <p:cNvPr id="365" name="正方形/長方形 364"/>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6" name="正方形/長方形 365"/>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7" name="正方形/長方形 366"/>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8" name="正方形/長方形 367"/>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9" name="正方形/長方形 368"/>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0" name="正方形/長方形 369"/>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16" name="グループ化 1750"/>
            <p:cNvGrpSpPr/>
            <p:nvPr/>
          </p:nvGrpSpPr>
          <p:grpSpPr>
            <a:xfrm>
              <a:off x="4723289" y="5374280"/>
              <a:ext cx="540959" cy="630227"/>
              <a:chOff x="6387272" y="4706141"/>
              <a:chExt cx="540959" cy="630227"/>
            </a:xfrm>
          </p:grpSpPr>
          <p:sp>
            <p:nvSpPr>
              <p:cNvPr id="359" name="正方形/長方形 358"/>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0" name="正方形/長方形 359"/>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1" name="正方形/長方形 360"/>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2" name="正方形/長方形 361"/>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3" name="正方形/長方形 362"/>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4" name="正方形/長方形 363"/>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17" name="グループ化 1757"/>
            <p:cNvGrpSpPr/>
            <p:nvPr/>
          </p:nvGrpSpPr>
          <p:grpSpPr>
            <a:xfrm>
              <a:off x="5290988" y="4367554"/>
              <a:ext cx="540959" cy="630227"/>
              <a:chOff x="6387272" y="4706141"/>
              <a:chExt cx="540959" cy="630227"/>
            </a:xfrm>
          </p:grpSpPr>
          <p:sp>
            <p:nvSpPr>
              <p:cNvPr id="353" name="正方形/長方形 35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4" name="正方形/長方形 35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5" name="正方形/長方形 35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6" name="正方形/長方形 35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7" name="正方形/長方形 35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8" name="正方形/長方形 35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18" name="グループ化 1764"/>
            <p:cNvGrpSpPr/>
            <p:nvPr/>
          </p:nvGrpSpPr>
          <p:grpSpPr>
            <a:xfrm>
              <a:off x="5292260" y="5040546"/>
              <a:ext cx="540959" cy="630227"/>
              <a:chOff x="6387272" y="4706141"/>
              <a:chExt cx="540959" cy="630227"/>
            </a:xfrm>
          </p:grpSpPr>
          <p:sp>
            <p:nvSpPr>
              <p:cNvPr id="347" name="正方形/長方形 346"/>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8" name="正方形/長方形 347"/>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9" name="正方形/長方形 348"/>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0" name="正方形/長方形 349"/>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1" name="正方形/長方形 350"/>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2" name="正方形/長方形 351"/>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19" name="グループ化 1771"/>
            <p:cNvGrpSpPr/>
            <p:nvPr/>
          </p:nvGrpSpPr>
          <p:grpSpPr>
            <a:xfrm>
              <a:off x="5292080" y="5707668"/>
              <a:ext cx="540959" cy="630227"/>
              <a:chOff x="6387272" y="4706141"/>
              <a:chExt cx="540959" cy="630227"/>
            </a:xfrm>
          </p:grpSpPr>
          <p:sp>
            <p:nvSpPr>
              <p:cNvPr id="341" name="正方形/長方形 34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2" name="正方形/長方形 34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3" name="正方形/長方形 34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4" name="正方形/長方形 34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5" name="正方形/長方形 34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6" name="正方形/長方形 34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20" name="グループ化 1778"/>
            <p:cNvGrpSpPr/>
            <p:nvPr/>
          </p:nvGrpSpPr>
          <p:grpSpPr>
            <a:xfrm>
              <a:off x="4722366" y="6048846"/>
              <a:ext cx="540959" cy="630227"/>
              <a:chOff x="6387272" y="4706141"/>
              <a:chExt cx="540959" cy="630227"/>
            </a:xfrm>
          </p:grpSpPr>
          <p:sp>
            <p:nvSpPr>
              <p:cNvPr id="335" name="正方形/長方形 334"/>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6" name="正方形/長方形 335"/>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7" name="正方形/長方形 336"/>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8" name="正方形/長方形 337"/>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9" name="正方形/長方形 338"/>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0" name="正方形/長方形 339"/>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21" name="グループ化 1785"/>
            <p:cNvGrpSpPr/>
            <p:nvPr/>
          </p:nvGrpSpPr>
          <p:grpSpPr>
            <a:xfrm>
              <a:off x="4149477" y="5712048"/>
              <a:ext cx="540959" cy="630227"/>
              <a:chOff x="6387272" y="4706141"/>
              <a:chExt cx="540959" cy="630227"/>
            </a:xfrm>
          </p:grpSpPr>
          <p:sp>
            <p:nvSpPr>
              <p:cNvPr id="329" name="正方形/長方形 328"/>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0" name="正方形/長方形 329"/>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1" name="正方形/長方形 330"/>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2" name="正方形/長方形 331"/>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3" name="正方形/長方形 332"/>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4" name="正方形/長方形 333"/>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22" name="グループ化 1792"/>
            <p:cNvGrpSpPr/>
            <p:nvPr/>
          </p:nvGrpSpPr>
          <p:grpSpPr>
            <a:xfrm>
              <a:off x="3579763" y="6045483"/>
              <a:ext cx="540959" cy="630227"/>
              <a:chOff x="6387272" y="4706141"/>
              <a:chExt cx="540959" cy="630227"/>
            </a:xfrm>
          </p:grpSpPr>
          <p:sp>
            <p:nvSpPr>
              <p:cNvPr id="323" name="正方形/長方形 32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4" name="正方形/長方形 32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5" name="正方形/長方形 32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6" name="正方形/長方形 32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7" name="正方形/長方形 32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8" name="正方形/長方形 32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564" name="グループ化 2062"/>
          <p:cNvGrpSpPr/>
          <p:nvPr/>
        </p:nvGrpSpPr>
        <p:grpSpPr>
          <a:xfrm>
            <a:off x="2007883" y="2151032"/>
            <a:ext cx="389490" cy="453764"/>
            <a:chOff x="3578960" y="4706141"/>
            <a:chExt cx="540959" cy="630227"/>
          </a:xfrm>
        </p:grpSpPr>
        <p:grpSp>
          <p:nvGrpSpPr>
            <p:cNvPr id="565" name="グループ化 100"/>
            <p:cNvGrpSpPr/>
            <p:nvPr/>
          </p:nvGrpSpPr>
          <p:grpSpPr>
            <a:xfrm>
              <a:off x="3707904" y="4708314"/>
              <a:ext cx="283269" cy="623025"/>
              <a:chOff x="7058939" y="4443272"/>
              <a:chExt cx="283269" cy="623025"/>
            </a:xfrm>
          </p:grpSpPr>
          <p:sp>
            <p:nvSpPr>
              <p:cNvPr id="573" name="円/楕円 572"/>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74" name="直線コネクタ 57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5" name="直線コネクタ 574"/>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76" name="直線コネクタ 575"/>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77" name="直線コネクタ 576"/>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78" name="直線コネクタ 577"/>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79" name="直線コネクタ 578"/>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66" name="グループ化 1699"/>
            <p:cNvGrpSpPr/>
            <p:nvPr/>
          </p:nvGrpSpPr>
          <p:grpSpPr>
            <a:xfrm>
              <a:off x="3578960" y="4706141"/>
              <a:ext cx="540959" cy="630227"/>
              <a:chOff x="6387272" y="4706141"/>
              <a:chExt cx="540959" cy="630227"/>
            </a:xfrm>
          </p:grpSpPr>
          <p:sp>
            <p:nvSpPr>
              <p:cNvPr id="567" name="正方形/長方形 566"/>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8" name="正方形/長方形 567"/>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9" name="正方形/長方形 568"/>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0" name="正方形/長方形 569"/>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1" name="正方形/長方形 570"/>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2" name="正方形/長方形 571"/>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580" name="グループ化 2078"/>
          <p:cNvGrpSpPr/>
          <p:nvPr/>
        </p:nvGrpSpPr>
        <p:grpSpPr>
          <a:xfrm rot="1046838">
            <a:off x="1444800" y="1991600"/>
            <a:ext cx="389490" cy="453764"/>
            <a:chOff x="3578960" y="4706141"/>
            <a:chExt cx="540959" cy="630227"/>
          </a:xfrm>
        </p:grpSpPr>
        <p:grpSp>
          <p:nvGrpSpPr>
            <p:cNvPr id="581" name="グループ化 100"/>
            <p:cNvGrpSpPr/>
            <p:nvPr/>
          </p:nvGrpSpPr>
          <p:grpSpPr>
            <a:xfrm>
              <a:off x="3707904" y="4708314"/>
              <a:ext cx="283269" cy="623025"/>
              <a:chOff x="7058939" y="4443272"/>
              <a:chExt cx="283269" cy="623025"/>
            </a:xfrm>
          </p:grpSpPr>
          <p:sp>
            <p:nvSpPr>
              <p:cNvPr id="589" name="円/楕円 588"/>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90" name="直線コネクタ 58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1" name="直線コネクタ 59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92" name="直線コネクタ 59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93" name="直線コネクタ 59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94" name="直線コネクタ 59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95" name="直線コネクタ 59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82" name="グループ化 1699"/>
            <p:cNvGrpSpPr/>
            <p:nvPr/>
          </p:nvGrpSpPr>
          <p:grpSpPr>
            <a:xfrm>
              <a:off x="3578960" y="4706141"/>
              <a:ext cx="540959" cy="630227"/>
              <a:chOff x="6387272" y="4706141"/>
              <a:chExt cx="540959" cy="630227"/>
            </a:xfrm>
          </p:grpSpPr>
          <p:sp>
            <p:nvSpPr>
              <p:cNvPr id="583" name="正方形/長方形 58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4" name="正方形/長方形 58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5" name="正方形/長方形 58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6" name="正方形/長方形 58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7" name="正方形/長方形 58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8" name="正方形/長方形 58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596" name="グループ化 2094"/>
          <p:cNvGrpSpPr/>
          <p:nvPr/>
        </p:nvGrpSpPr>
        <p:grpSpPr>
          <a:xfrm rot="1867767">
            <a:off x="1496646" y="2582539"/>
            <a:ext cx="389490" cy="453764"/>
            <a:chOff x="3578960" y="4706141"/>
            <a:chExt cx="540959" cy="630227"/>
          </a:xfrm>
        </p:grpSpPr>
        <p:grpSp>
          <p:nvGrpSpPr>
            <p:cNvPr id="597" name="グループ化 100"/>
            <p:cNvGrpSpPr/>
            <p:nvPr/>
          </p:nvGrpSpPr>
          <p:grpSpPr>
            <a:xfrm>
              <a:off x="3707904" y="4708314"/>
              <a:ext cx="283269" cy="623025"/>
              <a:chOff x="7058939" y="4443272"/>
              <a:chExt cx="283269" cy="623025"/>
            </a:xfrm>
          </p:grpSpPr>
          <p:sp>
            <p:nvSpPr>
              <p:cNvPr id="605" name="円/楕円 60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06" name="直線コネクタ 60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7" name="直線コネクタ 60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08" name="直線コネクタ 60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09" name="直線コネクタ 60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10" name="直線コネクタ 60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11" name="直線コネクタ 61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98" name="グループ化 1699"/>
            <p:cNvGrpSpPr/>
            <p:nvPr/>
          </p:nvGrpSpPr>
          <p:grpSpPr>
            <a:xfrm>
              <a:off x="3578960" y="4706141"/>
              <a:ext cx="540959" cy="630227"/>
              <a:chOff x="6387272" y="4706141"/>
              <a:chExt cx="540959" cy="630227"/>
            </a:xfrm>
          </p:grpSpPr>
          <p:sp>
            <p:nvSpPr>
              <p:cNvPr id="599" name="正方形/長方形 598"/>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0" name="正方形/長方形 599"/>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1" name="正方形/長方形 600"/>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2" name="正方形/長方形 601"/>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3" name="正方形/長方形 602"/>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4" name="正方形/長方形 603"/>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612" name="グループ化 2110"/>
          <p:cNvGrpSpPr/>
          <p:nvPr/>
        </p:nvGrpSpPr>
        <p:grpSpPr>
          <a:xfrm rot="2525913">
            <a:off x="1995755" y="2692267"/>
            <a:ext cx="389490" cy="453764"/>
            <a:chOff x="3578960" y="4706141"/>
            <a:chExt cx="540959" cy="630227"/>
          </a:xfrm>
        </p:grpSpPr>
        <p:grpSp>
          <p:nvGrpSpPr>
            <p:cNvPr id="613" name="グループ化 100"/>
            <p:cNvGrpSpPr/>
            <p:nvPr/>
          </p:nvGrpSpPr>
          <p:grpSpPr>
            <a:xfrm>
              <a:off x="3707904" y="4708314"/>
              <a:ext cx="283269" cy="623025"/>
              <a:chOff x="7058939" y="4443272"/>
              <a:chExt cx="283269" cy="623025"/>
            </a:xfrm>
          </p:grpSpPr>
          <p:sp>
            <p:nvSpPr>
              <p:cNvPr id="621" name="円/楕円 620"/>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22" name="直線コネクタ 621"/>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3" name="直線コネクタ 622"/>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24" name="直線コネクタ 623"/>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25" name="直線コネクタ 624"/>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26" name="直線コネクタ 625"/>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27" name="直線コネクタ 626"/>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14" name="グループ化 1699"/>
            <p:cNvGrpSpPr/>
            <p:nvPr/>
          </p:nvGrpSpPr>
          <p:grpSpPr>
            <a:xfrm>
              <a:off x="3578960" y="4706141"/>
              <a:ext cx="540959" cy="630227"/>
              <a:chOff x="6387272" y="4706141"/>
              <a:chExt cx="540959" cy="630227"/>
            </a:xfrm>
          </p:grpSpPr>
          <p:sp>
            <p:nvSpPr>
              <p:cNvPr id="615" name="正方形/長方形 614"/>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6" name="正方形/長方形 615"/>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7" name="正方形/長方形 616"/>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8" name="正方形/長方形 617"/>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9" name="正方形/長方形 618"/>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0" name="正方形/長方形 619"/>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
        <p:nvSpPr>
          <p:cNvPr id="628" name="正方形/長方形 627"/>
          <p:cNvSpPr/>
          <p:nvPr/>
        </p:nvSpPr>
        <p:spPr>
          <a:xfrm>
            <a:off x="827584" y="5067541"/>
            <a:ext cx="1440160" cy="504056"/>
          </a:xfrm>
          <a:prstGeom prst="rect">
            <a:avLst/>
          </a:prstGeom>
          <a:solidFill>
            <a:schemeClr val="tx1"/>
          </a:solidFill>
          <a:ln>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bg1"/>
                </a:solidFill>
                <a:latin typeface="Arial" pitchFamily="34" charset="0"/>
                <a:cs typeface="Arial" pitchFamily="34" charset="0"/>
              </a:rPr>
              <a:t>solid</a:t>
            </a:r>
            <a:endParaRPr kumimoji="1" lang="ja-JP" altLang="en-US" dirty="0">
              <a:solidFill>
                <a:schemeClr val="bg1"/>
              </a:solidFill>
              <a:latin typeface="Arial" pitchFamily="34" charset="0"/>
              <a:cs typeface="Arial" pitchFamily="34" charset="0"/>
            </a:endParaRPr>
          </a:p>
        </p:txBody>
      </p:sp>
      <p:sp>
        <p:nvSpPr>
          <p:cNvPr id="629" name="正方形/長方形 628"/>
          <p:cNvSpPr/>
          <p:nvPr/>
        </p:nvSpPr>
        <p:spPr>
          <a:xfrm>
            <a:off x="2771800" y="4542219"/>
            <a:ext cx="1440160" cy="504056"/>
          </a:xfrm>
          <a:prstGeom prst="rect">
            <a:avLst/>
          </a:prstGeom>
          <a:solidFill>
            <a:schemeClr val="accent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liquid</a:t>
            </a:r>
            <a:endParaRPr kumimoji="1" lang="ja-JP" altLang="en-US" dirty="0">
              <a:latin typeface="Arial" pitchFamily="34" charset="0"/>
              <a:cs typeface="Arial" pitchFamily="34" charset="0"/>
            </a:endParaRPr>
          </a:p>
        </p:txBody>
      </p:sp>
      <p:sp>
        <p:nvSpPr>
          <p:cNvPr id="630" name="正方形/長方形 629"/>
          <p:cNvSpPr/>
          <p:nvPr/>
        </p:nvSpPr>
        <p:spPr>
          <a:xfrm>
            <a:off x="2771800" y="5067541"/>
            <a:ext cx="1440160" cy="504056"/>
          </a:xfrm>
          <a:prstGeom prst="rect">
            <a:avLst/>
          </a:prstGeom>
          <a:solidFill>
            <a:schemeClr val="accent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liquid</a:t>
            </a:r>
            <a:endParaRPr kumimoji="1" lang="ja-JP" altLang="en-US" dirty="0">
              <a:latin typeface="Arial" pitchFamily="34" charset="0"/>
              <a:cs typeface="Arial" pitchFamily="34" charset="0"/>
            </a:endParaRPr>
          </a:p>
        </p:txBody>
      </p:sp>
      <p:sp>
        <p:nvSpPr>
          <p:cNvPr id="631" name="正方形/長方形 630"/>
          <p:cNvSpPr/>
          <p:nvPr/>
        </p:nvSpPr>
        <p:spPr>
          <a:xfrm>
            <a:off x="4716016" y="5067541"/>
            <a:ext cx="1440160" cy="504056"/>
          </a:xfrm>
          <a:prstGeom prst="rect">
            <a:avLst/>
          </a:prstGeom>
          <a:solidFill>
            <a:schemeClr val="accent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liquid</a:t>
            </a:r>
            <a:endParaRPr kumimoji="1" lang="ja-JP" altLang="en-US" dirty="0">
              <a:latin typeface="Arial" pitchFamily="34" charset="0"/>
              <a:cs typeface="Arial" pitchFamily="34" charset="0"/>
            </a:endParaRPr>
          </a:p>
        </p:txBody>
      </p:sp>
      <p:sp>
        <p:nvSpPr>
          <p:cNvPr id="632" name="正方形/長方形 631"/>
          <p:cNvSpPr/>
          <p:nvPr/>
        </p:nvSpPr>
        <p:spPr>
          <a:xfrm>
            <a:off x="4716016" y="4542219"/>
            <a:ext cx="1440160" cy="504056"/>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air</a:t>
            </a:r>
            <a:endParaRPr kumimoji="1" lang="ja-JP" altLang="en-US" dirty="0">
              <a:latin typeface="Arial" pitchFamily="34" charset="0"/>
              <a:cs typeface="Arial" pitchFamily="34" charset="0"/>
            </a:endParaRPr>
          </a:p>
        </p:txBody>
      </p:sp>
      <p:grpSp>
        <p:nvGrpSpPr>
          <p:cNvPr id="633" name="グループ化 713"/>
          <p:cNvGrpSpPr/>
          <p:nvPr/>
        </p:nvGrpSpPr>
        <p:grpSpPr>
          <a:xfrm>
            <a:off x="6444208" y="4182179"/>
            <a:ext cx="1682296" cy="1440160"/>
            <a:chOff x="6428729" y="3861048"/>
            <a:chExt cx="1682296" cy="1440160"/>
          </a:xfrm>
        </p:grpSpPr>
        <p:grpSp>
          <p:nvGrpSpPr>
            <p:cNvPr id="634" name="グループ化 680"/>
            <p:cNvGrpSpPr/>
            <p:nvPr/>
          </p:nvGrpSpPr>
          <p:grpSpPr>
            <a:xfrm>
              <a:off x="6428729" y="4166982"/>
              <a:ext cx="216024" cy="1134226"/>
              <a:chOff x="6428729" y="4166982"/>
              <a:chExt cx="216024" cy="1134226"/>
            </a:xfrm>
          </p:grpSpPr>
          <p:sp>
            <p:nvSpPr>
              <p:cNvPr id="655" name="円/楕円 654"/>
              <p:cNvSpPr/>
              <p:nvPr/>
            </p:nvSpPr>
            <p:spPr>
              <a:xfrm>
                <a:off x="6428729" y="4166982"/>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56" name="直線コネクタ 655"/>
              <p:cNvCxnSpPr/>
              <p:nvPr/>
            </p:nvCxnSpPr>
            <p:spPr>
              <a:xfrm>
                <a:off x="6537482" y="4365104"/>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57" name="円/楕円 656"/>
              <p:cNvSpPr/>
              <p:nvPr/>
            </p:nvSpPr>
            <p:spPr>
              <a:xfrm>
                <a:off x="6428729" y="5085184"/>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35" name="直線コネクタ 634"/>
            <p:cNvCxnSpPr/>
            <p:nvPr/>
          </p:nvCxnSpPr>
          <p:spPr>
            <a:xfrm>
              <a:off x="6649599" y="4271830"/>
              <a:ext cx="7200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36" name="グループ化 681"/>
            <p:cNvGrpSpPr/>
            <p:nvPr/>
          </p:nvGrpSpPr>
          <p:grpSpPr>
            <a:xfrm>
              <a:off x="7375466" y="4166982"/>
              <a:ext cx="216024" cy="1134226"/>
              <a:chOff x="7343567" y="4383006"/>
              <a:chExt cx="216024" cy="1134226"/>
            </a:xfrm>
          </p:grpSpPr>
          <p:sp>
            <p:nvSpPr>
              <p:cNvPr id="652" name="円/楕円 651"/>
              <p:cNvSpPr/>
              <p:nvPr/>
            </p:nvSpPr>
            <p:spPr>
              <a:xfrm>
                <a:off x="7343567" y="4383006"/>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53" name="直線コネクタ 652"/>
              <p:cNvCxnSpPr/>
              <p:nvPr/>
            </p:nvCxnSpPr>
            <p:spPr>
              <a:xfrm>
                <a:off x="7452320" y="4581128"/>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54" name="円/楕円 653"/>
              <p:cNvSpPr/>
              <p:nvPr/>
            </p:nvSpPr>
            <p:spPr>
              <a:xfrm>
                <a:off x="7343567" y="5301208"/>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37" name="直線コネクタ 636"/>
            <p:cNvCxnSpPr/>
            <p:nvPr/>
          </p:nvCxnSpPr>
          <p:spPr>
            <a:xfrm>
              <a:off x="6649599" y="5178458"/>
              <a:ext cx="7200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38" name="グループ化 698"/>
            <p:cNvGrpSpPr/>
            <p:nvPr/>
          </p:nvGrpSpPr>
          <p:grpSpPr>
            <a:xfrm>
              <a:off x="6948264" y="3861048"/>
              <a:ext cx="216024" cy="1134226"/>
              <a:chOff x="6428729" y="4166982"/>
              <a:chExt cx="216024" cy="1134226"/>
            </a:xfrm>
          </p:grpSpPr>
          <p:sp>
            <p:nvSpPr>
              <p:cNvPr id="649" name="円/楕円 648"/>
              <p:cNvSpPr/>
              <p:nvPr/>
            </p:nvSpPr>
            <p:spPr>
              <a:xfrm>
                <a:off x="6428729" y="4166982"/>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50" name="直線コネクタ 649"/>
              <p:cNvCxnSpPr/>
              <p:nvPr/>
            </p:nvCxnSpPr>
            <p:spPr>
              <a:xfrm>
                <a:off x="6537482" y="4365104"/>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51" name="円/楕円 650"/>
              <p:cNvSpPr/>
              <p:nvPr/>
            </p:nvSpPr>
            <p:spPr>
              <a:xfrm>
                <a:off x="6428729" y="5085184"/>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39" name="直線コネクタ 638"/>
            <p:cNvCxnSpPr/>
            <p:nvPr/>
          </p:nvCxnSpPr>
          <p:spPr>
            <a:xfrm>
              <a:off x="7169134" y="3965896"/>
              <a:ext cx="7200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0" name="グループ化 703"/>
            <p:cNvGrpSpPr/>
            <p:nvPr/>
          </p:nvGrpSpPr>
          <p:grpSpPr>
            <a:xfrm>
              <a:off x="7895001" y="3861048"/>
              <a:ext cx="216024" cy="1134226"/>
              <a:chOff x="7343567" y="4383006"/>
              <a:chExt cx="216024" cy="1134226"/>
            </a:xfrm>
          </p:grpSpPr>
          <p:sp>
            <p:nvSpPr>
              <p:cNvPr id="646" name="円/楕円 645"/>
              <p:cNvSpPr/>
              <p:nvPr/>
            </p:nvSpPr>
            <p:spPr>
              <a:xfrm>
                <a:off x="7343567" y="4383006"/>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47" name="直線コネクタ 646"/>
              <p:cNvCxnSpPr/>
              <p:nvPr/>
            </p:nvCxnSpPr>
            <p:spPr>
              <a:xfrm>
                <a:off x="7452320" y="4581128"/>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48" name="円/楕円 647"/>
              <p:cNvSpPr/>
              <p:nvPr/>
            </p:nvSpPr>
            <p:spPr>
              <a:xfrm>
                <a:off x="7343567" y="5301208"/>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41" name="直線コネクタ 640"/>
            <p:cNvCxnSpPr/>
            <p:nvPr/>
          </p:nvCxnSpPr>
          <p:spPr>
            <a:xfrm>
              <a:off x="7169134" y="4872524"/>
              <a:ext cx="7200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2" name="直線コネクタ 641"/>
            <p:cNvCxnSpPr>
              <a:stCxn id="655" idx="7"/>
            </p:cNvCxnSpPr>
            <p:nvPr/>
          </p:nvCxnSpPr>
          <p:spPr>
            <a:xfrm flipV="1">
              <a:off x="6613117" y="4005064"/>
              <a:ext cx="335147" cy="1935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3" name="直線コネクタ 642"/>
            <p:cNvCxnSpPr/>
            <p:nvPr/>
          </p:nvCxnSpPr>
          <p:spPr>
            <a:xfrm flipV="1">
              <a:off x="6628333" y="4930535"/>
              <a:ext cx="335147" cy="1935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4" name="直線コネクタ 643"/>
            <p:cNvCxnSpPr/>
            <p:nvPr/>
          </p:nvCxnSpPr>
          <p:spPr>
            <a:xfrm flipV="1">
              <a:off x="7575070" y="4015697"/>
              <a:ext cx="335147" cy="1935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 name="直線コネクタ 644"/>
            <p:cNvCxnSpPr/>
            <p:nvPr/>
          </p:nvCxnSpPr>
          <p:spPr>
            <a:xfrm flipV="1">
              <a:off x="7590286" y="4941168"/>
              <a:ext cx="335147" cy="1935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58" name="テキスト ボックス 657"/>
          <p:cNvSpPr txBox="1"/>
          <p:nvPr/>
        </p:nvSpPr>
        <p:spPr>
          <a:xfrm>
            <a:off x="2693762" y="5694347"/>
            <a:ext cx="1656184"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Liquid/liquid interface</a:t>
            </a:r>
            <a:endParaRPr kumimoji="1" lang="ja-JP" altLang="en-US" sz="1200" dirty="0">
              <a:latin typeface="Arial" pitchFamily="34" charset="0"/>
              <a:cs typeface="Arial" pitchFamily="34" charset="0"/>
            </a:endParaRPr>
          </a:p>
        </p:txBody>
      </p:sp>
      <p:sp>
        <p:nvSpPr>
          <p:cNvPr id="659" name="テキスト ボックス 658"/>
          <p:cNvSpPr txBox="1"/>
          <p:nvPr/>
        </p:nvSpPr>
        <p:spPr>
          <a:xfrm>
            <a:off x="4716016" y="5694347"/>
            <a:ext cx="1512168"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Air/liquid interface</a:t>
            </a:r>
            <a:endParaRPr kumimoji="1" lang="ja-JP" altLang="en-US" sz="1200" dirty="0">
              <a:latin typeface="Arial" pitchFamily="34" charset="0"/>
              <a:cs typeface="Arial" pitchFamily="34" charset="0"/>
            </a:endParaRPr>
          </a:p>
        </p:txBody>
      </p:sp>
      <p:sp>
        <p:nvSpPr>
          <p:cNvPr id="660" name="テキスト ボックス 659"/>
          <p:cNvSpPr txBox="1"/>
          <p:nvPr/>
        </p:nvSpPr>
        <p:spPr>
          <a:xfrm>
            <a:off x="6732240" y="5694347"/>
            <a:ext cx="1512168"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3D crystal</a:t>
            </a:r>
            <a:endParaRPr kumimoji="1" lang="ja-JP" altLang="en-US" sz="1200" dirty="0">
              <a:latin typeface="Arial" pitchFamily="34" charset="0"/>
              <a:cs typeface="Arial" pitchFamily="34" charset="0"/>
            </a:endParaRPr>
          </a:p>
        </p:txBody>
      </p:sp>
      <p:sp>
        <p:nvSpPr>
          <p:cNvPr id="661" name="正方形/長方形 660"/>
          <p:cNvSpPr/>
          <p:nvPr/>
        </p:nvSpPr>
        <p:spPr>
          <a:xfrm>
            <a:off x="827584" y="4963634"/>
            <a:ext cx="1440000" cy="239713"/>
          </a:xfrm>
          <a:prstGeom prst="rect">
            <a:avLst/>
          </a:prstGeom>
          <a:solidFill>
            <a:srgbClr val="FF0000"/>
          </a:solid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tx1"/>
                </a:solidFill>
                <a:latin typeface="Arial" pitchFamily="34" charset="0"/>
                <a:cs typeface="Arial" pitchFamily="34" charset="0"/>
              </a:rPr>
              <a:t>surface</a:t>
            </a:r>
            <a:endParaRPr kumimoji="1" lang="ja-JP" altLang="en-US" dirty="0">
              <a:solidFill>
                <a:schemeClr val="tx1"/>
              </a:solidFill>
              <a:latin typeface="Arial" pitchFamily="34" charset="0"/>
              <a:cs typeface="Arial" pitchFamily="34" charset="0"/>
            </a:endParaRPr>
          </a:p>
        </p:txBody>
      </p:sp>
      <p:sp>
        <p:nvSpPr>
          <p:cNvPr id="662" name="正方形/長方形 661"/>
          <p:cNvSpPr/>
          <p:nvPr/>
        </p:nvSpPr>
        <p:spPr>
          <a:xfrm>
            <a:off x="2771800" y="4953001"/>
            <a:ext cx="1440000" cy="239713"/>
          </a:xfrm>
          <a:prstGeom prst="rect">
            <a:avLst/>
          </a:prstGeom>
          <a:solidFill>
            <a:srgbClr val="FF0000"/>
          </a:solid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tx1"/>
                </a:solidFill>
                <a:latin typeface="Arial" pitchFamily="34" charset="0"/>
                <a:cs typeface="Arial" pitchFamily="34" charset="0"/>
              </a:rPr>
              <a:t>interface</a:t>
            </a:r>
            <a:endParaRPr kumimoji="1" lang="ja-JP" altLang="en-US" dirty="0">
              <a:solidFill>
                <a:schemeClr val="tx1"/>
              </a:solidFill>
              <a:latin typeface="Arial" pitchFamily="34" charset="0"/>
              <a:cs typeface="Arial" pitchFamily="34" charset="0"/>
            </a:endParaRPr>
          </a:p>
        </p:txBody>
      </p:sp>
      <p:sp>
        <p:nvSpPr>
          <p:cNvPr id="663" name="正方形/長方形 662"/>
          <p:cNvSpPr/>
          <p:nvPr/>
        </p:nvSpPr>
        <p:spPr>
          <a:xfrm>
            <a:off x="4716016" y="4963634"/>
            <a:ext cx="1440000" cy="239713"/>
          </a:xfrm>
          <a:prstGeom prst="rect">
            <a:avLst/>
          </a:prstGeom>
          <a:solidFill>
            <a:srgbClr val="FF0000"/>
          </a:solid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tx1"/>
                </a:solidFill>
                <a:latin typeface="Arial" pitchFamily="34" charset="0"/>
                <a:cs typeface="Arial" pitchFamily="34" charset="0"/>
              </a:rPr>
              <a:t>interface</a:t>
            </a:r>
            <a:endParaRPr kumimoji="1" lang="ja-JP" altLang="en-US" dirty="0">
              <a:solidFill>
                <a:schemeClr val="tx1"/>
              </a:solidFill>
              <a:latin typeface="Arial" pitchFamily="34" charset="0"/>
              <a:cs typeface="Arial" pitchFamily="34" charset="0"/>
            </a:endParaRPr>
          </a:p>
        </p:txBody>
      </p:sp>
      <p:sp>
        <p:nvSpPr>
          <p:cNvPr id="664" name="テキスト ボックス 663"/>
          <p:cNvSpPr txBox="1"/>
          <p:nvPr/>
        </p:nvSpPr>
        <p:spPr>
          <a:xfrm>
            <a:off x="683568" y="5982379"/>
            <a:ext cx="6984776" cy="830997"/>
          </a:xfrm>
          <a:prstGeom prst="rect">
            <a:avLst/>
          </a:prstGeom>
          <a:noFill/>
        </p:spPr>
        <p:txBody>
          <a:bodyPr wrap="square" rtlCol="0">
            <a:spAutoFit/>
          </a:bodyPr>
          <a:lstStyle/>
          <a:p>
            <a:r>
              <a:rPr lang="en-US" altLang="ja-JP" sz="1600" dirty="0" smtClean="0"/>
              <a:t>In these environments, there are few studies about 2D polymer linked by stronger C-C bonding. In these studies, the internal structures and the existence of defect of synthesized 2D polymer were not almost investigated.</a:t>
            </a:r>
            <a:endParaRPr kumimoji="1" lang="ja-JP" alt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4000" b="1" dirty="0" smtClean="0"/>
              <a:t>Previous work</a:t>
            </a:r>
            <a:endParaRPr kumimoji="1" lang="ja-JP" altLang="en-US" sz="4000" b="1" dirty="0"/>
          </a:p>
        </p:txBody>
      </p:sp>
      <p:pic>
        <p:nvPicPr>
          <p:cNvPr id="4" name="Picture 4"/>
          <p:cNvPicPr>
            <a:picLocks noChangeAspect="1" noChangeArrowheads="1"/>
          </p:cNvPicPr>
          <p:nvPr/>
        </p:nvPicPr>
        <p:blipFill>
          <a:blip r:embed="rId4" cstate="print"/>
          <a:srcRect/>
          <a:stretch>
            <a:fillRect/>
          </a:stretch>
        </p:blipFill>
        <p:spPr bwMode="auto">
          <a:xfrm>
            <a:off x="1562522" y="3861048"/>
            <a:ext cx="2520280" cy="2287782"/>
          </a:xfrm>
          <a:prstGeom prst="rect">
            <a:avLst/>
          </a:prstGeom>
          <a:noFill/>
          <a:ln w="9525">
            <a:noFill/>
            <a:miter lim="800000"/>
            <a:headEnd/>
            <a:tailEnd/>
          </a:ln>
        </p:spPr>
      </p:pic>
      <p:sp>
        <p:nvSpPr>
          <p:cNvPr id="5" name="テキスト ボックス 4"/>
          <p:cNvSpPr txBox="1"/>
          <p:nvPr/>
        </p:nvSpPr>
        <p:spPr>
          <a:xfrm>
            <a:off x="1979712" y="3356992"/>
            <a:ext cx="1584176" cy="338554"/>
          </a:xfrm>
          <a:prstGeom prst="rect">
            <a:avLst/>
          </a:prstGeom>
          <a:noFill/>
        </p:spPr>
        <p:txBody>
          <a:bodyPr wrap="square" rtlCol="0">
            <a:spAutoFit/>
          </a:bodyPr>
          <a:lstStyle/>
          <a:p>
            <a:r>
              <a:rPr kumimoji="1" lang="en-US" altLang="ja-JP" sz="1600" dirty="0" smtClean="0">
                <a:latin typeface="Arial" pitchFamily="34" charset="0"/>
                <a:ea typeface="Arial Unicode MS" pitchFamily="50" charset="-128"/>
                <a:cs typeface="Arial" pitchFamily="34" charset="0"/>
              </a:rPr>
              <a:t>Fe(NH</a:t>
            </a:r>
            <a:r>
              <a:rPr kumimoji="1" lang="en-US" altLang="ja-JP" sz="1600" baseline="-25000" dirty="0" smtClean="0">
                <a:latin typeface="Arial" pitchFamily="34" charset="0"/>
                <a:ea typeface="Arial Unicode MS" pitchFamily="50" charset="-128"/>
                <a:cs typeface="Arial" pitchFamily="34" charset="0"/>
              </a:rPr>
              <a:t>4</a:t>
            </a:r>
            <a:r>
              <a:rPr kumimoji="1" lang="en-US" altLang="ja-JP" sz="1600" dirty="0" smtClean="0">
                <a:latin typeface="Arial" pitchFamily="34" charset="0"/>
                <a:ea typeface="Arial Unicode MS" pitchFamily="50" charset="-128"/>
                <a:cs typeface="Arial" pitchFamily="34" charset="0"/>
              </a:rPr>
              <a:t>)</a:t>
            </a:r>
            <a:r>
              <a:rPr kumimoji="1" lang="en-US" altLang="ja-JP" sz="1600" baseline="-25000" dirty="0" smtClean="0">
                <a:latin typeface="Arial" pitchFamily="34" charset="0"/>
                <a:ea typeface="Arial Unicode MS" pitchFamily="50" charset="-128"/>
                <a:cs typeface="Arial" pitchFamily="34" charset="0"/>
              </a:rPr>
              <a:t>2</a:t>
            </a:r>
            <a:r>
              <a:rPr kumimoji="1" lang="en-US" altLang="ja-JP" sz="1600" dirty="0" smtClean="0">
                <a:latin typeface="Arial" pitchFamily="34" charset="0"/>
                <a:ea typeface="Arial Unicode MS" pitchFamily="50" charset="-128"/>
                <a:cs typeface="Arial" pitchFamily="34" charset="0"/>
              </a:rPr>
              <a:t>SO</a:t>
            </a:r>
            <a:r>
              <a:rPr kumimoji="1" lang="en-US" altLang="ja-JP" sz="1600" baseline="-25000" dirty="0" smtClean="0">
                <a:latin typeface="Arial" pitchFamily="34" charset="0"/>
                <a:ea typeface="Arial Unicode MS" pitchFamily="50" charset="-128"/>
                <a:cs typeface="Arial" pitchFamily="34" charset="0"/>
              </a:rPr>
              <a:t>4</a:t>
            </a:r>
            <a:r>
              <a:rPr kumimoji="1" lang="en-US" altLang="ja-JP" sz="1600" baseline="30000" dirty="0" smtClean="0">
                <a:latin typeface="Arial" pitchFamily="34" charset="0"/>
                <a:ea typeface="Arial Unicode MS" pitchFamily="50" charset="-128"/>
                <a:cs typeface="Arial" pitchFamily="34" charset="0"/>
              </a:rPr>
              <a:t>2-</a:t>
            </a:r>
            <a:endParaRPr kumimoji="1" lang="ja-JP" altLang="en-US" sz="1600" baseline="30000" dirty="0">
              <a:latin typeface="Arial" pitchFamily="34" charset="0"/>
              <a:ea typeface="Arial Unicode MS" pitchFamily="50" charset="-128"/>
              <a:cs typeface="Arial" pitchFamily="34" charset="0"/>
            </a:endParaRPr>
          </a:p>
        </p:txBody>
      </p:sp>
      <p:pic>
        <p:nvPicPr>
          <p:cNvPr id="6" name="図 5"/>
          <p:cNvPicPr>
            <a:picLocks noChangeAspect="1"/>
          </p:cNvPicPr>
          <p:nvPr/>
        </p:nvPicPr>
        <p:blipFill>
          <a:blip r:embed="rId5" cstate="print"/>
          <a:stretch>
            <a:fillRect/>
          </a:stretch>
        </p:blipFill>
        <p:spPr>
          <a:xfrm>
            <a:off x="5148064" y="1268760"/>
            <a:ext cx="2178894" cy="2416820"/>
          </a:xfrm>
          <a:prstGeom prst="rect">
            <a:avLst/>
          </a:prstGeom>
        </p:spPr>
      </p:pic>
      <p:sp>
        <p:nvSpPr>
          <p:cNvPr id="7" name="テキスト ボックス 6"/>
          <p:cNvSpPr txBox="1"/>
          <p:nvPr/>
        </p:nvSpPr>
        <p:spPr>
          <a:xfrm>
            <a:off x="971600" y="6188546"/>
            <a:ext cx="3990195" cy="338554"/>
          </a:xfrm>
          <a:prstGeom prst="rect">
            <a:avLst/>
          </a:prstGeom>
          <a:noFill/>
        </p:spPr>
        <p:txBody>
          <a:bodyPr wrap="none" rtlCol="0">
            <a:spAutoFit/>
          </a:bodyPr>
          <a:lstStyle/>
          <a:p>
            <a:r>
              <a:rPr kumimoji="1" lang="en-US" altLang="ja-JP" sz="1600" dirty="0" smtClean="0">
                <a:latin typeface="Arial"/>
                <a:cs typeface="Arial"/>
              </a:rPr>
              <a:t>AFM </a:t>
            </a:r>
            <a:r>
              <a:rPr lang="en-US" altLang="ja-JP" sz="1600" dirty="0" smtClean="0">
                <a:latin typeface="Arial"/>
                <a:cs typeface="Arial"/>
              </a:rPr>
              <a:t>image of resulting 2D sheet on SiO</a:t>
            </a:r>
            <a:r>
              <a:rPr lang="en-US" altLang="ja-JP" sz="1600" baseline="-25000" dirty="0" smtClean="0">
                <a:latin typeface="Arial"/>
                <a:cs typeface="Arial"/>
              </a:rPr>
              <a:t>2</a:t>
            </a:r>
            <a:r>
              <a:rPr lang="en-US" altLang="ja-JP" sz="1600" dirty="0" smtClean="0">
                <a:latin typeface="Arial"/>
                <a:cs typeface="Arial"/>
              </a:rPr>
              <a:t>.</a:t>
            </a:r>
            <a:endParaRPr kumimoji="1" lang="ja-JP" altLang="en-US" sz="1600" dirty="0">
              <a:latin typeface="Arial"/>
              <a:cs typeface="Arial"/>
            </a:endParaRPr>
          </a:p>
        </p:txBody>
      </p:sp>
      <p:sp>
        <p:nvSpPr>
          <p:cNvPr id="8" name="テキスト ボックス 7"/>
          <p:cNvSpPr txBox="1"/>
          <p:nvPr/>
        </p:nvSpPr>
        <p:spPr>
          <a:xfrm>
            <a:off x="2467744" y="3068960"/>
            <a:ext cx="1600200" cy="369332"/>
          </a:xfrm>
          <a:prstGeom prst="rect">
            <a:avLst/>
          </a:prstGeom>
          <a:noFill/>
        </p:spPr>
        <p:txBody>
          <a:bodyPr wrap="square" rtlCol="0">
            <a:spAutoFit/>
          </a:bodyPr>
          <a:lstStyle/>
          <a:p>
            <a:r>
              <a:rPr kumimoji="1" lang="en-US" altLang="ja-JP" b="1" dirty="0" smtClean="0">
                <a:latin typeface="Arial" pitchFamily="34" charset="0"/>
                <a:ea typeface="Arial Unicode MS" pitchFamily="50" charset="-128"/>
                <a:cs typeface="Arial" pitchFamily="34" charset="0"/>
              </a:rPr>
              <a:t>+</a:t>
            </a:r>
            <a:endParaRPr kumimoji="1" lang="ja-JP" altLang="en-US" b="1" dirty="0">
              <a:latin typeface="Arial" pitchFamily="34" charset="0"/>
              <a:ea typeface="Arial Unicode MS" pitchFamily="50" charset="-128"/>
              <a:cs typeface="Arial" pitchFamily="34" charset="0"/>
            </a:endParaRPr>
          </a:p>
        </p:txBody>
      </p:sp>
      <p:sp>
        <p:nvSpPr>
          <p:cNvPr id="9" name="テキスト ボックス 8"/>
          <p:cNvSpPr txBox="1"/>
          <p:nvPr/>
        </p:nvSpPr>
        <p:spPr>
          <a:xfrm>
            <a:off x="4499992" y="6611779"/>
            <a:ext cx="4358886" cy="246221"/>
          </a:xfrm>
          <a:prstGeom prst="rect">
            <a:avLst/>
          </a:prstGeom>
          <a:noFill/>
        </p:spPr>
        <p:txBody>
          <a:bodyPr wrap="none" rtlCol="0">
            <a:spAutoFit/>
          </a:bodyPr>
          <a:lstStyle/>
          <a:p>
            <a:r>
              <a:rPr lang="en-US" altLang="ja-JP" sz="1000" dirty="0" smtClean="0">
                <a:latin typeface="Arial"/>
                <a:cs typeface="Arial"/>
              </a:rPr>
              <a:t>Sakamoto, J.; </a:t>
            </a:r>
            <a:r>
              <a:rPr lang="en-US" altLang="ja-JP" sz="1000" dirty="0" err="1" smtClean="0">
                <a:latin typeface="Arial"/>
                <a:cs typeface="Arial"/>
              </a:rPr>
              <a:t>Schlüter</a:t>
            </a:r>
            <a:r>
              <a:rPr lang="en-US" altLang="ja-JP" sz="1000" dirty="0" smtClean="0">
                <a:latin typeface="Arial"/>
                <a:cs typeface="Arial"/>
              </a:rPr>
              <a:t>, A. D. et al. </a:t>
            </a:r>
            <a:r>
              <a:rPr lang="en-US" altLang="ja-JP" sz="1000" i="1" dirty="0" err="1" smtClean="0">
                <a:latin typeface="Arial"/>
                <a:cs typeface="Arial"/>
              </a:rPr>
              <a:t>Angew</a:t>
            </a:r>
            <a:r>
              <a:rPr lang="en-US" altLang="ja-JP" sz="1000" i="1" dirty="0" smtClean="0">
                <a:latin typeface="Arial"/>
                <a:cs typeface="Arial"/>
              </a:rPr>
              <a:t>. Chem. Int. Ed. </a:t>
            </a:r>
            <a:r>
              <a:rPr lang="en-US" altLang="ja-JP" sz="1000" b="1" dirty="0" smtClean="0">
                <a:latin typeface="Arial"/>
                <a:cs typeface="Arial"/>
              </a:rPr>
              <a:t>2011</a:t>
            </a:r>
            <a:r>
              <a:rPr lang="en-US" altLang="ja-JP" sz="1000" dirty="0" smtClean="0">
                <a:latin typeface="Arial"/>
                <a:cs typeface="Arial"/>
              </a:rPr>
              <a:t>, </a:t>
            </a:r>
            <a:r>
              <a:rPr lang="en-US" altLang="ja-JP" sz="1000" i="1" dirty="0" smtClean="0">
                <a:latin typeface="Arial"/>
                <a:cs typeface="Arial"/>
              </a:rPr>
              <a:t>50</a:t>
            </a:r>
            <a:r>
              <a:rPr lang="en-US" altLang="ja-JP" sz="1000" dirty="0" smtClean="0">
                <a:latin typeface="Arial"/>
                <a:cs typeface="Arial"/>
              </a:rPr>
              <a:t>, 7879.</a:t>
            </a:r>
            <a:endParaRPr kumimoji="1" lang="ja-JP" altLang="en-US" sz="1000" dirty="0">
              <a:latin typeface="Arial"/>
              <a:cs typeface="Arial"/>
            </a:endParaRPr>
          </a:p>
        </p:txBody>
      </p:sp>
      <p:sp>
        <p:nvSpPr>
          <p:cNvPr id="10" name="テキスト ボックス 9"/>
          <p:cNvSpPr txBox="1"/>
          <p:nvPr/>
        </p:nvSpPr>
        <p:spPr>
          <a:xfrm>
            <a:off x="7164288" y="3212976"/>
            <a:ext cx="1080120" cy="584775"/>
          </a:xfrm>
          <a:prstGeom prst="rect">
            <a:avLst/>
          </a:prstGeom>
          <a:noFill/>
        </p:spPr>
        <p:txBody>
          <a:bodyPr wrap="square" rtlCol="0">
            <a:spAutoFit/>
          </a:bodyPr>
          <a:lstStyle/>
          <a:p>
            <a:r>
              <a:rPr lang="en-US" altLang="ja-JP" sz="1600" dirty="0" smtClean="0">
                <a:latin typeface="Arial"/>
                <a:cs typeface="Arial"/>
              </a:rPr>
              <a:t>Model of 2D sheet</a:t>
            </a:r>
            <a:endParaRPr kumimoji="1" lang="ja-JP" altLang="en-US" sz="1600" dirty="0">
              <a:latin typeface="Arial"/>
              <a:cs typeface="Arial"/>
            </a:endParaRPr>
          </a:p>
        </p:txBody>
      </p:sp>
      <p:sp>
        <p:nvSpPr>
          <p:cNvPr id="11" name="右矢印 10"/>
          <p:cNvSpPr/>
          <p:nvPr/>
        </p:nvSpPr>
        <p:spPr>
          <a:xfrm>
            <a:off x="4211960" y="2420888"/>
            <a:ext cx="381000" cy="45719"/>
          </a:xfrm>
          <a:prstGeom prst="rightArrow">
            <a:avLst/>
          </a:prstGeom>
          <a:solidFill>
            <a:schemeClr val="tx1"/>
          </a:solidFill>
          <a:ln w="889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aphicFrame>
        <p:nvGraphicFramePr>
          <p:cNvPr id="12" name="Object 1282"/>
          <p:cNvGraphicFramePr>
            <a:graphicFrameLocks noChangeAspect="1"/>
          </p:cNvGraphicFramePr>
          <p:nvPr/>
        </p:nvGraphicFramePr>
        <p:xfrm>
          <a:off x="1747664" y="1340768"/>
          <a:ext cx="1800200" cy="1768400"/>
        </p:xfrm>
        <a:graphic>
          <a:graphicData uri="http://schemas.openxmlformats.org/presentationml/2006/ole">
            <p:oleObj spid="_x0000_s1026" name="CS ChemDraw Drawing" r:id="rId6" imgW="5670359" imgH="5569896" progId="ChemDraw.Document.6.0">
              <p:embed/>
            </p:oleObj>
          </a:graphicData>
        </a:graphic>
      </p:graphicFrame>
      <p:sp>
        <p:nvSpPr>
          <p:cNvPr id="13" name="テキスト ボックス 12"/>
          <p:cNvSpPr txBox="1"/>
          <p:nvPr/>
        </p:nvSpPr>
        <p:spPr>
          <a:xfrm>
            <a:off x="4932040" y="4077072"/>
            <a:ext cx="4211960" cy="2800767"/>
          </a:xfrm>
          <a:prstGeom prst="rect">
            <a:avLst/>
          </a:prstGeom>
          <a:noFill/>
        </p:spPr>
        <p:txBody>
          <a:bodyPr wrap="square" rtlCol="0">
            <a:spAutoFit/>
          </a:bodyPr>
          <a:lstStyle/>
          <a:p>
            <a:r>
              <a:rPr lang="en-US" altLang="ja-JP" sz="1600" dirty="0" smtClean="0">
                <a:latin typeface="Arial" pitchFamily="34" charset="0"/>
                <a:cs typeface="Arial" pitchFamily="34" charset="0"/>
              </a:rPr>
              <a:t>Conclusion:</a:t>
            </a:r>
          </a:p>
          <a:p>
            <a:r>
              <a:rPr lang="en-US" altLang="ja-JP" sz="1600" dirty="0" smtClean="0">
                <a:latin typeface="Arial" pitchFamily="34" charset="0"/>
                <a:cs typeface="Arial" pitchFamily="34" charset="0"/>
              </a:rPr>
              <a:t>The large monolayer film was synthesized at the air/water interface and confirmed by atomic force microscopy (AFM).</a:t>
            </a:r>
          </a:p>
          <a:p>
            <a:endParaRPr lang="en-US" altLang="ja-JP" sz="1600" dirty="0" smtClean="0">
              <a:latin typeface="Arial" pitchFamily="34" charset="0"/>
              <a:cs typeface="Arial" pitchFamily="34" charset="0"/>
            </a:endParaRPr>
          </a:p>
          <a:p>
            <a:r>
              <a:rPr lang="en-US" altLang="ja-JP" sz="1600" dirty="0" smtClean="0">
                <a:latin typeface="Arial" pitchFamily="34" charset="0"/>
                <a:cs typeface="Arial" pitchFamily="34" charset="0"/>
              </a:rPr>
              <a:t>Challenges:</a:t>
            </a:r>
          </a:p>
          <a:p>
            <a:r>
              <a:rPr lang="en-US" altLang="ja-JP" sz="1600" dirty="0" smtClean="0">
                <a:latin typeface="Arial" pitchFamily="34" charset="0"/>
                <a:cs typeface="Arial" pitchFamily="34" charset="0"/>
              </a:rPr>
              <a:t>The internal structure and physical property of this film are not investigated.</a:t>
            </a:r>
          </a:p>
          <a:p>
            <a:r>
              <a:rPr lang="en-US" altLang="ja-JP" sz="1600" dirty="0" smtClean="0">
                <a:latin typeface="Arial" pitchFamily="34" charset="0"/>
                <a:cs typeface="Arial" pitchFamily="34" charset="0"/>
              </a:rPr>
              <a:t>In the case of application to materials, the strength of coordinate bonding is insufficient.</a:t>
            </a:r>
          </a:p>
          <a:p>
            <a:endParaRPr lang="en-US" altLang="ja-JP" sz="16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4000" b="1" dirty="0" smtClean="0"/>
              <a:t>Purpose of My Work </a:t>
            </a:r>
            <a:endParaRPr kumimoji="1" lang="ja-JP" altLang="en-US" sz="4000" b="1" dirty="0"/>
          </a:p>
        </p:txBody>
      </p:sp>
      <p:sp>
        <p:nvSpPr>
          <p:cNvPr id="4" name="テキスト ボックス 3"/>
          <p:cNvSpPr txBox="1"/>
          <p:nvPr/>
        </p:nvSpPr>
        <p:spPr>
          <a:xfrm>
            <a:off x="0" y="2204864"/>
            <a:ext cx="9144000" cy="1200329"/>
          </a:xfrm>
          <a:prstGeom prst="rect">
            <a:avLst/>
          </a:prstGeom>
          <a:noFill/>
        </p:spPr>
        <p:txBody>
          <a:bodyPr wrap="square" rtlCol="0">
            <a:spAutoFit/>
          </a:bodyPr>
          <a:lstStyle/>
          <a:p>
            <a:r>
              <a:rPr lang="ja-JP" altLang="en-US" dirty="0" smtClean="0">
                <a:latin typeface="Arial" pitchFamily="34" charset="0"/>
                <a:cs typeface="Arial" pitchFamily="34" charset="0"/>
              </a:rPr>
              <a:t>・</a:t>
            </a:r>
            <a:r>
              <a:rPr lang="en-US" altLang="ja-JP" dirty="0" smtClean="0">
                <a:latin typeface="Arial" pitchFamily="34" charset="0"/>
                <a:cs typeface="Arial" pitchFamily="34" charset="0"/>
              </a:rPr>
              <a:t>Development of new methodology to synthesize novel 2D polymer linked by C-C bonds</a:t>
            </a:r>
          </a:p>
          <a:p>
            <a:r>
              <a:rPr lang="ja-JP" altLang="en-US" dirty="0" smtClean="0">
                <a:latin typeface="Arial" pitchFamily="34" charset="0"/>
                <a:cs typeface="Arial" pitchFamily="34" charset="0"/>
              </a:rPr>
              <a:t>・</a:t>
            </a:r>
            <a:r>
              <a:rPr lang="en-US" altLang="ja-JP" dirty="0" smtClean="0">
                <a:latin typeface="Arial" pitchFamily="34" charset="0"/>
                <a:cs typeface="Arial" pitchFamily="34" charset="0"/>
              </a:rPr>
              <a:t>Investigation of its internal</a:t>
            </a:r>
            <a:r>
              <a:rPr lang="en-US" altLang="ja-JP" dirty="0" smtClean="0">
                <a:solidFill>
                  <a:srgbClr val="FF0000"/>
                </a:solidFill>
                <a:latin typeface="Arial" pitchFamily="34" charset="0"/>
                <a:cs typeface="Arial" pitchFamily="34" charset="0"/>
              </a:rPr>
              <a:t> </a:t>
            </a:r>
            <a:r>
              <a:rPr lang="en-US" altLang="ja-JP" dirty="0" smtClean="0">
                <a:latin typeface="Arial" pitchFamily="34" charset="0"/>
                <a:cs typeface="Arial" pitchFamily="34" charset="0"/>
              </a:rPr>
              <a:t>structure and properties</a:t>
            </a:r>
          </a:p>
          <a:p>
            <a:r>
              <a:rPr kumimoji="1" lang="ja-JP" altLang="en-US" dirty="0" smtClean="0">
                <a:latin typeface="Arial" pitchFamily="34" charset="0"/>
                <a:cs typeface="Arial" pitchFamily="34" charset="0"/>
              </a:rPr>
              <a:t>・</a:t>
            </a:r>
            <a:r>
              <a:rPr kumimoji="1" lang="en-US" altLang="ja-JP" dirty="0" smtClean="0">
                <a:latin typeface="Arial" pitchFamily="34" charset="0"/>
                <a:cs typeface="Arial" pitchFamily="34" charset="0"/>
              </a:rPr>
              <a:t>Choice of </a:t>
            </a:r>
            <a:r>
              <a:rPr lang="en-US" altLang="ja-JP" dirty="0" smtClean="0">
                <a:latin typeface="Arial" pitchFamily="34" charset="0"/>
                <a:cs typeface="Arial" pitchFamily="34" charset="0"/>
              </a:rPr>
              <a:t>a</a:t>
            </a:r>
            <a:r>
              <a:rPr kumimoji="1" lang="en-US" altLang="ja-JP" dirty="0" smtClean="0">
                <a:latin typeface="Arial" pitchFamily="34" charset="0"/>
                <a:cs typeface="Arial" pitchFamily="34" charset="0"/>
              </a:rPr>
              <a:t>ir/water interface as environment to synthesize 2D polymer</a:t>
            </a:r>
          </a:p>
          <a:p>
            <a:r>
              <a:rPr lang="en-US" altLang="ja-JP" dirty="0" smtClean="0">
                <a:latin typeface="Arial" pitchFamily="34" charset="0"/>
                <a:cs typeface="Arial" pitchFamily="34" charset="0"/>
              </a:rPr>
              <a:t>   →</a:t>
            </a:r>
            <a:r>
              <a:rPr kumimoji="1" lang="en-US" altLang="ja-JP" dirty="0" smtClean="0">
                <a:latin typeface="Arial" pitchFamily="34" charset="0"/>
                <a:cs typeface="Arial" pitchFamily="34" charset="0"/>
              </a:rPr>
              <a:t> 2D polymer with large area and two distinguishable faces</a:t>
            </a:r>
          </a:p>
        </p:txBody>
      </p:sp>
      <p:pic>
        <p:nvPicPr>
          <p:cNvPr id="5" name="Picture 4"/>
          <p:cNvPicPr>
            <a:picLocks noChangeAspect="1" noChangeArrowheads="1"/>
          </p:cNvPicPr>
          <p:nvPr/>
        </p:nvPicPr>
        <p:blipFill>
          <a:blip r:embed="rId3" cstate="print"/>
          <a:srcRect/>
          <a:stretch>
            <a:fillRect/>
          </a:stretch>
        </p:blipFill>
        <p:spPr bwMode="auto">
          <a:xfrm>
            <a:off x="4079019" y="4756950"/>
            <a:ext cx="2567335" cy="936104"/>
          </a:xfrm>
          <a:prstGeom prst="rect">
            <a:avLst/>
          </a:prstGeom>
          <a:noFill/>
          <a:ln w="9525">
            <a:noFill/>
            <a:miter lim="800000"/>
            <a:headEnd/>
            <a:tailEnd/>
          </a:ln>
        </p:spPr>
      </p:pic>
      <p:sp>
        <p:nvSpPr>
          <p:cNvPr id="6" name="正方形/長方形 5"/>
          <p:cNvSpPr/>
          <p:nvPr/>
        </p:nvSpPr>
        <p:spPr>
          <a:xfrm>
            <a:off x="1763688" y="4962434"/>
            <a:ext cx="1440160" cy="504056"/>
          </a:xfrm>
          <a:prstGeom prst="rect">
            <a:avLst/>
          </a:prstGeom>
          <a:solidFill>
            <a:schemeClr val="accent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liquid</a:t>
            </a:r>
            <a:endParaRPr kumimoji="1" lang="ja-JP" altLang="en-US" dirty="0">
              <a:latin typeface="Arial" pitchFamily="34" charset="0"/>
              <a:cs typeface="Arial" pitchFamily="34" charset="0"/>
            </a:endParaRPr>
          </a:p>
        </p:txBody>
      </p:sp>
      <p:sp>
        <p:nvSpPr>
          <p:cNvPr id="7" name="正方形/長方形 6"/>
          <p:cNvSpPr/>
          <p:nvPr/>
        </p:nvSpPr>
        <p:spPr>
          <a:xfrm>
            <a:off x="1763688" y="4437112"/>
            <a:ext cx="1440160" cy="504056"/>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air</a:t>
            </a:r>
            <a:endParaRPr kumimoji="1" lang="ja-JP" altLang="en-US" dirty="0">
              <a:latin typeface="Arial" pitchFamily="34" charset="0"/>
              <a:cs typeface="Arial" pitchFamily="34" charset="0"/>
            </a:endParaRPr>
          </a:p>
        </p:txBody>
      </p:sp>
      <p:sp>
        <p:nvSpPr>
          <p:cNvPr id="8" name="テキスト ボックス 7"/>
          <p:cNvSpPr txBox="1"/>
          <p:nvPr/>
        </p:nvSpPr>
        <p:spPr>
          <a:xfrm>
            <a:off x="1763688" y="5589240"/>
            <a:ext cx="1512168"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Air/liquid interface</a:t>
            </a:r>
            <a:endParaRPr kumimoji="1" lang="ja-JP" altLang="en-US" sz="1200" dirty="0">
              <a:latin typeface="Arial" pitchFamily="34" charset="0"/>
              <a:cs typeface="Arial" pitchFamily="34" charset="0"/>
            </a:endParaRPr>
          </a:p>
        </p:txBody>
      </p:sp>
      <p:sp>
        <p:nvSpPr>
          <p:cNvPr id="9" name="正方形/長方形 8"/>
          <p:cNvSpPr/>
          <p:nvPr/>
        </p:nvSpPr>
        <p:spPr>
          <a:xfrm>
            <a:off x="1763688" y="4858527"/>
            <a:ext cx="1450793" cy="239713"/>
          </a:xfrm>
          <a:prstGeom prst="rect">
            <a:avLst/>
          </a:prstGeom>
          <a:solidFill>
            <a:srgbClr val="FF0000"/>
          </a:solid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tx1"/>
                </a:solidFill>
                <a:latin typeface="Arial" pitchFamily="34" charset="0"/>
                <a:cs typeface="Arial" pitchFamily="34" charset="0"/>
              </a:rPr>
              <a:t>interface</a:t>
            </a:r>
            <a:endParaRPr kumimoji="1" lang="ja-JP" altLang="en-US" dirty="0">
              <a:solidFill>
                <a:schemeClr val="tx1"/>
              </a:solidFill>
              <a:latin typeface="Arial" pitchFamily="34" charset="0"/>
              <a:cs typeface="Arial" pitchFamily="34" charset="0"/>
            </a:endParaRPr>
          </a:p>
        </p:txBody>
      </p:sp>
      <p:sp>
        <p:nvSpPr>
          <p:cNvPr id="10" name="円/楕円 9"/>
          <p:cNvSpPr/>
          <p:nvPr/>
        </p:nvSpPr>
        <p:spPr>
          <a:xfrm>
            <a:off x="1547664" y="4437112"/>
            <a:ext cx="1872208" cy="11521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p:cNvSpPr txBox="1"/>
          <p:nvPr/>
        </p:nvSpPr>
        <p:spPr>
          <a:xfrm>
            <a:off x="1907704" y="4221088"/>
            <a:ext cx="1152128" cy="27699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kumimoji="1" lang="en-US" altLang="ja-JP" sz="1200" dirty="0" smtClean="0">
                <a:latin typeface="Arial" pitchFamily="34" charset="0"/>
                <a:cs typeface="Arial" pitchFamily="34" charset="0"/>
              </a:rPr>
              <a:t>Pay attention</a:t>
            </a:r>
            <a:endParaRPr kumimoji="1" lang="ja-JP" altLang="en-US" sz="12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sz="4000" b="1" dirty="0" smtClean="0"/>
              <a:t>Molecular Design</a:t>
            </a:r>
            <a:endParaRPr kumimoji="1" lang="ja-JP" altLang="en-US" sz="4000" b="1" dirty="0"/>
          </a:p>
        </p:txBody>
      </p:sp>
      <p:sp>
        <p:nvSpPr>
          <p:cNvPr id="4" name="正方形/長方形 3"/>
          <p:cNvSpPr/>
          <p:nvPr/>
        </p:nvSpPr>
        <p:spPr>
          <a:xfrm>
            <a:off x="5334000" y="4492657"/>
            <a:ext cx="3528392" cy="576064"/>
          </a:xfrm>
          <a:prstGeom prst="rect">
            <a:avLst/>
          </a:prstGeom>
          <a:solidFill>
            <a:srgbClr val="00B0F0"/>
          </a:solidFill>
          <a:ln>
            <a:solidFill>
              <a:srgbClr val="00B0F0"/>
            </a:solidFill>
          </a:ln>
          <a:scene3d>
            <a:camera prst="perspectiveRelaxed"/>
            <a:lightRig rig="threePt" dir="t"/>
          </a:scene3d>
          <a:sp3d extrusionH="19050">
            <a:bevelT w="0" h="514350"/>
            <a:bevelB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 name="テキスト ボックス 4"/>
          <p:cNvSpPr txBox="1"/>
          <p:nvPr/>
        </p:nvSpPr>
        <p:spPr>
          <a:xfrm>
            <a:off x="806318" y="4767876"/>
            <a:ext cx="3333634" cy="523220"/>
          </a:xfrm>
          <a:prstGeom prst="rect">
            <a:avLst/>
          </a:prstGeom>
          <a:noFill/>
        </p:spPr>
        <p:txBody>
          <a:bodyPr wrap="square" rtlCol="0">
            <a:spAutoFit/>
          </a:bodyPr>
          <a:lstStyle/>
          <a:p>
            <a:r>
              <a:rPr lang="en-US" altLang="ja-JP" sz="1400" dirty="0" smtClean="0">
                <a:latin typeface="Arial" pitchFamily="34" charset="0"/>
                <a:cs typeface="Arial" pitchFamily="34" charset="0"/>
              </a:rPr>
              <a:t>hydrophilic groups</a:t>
            </a:r>
          </a:p>
          <a:p>
            <a:r>
              <a:rPr lang="en-US" altLang="ja-JP" sz="1400" dirty="0" smtClean="0">
                <a:latin typeface="Arial" pitchFamily="34" charset="0"/>
                <a:cs typeface="Arial" pitchFamily="34" charset="0"/>
              </a:rPr>
              <a:t>hydrophobic and </a:t>
            </a:r>
            <a:r>
              <a:rPr lang="en-US" altLang="ja-JP" sz="1400" dirty="0" err="1" smtClean="0">
                <a:latin typeface="Arial" pitchFamily="34" charset="0"/>
                <a:cs typeface="Arial" pitchFamily="34" charset="0"/>
              </a:rPr>
              <a:t>photoreactive</a:t>
            </a:r>
            <a:r>
              <a:rPr lang="en-US" altLang="ja-JP" sz="1400" dirty="0" smtClean="0">
                <a:latin typeface="Arial" pitchFamily="34" charset="0"/>
                <a:cs typeface="Arial" pitchFamily="34" charset="0"/>
              </a:rPr>
              <a:t> groups</a:t>
            </a:r>
            <a:endParaRPr kumimoji="1" lang="ja-JP" altLang="en-US" sz="1400" dirty="0">
              <a:latin typeface="Arial" pitchFamily="34" charset="0"/>
              <a:cs typeface="Arial" pitchFamily="34" charset="0"/>
            </a:endParaRPr>
          </a:p>
        </p:txBody>
      </p:sp>
      <p:sp>
        <p:nvSpPr>
          <p:cNvPr id="6" name="円/楕円 5"/>
          <p:cNvSpPr/>
          <p:nvPr/>
        </p:nvSpPr>
        <p:spPr>
          <a:xfrm rot="18301738">
            <a:off x="632775" y="4879642"/>
            <a:ext cx="108000" cy="108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 name="Picture 7"/>
          <p:cNvPicPr>
            <a:picLocks noChangeAspect="1" noChangeArrowheads="1"/>
          </p:cNvPicPr>
          <p:nvPr/>
        </p:nvPicPr>
        <p:blipFill>
          <a:blip r:embed="rId4" cstate="print"/>
          <a:srcRect/>
          <a:stretch>
            <a:fillRect/>
          </a:stretch>
        </p:blipFill>
        <p:spPr bwMode="auto">
          <a:xfrm>
            <a:off x="5976938" y="3744713"/>
            <a:ext cx="2066925" cy="1508125"/>
          </a:xfrm>
          <a:prstGeom prst="rect">
            <a:avLst/>
          </a:prstGeom>
          <a:noFill/>
          <a:ln w="9525">
            <a:miter lim="800000"/>
            <a:headEnd/>
            <a:tailEnd/>
          </a:ln>
          <a:effectLst/>
        </p:spPr>
      </p:pic>
      <p:cxnSp>
        <p:nvCxnSpPr>
          <p:cNvPr id="8" name="直線コネクタ 7"/>
          <p:cNvCxnSpPr/>
          <p:nvPr/>
        </p:nvCxnSpPr>
        <p:spPr>
          <a:xfrm flipV="1">
            <a:off x="4876800" y="3252588"/>
            <a:ext cx="4191000" cy="1667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4966648" y="1344611"/>
            <a:ext cx="3563888" cy="307777"/>
          </a:xfrm>
          <a:prstGeom prst="rect">
            <a:avLst/>
          </a:prstGeom>
          <a:noFill/>
        </p:spPr>
        <p:txBody>
          <a:bodyPr wrap="square" rtlCol="0">
            <a:spAutoFit/>
          </a:bodyPr>
          <a:lstStyle/>
          <a:p>
            <a:r>
              <a:rPr kumimoji="1" lang="en-US" altLang="ja-JP" sz="1400" dirty="0" smtClean="0">
                <a:latin typeface="Arial" pitchFamily="34" charset="0"/>
                <a:cs typeface="Arial" pitchFamily="34" charset="0"/>
              </a:rPr>
              <a:t>Photo-</a:t>
            </a:r>
            <a:r>
              <a:rPr kumimoji="1" lang="en-US" altLang="ja-JP" sz="1400" dirty="0" err="1" smtClean="0">
                <a:latin typeface="Arial" pitchFamily="34" charset="0"/>
                <a:cs typeface="Arial" pitchFamily="34" charset="0"/>
              </a:rPr>
              <a:t>dimerization</a:t>
            </a:r>
            <a:r>
              <a:rPr kumimoji="1" lang="en-US" altLang="ja-JP" sz="1400" dirty="0" smtClean="0">
                <a:latin typeface="Arial" pitchFamily="34" charset="0"/>
                <a:cs typeface="Arial" pitchFamily="34" charset="0"/>
              </a:rPr>
              <a:t> of vinyl groups </a:t>
            </a:r>
            <a:endParaRPr kumimoji="1" lang="ja-JP" altLang="en-US" sz="1400" dirty="0">
              <a:latin typeface="Arial" pitchFamily="34" charset="0"/>
              <a:cs typeface="Arial" pitchFamily="34" charset="0"/>
            </a:endParaRPr>
          </a:p>
        </p:txBody>
      </p:sp>
      <p:sp>
        <p:nvSpPr>
          <p:cNvPr id="10" name="テキスト ボックス 9"/>
          <p:cNvSpPr txBox="1"/>
          <p:nvPr/>
        </p:nvSpPr>
        <p:spPr>
          <a:xfrm>
            <a:off x="4966648" y="3404988"/>
            <a:ext cx="4248472" cy="523220"/>
          </a:xfrm>
          <a:prstGeom prst="rect">
            <a:avLst/>
          </a:prstGeom>
          <a:noFill/>
        </p:spPr>
        <p:txBody>
          <a:bodyPr wrap="square" rtlCol="0">
            <a:spAutoFit/>
          </a:bodyPr>
          <a:lstStyle/>
          <a:p>
            <a:r>
              <a:rPr kumimoji="1" lang="en-US" altLang="ja-JP" sz="1400" dirty="0" smtClean="0">
                <a:latin typeface="Arial" pitchFamily="34" charset="0"/>
                <a:cs typeface="Arial" pitchFamily="34" charset="0"/>
              </a:rPr>
              <a:t>Possible conformation of monomer </a:t>
            </a:r>
            <a:r>
              <a:rPr kumimoji="1" lang="en-US" altLang="ja-JP" sz="1400" b="1" dirty="0" smtClean="0">
                <a:latin typeface="Arial" pitchFamily="34" charset="0"/>
                <a:cs typeface="Arial" pitchFamily="34" charset="0"/>
              </a:rPr>
              <a:t>1</a:t>
            </a:r>
            <a:r>
              <a:rPr kumimoji="1" lang="en-US" altLang="ja-JP" sz="1400" dirty="0" smtClean="0">
                <a:latin typeface="Arial" pitchFamily="34" charset="0"/>
                <a:cs typeface="Arial" pitchFamily="34" charset="0"/>
              </a:rPr>
              <a:t> at air/water interface</a:t>
            </a:r>
            <a:endParaRPr kumimoji="1" lang="ja-JP" altLang="en-US" sz="1400" dirty="0">
              <a:latin typeface="Arial" pitchFamily="34" charset="0"/>
              <a:cs typeface="Arial" pitchFamily="34" charset="0"/>
            </a:endParaRPr>
          </a:p>
        </p:txBody>
      </p:sp>
      <p:pic>
        <p:nvPicPr>
          <p:cNvPr id="11" name="Picture 9"/>
          <p:cNvPicPr>
            <a:picLocks noChangeAspect="1" noChangeArrowheads="1"/>
          </p:cNvPicPr>
          <p:nvPr/>
        </p:nvPicPr>
        <p:blipFill>
          <a:blip r:embed="rId5" cstate="print"/>
          <a:srcRect/>
          <a:stretch>
            <a:fillRect/>
          </a:stretch>
        </p:blipFill>
        <p:spPr bwMode="auto">
          <a:xfrm>
            <a:off x="5068888" y="2046088"/>
            <a:ext cx="3967162" cy="528638"/>
          </a:xfrm>
          <a:prstGeom prst="rect">
            <a:avLst/>
          </a:prstGeom>
          <a:noFill/>
          <a:ln w="9525">
            <a:miter lim="800000"/>
            <a:headEnd/>
            <a:tailEnd/>
          </a:ln>
          <a:effectLst/>
        </p:spPr>
      </p:pic>
      <p:sp>
        <p:nvSpPr>
          <p:cNvPr id="12" name="テキスト ボックス 11"/>
          <p:cNvSpPr txBox="1"/>
          <p:nvPr/>
        </p:nvSpPr>
        <p:spPr>
          <a:xfrm>
            <a:off x="5257800" y="2823189"/>
            <a:ext cx="3886200" cy="246221"/>
          </a:xfrm>
          <a:prstGeom prst="rect">
            <a:avLst/>
          </a:prstGeom>
          <a:noFill/>
        </p:spPr>
        <p:txBody>
          <a:bodyPr wrap="square" rtlCol="0">
            <a:spAutoFit/>
          </a:bodyPr>
          <a:lstStyle/>
          <a:p>
            <a:r>
              <a:rPr lang="en-US" altLang="ja-JP" sz="1000" dirty="0" smtClean="0">
                <a:latin typeface="Arial" pitchFamily="34" charset="0"/>
                <a:cs typeface="Arial" pitchFamily="34" charset="0"/>
              </a:rPr>
              <a:t>Ramamurthy, V. et al</a:t>
            </a:r>
            <a:r>
              <a:rPr lang="en-US" altLang="ja-JP" sz="1000" i="1" dirty="0" smtClean="0">
                <a:latin typeface="Arial" pitchFamily="34" charset="0"/>
                <a:cs typeface="Arial" pitchFamily="34" charset="0"/>
              </a:rPr>
              <a:t>. </a:t>
            </a:r>
            <a:r>
              <a:rPr lang="nn-NO" altLang="ja-JP" sz="1000" i="1" dirty="0" smtClean="0">
                <a:latin typeface="Arial" pitchFamily="34" charset="0"/>
                <a:cs typeface="Arial" pitchFamily="34" charset="0"/>
              </a:rPr>
              <a:t>Org. Lett</a:t>
            </a:r>
            <a:r>
              <a:rPr lang="nn-NO" altLang="ja-JP" sz="1000" dirty="0" smtClean="0">
                <a:latin typeface="Arial" pitchFamily="34" charset="0"/>
                <a:cs typeface="Arial" pitchFamily="34" charset="0"/>
              </a:rPr>
              <a:t>. </a:t>
            </a:r>
            <a:r>
              <a:rPr lang="nn-NO" altLang="ja-JP" sz="1000" b="1" dirty="0" smtClean="0">
                <a:latin typeface="Arial" pitchFamily="34" charset="0"/>
                <a:cs typeface="Arial" pitchFamily="34" charset="0"/>
              </a:rPr>
              <a:t>2007, </a:t>
            </a:r>
            <a:r>
              <a:rPr lang="nn-NO" altLang="ja-JP" sz="1000" i="1" dirty="0" smtClean="0">
                <a:latin typeface="Arial" pitchFamily="34" charset="0"/>
                <a:cs typeface="Arial" pitchFamily="34" charset="0"/>
              </a:rPr>
              <a:t>9,</a:t>
            </a:r>
            <a:r>
              <a:rPr lang="nn-NO" altLang="ja-JP" sz="1000" dirty="0" smtClean="0">
                <a:latin typeface="Arial" pitchFamily="34" charset="0"/>
                <a:cs typeface="Arial" pitchFamily="34" charset="0"/>
              </a:rPr>
              <a:t> 5059-5062.</a:t>
            </a:r>
            <a:r>
              <a:rPr lang="nn-NO" altLang="ja-JP" sz="1000" b="1" dirty="0" smtClean="0">
                <a:latin typeface="Arial" pitchFamily="34" charset="0"/>
                <a:cs typeface="Arial" pitchFamily="34" charset="0"/>
              </a:rPr>
              <a:t> </a:t>
            </a:r>
            <a:endParaRPr kumimoji="1" lang="ja-JP" altLang="en-US" sz="1000" dirty="0">
              <a:latin typeface="Arial" pitchFamily="34" charset="0"/>
              <a:cs typeface="Arial" pitchFamily="34" charset="0"/>
            </a:endParaRPr>
          </a:p>
        </p:txBody>
      </p:sp>
      <p:sp>
        <p:nvSpPr>
          <p:cNvPr id="14" name="テキスト ボックス 13"/>
          <p:cNvSpPr txBox="1"/>
          <p:nvPr/>
        </p:nvSpPr>
        <p:spPr>
          <a:xfrm>
            <a:off x="539552" y="1268760"/>
            <a:ext cx="2339102" cy="369332"/>
          </a:xfrm>
          <a:prstGeom prst="rect">
            <a:avLst/>
          </a:prstGeom>
          <a:noFill/>
        </p:spPr>
        <p:txBody>
          <a:bodyPr wrap="none" rtlCol="0">
            <a:spAutoFit/>
          </a:bodyPr>
          <a:lstStyle/>
          <a:p>
            <a:r>
              <a:rPr lang="en-US" altLang="ja-JP" b="1" dirty="0" smtClean="0">
                <a:latin typeface="Arial"/>
                <a:cs typeface="Arial"/>
              </a:rPr>
              <a:t>Design of Monomer</a:t>
            </a:r>
            <a:endParaRPr kumimoji="1" lang="ja-JP" altLang="en-US" dirty="0"/>
          </a:p>
        </p:txBody>
      </p:sp>
      <p:pic>
        <p:nvPicPr>
          <p:cNvPr id="15" name="Picture 10"/>
          <p:cNvPicPr>
            <a:picLocks noChangeAspect="1" noChangeArrowheads="1"/>
          </p:cNvPicPr>
          <p:nvPr/>
        </p:nvPicPr>
        <p:blipFill>
          <a:blip r:embed="rId6" cstate="print"/>
          <a:srcRect/>
          <a:stretch>
            <a:fillRect/>
          </a:stretch>
        </p:blipFill>
        <p:spPr bwMode="auto">
          <a:xfrm>
            <a:off x="62874" y="1912738"/>
            <a:ext cx="2908300" cy="2728913"/>
          </a:xfrm>
          <a:prstGeom prst="rect">
            <a:avLst/>
          </a:prstGeom>
          <a:noFill/>
          <a:ln w="9525">
            <a:miter lim="800000"/>
            <a:headEnd/>
            <a:tailEnd/>
          </a:ln>
          <a:effectLst/>
        </p:spPr>
      </p:pic>
      <p:sp>
        <p:nvSpPr>
          <p:cNvPr id="16" name="円/楕円 15"/>
          <p:cNvSpPr/>
          <p:nvPr/>
        </p:nvSpPr>
        <p:spPr>
          <a:xfrm rot="19866772">
            <a:off x="1903107" y="2436046"/>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rot="1931262">
            <a:off x="1746548" y="1815436"/>
            <a:ext cx="360040" cy="7786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円/楕円 17"/>
          <p:cNvSpPr/>
          <p:nvPr/>
        </p:nvSpPr>
        <p:spPr>
          <a:xfrm rot="19866772">
            <a:off x="753868" y="3765340"/>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円/楕円 18"/>
          <p:cNvSpPr/>
          <p:nvPr/>
        </p:nvSpPr>
        <p:spPr>
          <a:xfrm rot="1778314">
            <a:off x="465740" y="2923941"/>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rot="1778314">
            <a:off x="2183299" y="3239027"/>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円/楕円 20"/>
          <p:cNvSpPr/>
          <p:nvPr/>
        </p:nvSpPr>
        <p:spPr>
          <a:xfrm rot="5400000">
            <a:off x="1038566" y="2265109"/>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rot="5400000">
            <a:off x="1626831" y="3935814"/>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22"/>
          <p:cNvSpPr/>
          <p:nvPr/>
        </p:nvSpPr>
        <p:spPr>
          <a:xfrm rot="1065564">
            <a:off x="965094" y="3772708"/>
            <a:ext cx="360040" cy="7786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円/楕円 23"/>
          <p:cNvSpPr/>
          <p:nvPr/>
        </p:nvSpPr>
        <p:spPr>
          <a:xfrm rot="8012605">
            <a:off x="638631" y="1991201"/>
            <a:ext cx="360040" cy="7447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p:cNvSpPr/>
          <p:nvPr/>
        </p:nvSpPr>
        <p:spPr>
          <a:xfrm rot="8012605">
            <a:off x="2004976" y="3631122"/>
            <a:ext cx="360040" cy="7447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25"/>
          <p:cNvSpPr/>
          <p:nvPr/>
        </p:nvSpPr>
        <p:spPr>
          <a:xfrm rot="5400000">
            <a:off x="2405954" y="2620100"/>
            <a:ext cx="380485" cy="8380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p:cNvSpPr/>
          <p:nvPr/>
        </p:nvSpPr>
        <p:spPr>
          <a:xfrm rot="5400000">
            <a:off x="276959" y="2902766"/>
            <a:ext cx="380485" cy="8380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p:cNvSpPr/>
          <p:nvPr/>
        </p:nvSpPr>
        <p:spPr>
          <a:xfrm rot="18301738">
            <a:off x="632775" y="5095707"/>
            <a:ext cx="108000" cy="1080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3"/>
          <p:cNvSpPr txBox="1">
            <a:spLocks noChangeArrowheads="1"/>
          </p:cNvSpPr>
          <p:nvPr/>
        </p:nvSpPr>
        <p:spPr bwMode="auto">
          <a:xfrm>
            <a:off x="648072" y="5517232"/>
            <a:ext cx="8244408"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371475" indent="-371475" eaLnBrk="0" hangingPunct="0">
              <a:defRPr kumimoji="1" sz="2800">
                <a:solidFill>
                  <a:schemeClr val="tx1"/>
                </a:solidFill>
                <a:latin typeface="Arial" pitchFamily="34" charset="0"/>
                <a:ea typeface="ＭＳ Ｐゴシック" pitchFamily="50" charset="-128"/>
              </a:defRPr>
            </a:lvl1pPr>
            <a:lvl2pPr marL="742950" indent="-285750" eaLnBrk="0" hangingPunct="0">
              <a:defRPr kumimoji="1" sz="2800">
                <a:solidFill>
                  <a:schemeClr val="tx1"/>
                </a:solidFill>
                <a:latin typeface="Arial" pitchFamily="34" charset="0"/>
                <a:ea typeface="ＭＳ Ｐゴシック" pitchFamily="50" charset="-128"/>
              </a:defRPr>
            </a:lvl2pPr>
            <a:lvl3pPr marL="1143000" indent="-228600" eaLnBrk="0" hangingPunct="0">
              <a:defRPr kumimoji="1" sz="2800">
                <a:solidFill>
                  <a:schemeClr val="tx1"/>
                </a:solidFill>
                <a:latin typeface="Arial" pitchFamily="34" charset="0"/>
                <a:ea typeface="ＭＳ Ｐゴシック" pitchFamily="50" charset="-128"/>
              </a:defRPr>
            </a:lvl3pPr>
            <a:lvl4pPr marL="1600200" indent="-228600" eaLnBrk="0" hangingPunct="0">
              <a:defRPr kumimoji="1" sz="2800">
                <a:solidFill>
                  <a:schemeClr val="tx1"/>
                </a:solidFill>
                <a:latin typeface="Arial" pitchFamily="34" charset="0"/>
                <a:ea typeface="ＭＳ Ｐゴシック" pitchFamily="50" charset="-128"/>
              </a:defRPr>
            </a:lvl4pPr>
            <a:lvl5pPr marL="2057400" indent="-228600" eaLnBrk="0" hangingPunct="0">
              <a:defRPr kumimoji="1" sz="2800">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Arial" pitchFamily="34" charset="0"/>
                <a:ea typeface="ＭＳ Ｐゴシック" pitchFamily="50" charset="-128"/>
              </a:defRPr>
            </a:lvl9pPr>
          </a:lstStyle>
          <a:p>
            <a:pPr algn="just" eaLnBrk="1" hangingPunct="1">
              <a:defRPr/>
            </a:pPr>
            <a:r>
              <a:rPr lang="en-US" altLang="ja-JP" sz="1800" u="sng" dirty="0" smtClean="0">
                <a:solidFill>
                  <a:srgbClr val="00B0F0"/>
                </a:solidFill>
                <a:cs typeface="Arial" pitchFamily="34" charset="0"/>
              </a:rPr>
              <a:t>Design Features of Building Block</a:t>
            </a:r>
          </a:p>
          <a:p>
            <a:pPr marL="0" indent="0" algn="just" eaLnBrk="1" hangingPunct="1">
              <a:buFont typeface="Arial" pitchFamily="34" charset="0"/>
              <a:buChar char="•"/>
              <a:defRPr/>
            </a:pPr>
            <a:r>
              <a:rPr lang="en-US" altLang="ja-JP" sz="1800" dirty="0" err="1" smtClean="0">
                <a:cs typeface="Arial" pitchFamily="34" charset="0"/>
              </a:rPr>
              <a:t>Hexaphenylbenzene</a:t>
            </a:r>
            <a:r>
              <a:rPr lang="en-US" altLang="ja-JP" sz="1800" dirty="0" smtClean="0">
                <a:cs typeface="Arial" pitchFamily="34" charset="0"/>
              </a:rPr>
              <a:t> as scaffold with six-fold symmetry</a:t>
            </a:r>
          </a:p>
          <a:p>
            <a:pPr marL="0" indent="0" algn="just" eaLnBrk="1" hangingPunct="1">
              <a:buFont typeface="Arial" pitchFamily="34" charset="0"/>
              <a:buChar char="•"/>
              <a:defRPr/>
            </a:pPr>
            <a:r>
              <a:rPr lang="en-US" altLang="ja-JP" sz="1800" dirty="0" err="1" smtClean="0">
                <a:cs typeface="Arial" pitchFamily="34" charset="0"/>
              </a:rPr>
              <a:t>Photoreactive</a:t>
            </a:r>
            <a:r>
              <a:rPr lang="en-US" altLang="ja-JP" sz="1800" dirty="0" smtClean="0">
                <a:cs typeface="Arial" pitchFamily="34" charset="0"/>
              </a:rPr>
              <a:t> vinyl groups to connect building blocks by C-C bonds</a:t>
            </a:r>
          </a:p>
          <a:p>
            <a:pPr marL="0" indent="0" algn="just" eaLnBrk="1" hangingPunct="1">
              <a:buFont typeface="Arial" pitchFamily="34" charset="0"/>
              <a:buChar char="•"/>
              <a:defRPr/>
            </a:pPr>
            <a:r>
              <a:rPr lang="en-US" altLang="ja-JP" sz="1800" dirty="0" err="1" smtClean="0">
                <a:cs typeface="Arial" pitchFamily="34" charset="0"/>
              </a:rPr>
              <a:t>Amphiphilicity</a:t>
            </a:r>
            <a:r>
              <a:rPr lang="en-US" altLang="ja-JP" sz="1800" dirty="0" smtClean="0">
                <a:cs typeface="Arial" pitchFamily="34" charset="0"/>
              </a:rPr>
              <a:t> to enforce desirable conformation at air/water interface</a:t>
            </a:r>
            <a:endParaRPr lang="en-US" altLang="ja-JP" sz="1800" b="1" dirty="0" smtClean="0">
              <a:cs typeface="Arial" pitchFamily="34" charset="0"/>
            </a:endParaRPr>
          </a:p>
        </p:txBody>
      </p:sp>
      <p:graphicFrame>
        <p:nvGraphicFramePr>
          <p:cNvPr id="30721" name="Object 1"/>
          <p:cNvGraphicFramePr>
            <a:graphicFrameLocks noChangeAspect="1"/>
          </p:cNvGraphicFramePr>
          <p:nvPr/>
        </p:nvGraphicFramePr>
        <p:xfrm>
          <a:off x="2915816" y="3573016"/>
          <a:ext cx="1663700" cy="1092200"/>
        </p:xfrm>
        <a:graphic>
          <a:graphicData uri="http://schemas.openxmlformats.org/presentationml/2006/ole">
            <p:oleObj spid="_x0000_s30721" name="CS ChemDraw Drawing" r:id="rId7" imgW="1663722" imgH="1092470" progId="ChemDraw.Document.6.0">
              <p:embed/>
            </p:oleObj>
          </a:graphicData>
        </a:graphic>
      </p:graphicFrame>
      <p:sp>
        <p:nvSpPr>
          <p:cNvPr id="30" name="正方形/長方形 29"/>
          <p:cNvSpPr/>
          <p:nvPr/>
        </p:nvSpPr>
        <p:spPr>
          <a:xfrm>
            <a:off x="2771800" y="3284984"/>
            <a:ext cx="1944216" cy="15121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テキスト ボックス 30"/>
          <p:cNvSpPr txBox="1"/>
          <p:nvPr/>
        </p:nvSpPr>
        <p:spPr>
          <a:xfrm>
            <a:off x="2771800" y="3284985"/>
            <a:ext cx="1800200" cy="307777"/>
          </a:xfrm>
          <a:prstGeom prst="rect">
            <a:avLst/>
          </a:prstGeom>
          <a:noFill/>
        </p:spPr>
        <p:txBody>
          <a:bodyPr wrap="square" rtlCol="0">
            <a:spAutoFit/>
          </a:bodyPr>
          <a:lstStyle/>
          <a:p>
            <a:r>
              <a:rPr kumimoji="1" lang="en-US" altLang="ja-JP" sz="1400" dirty="0" smtClean="0">
                <a:latin typeface="Arial" pitchFamily="34" charset="0"/>
                <a:cs typeface="Arial" pitchFamily="34" charset="0"/>
              </a:rPr>
              <a:t>Supplements</a:t>
            </a:r>
            <a:endParaRPr kumimoji="1" lang="ja-JP" altLang="en-US" sz="1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4" cstate="print"/>
          <a:stretch>
            <a:fillRect/>
          </a:stretch>
        </p:blipFill>
        <p:spPr>
          <a:xfrm>
            <a:off x="1187624" y="3871681"/>
            <a:ext cx="2748054" cy="2914267"/>
          </a:xfrm>
          <a:prstGeom prst="rect">
            <a:avLst/>
          </a:prstGeom>
        </p:spPr>
      </p:pic>
      <p:pic>
        <p:nvPicPr>
          <p:cNvPr id="5" name="図 4"/>
          <p:cNvPicPr>
            <a:picLocks noChangeAspect="1"/>
          </p:cNvPicPr>
          <p:nvPr/>
        </p:nvPicPr>
        <p:blipFill>
          <a:blip r:embed="rId5" cstate="print"/>
          <a:stretch>
            <a:fillRect/>
          </a:stretch>
        </p:blipFill>
        <p:spPr>
          <a:xfrm>
            <a:off x="4799467" y="4356278"/>
            <a:ext cx="3300925" cy="2323715"/>
          </a:xfrm>
          <a:prstGeom prst="rect">
            <a:avLst/>
          </a:prstGeom>
        </p:spPr>
      </p:pic>
      <p:sp>
        <p:nvSpPr>
          <p:cNvPr id="6" name="テキスト ボックス 5"/>
          <p:cNvSpPr txBox="1"/>
          <p:nvPr/>
        </p:nvSpPr>
        <p:spPr>
          <a:xfrm>
            <a:off x="3563888" y="6381328"/>
            <a:ext cx="908518" cy="307777"/>
          </a:xfrm>
          <a:prstGeom prst="rect">
            <a:avLst/>
          </a:prstGeom>
          <a:noFill/>
        </p:spPr>
        <p:txBody>
          <a:bodyPr wrap="none" rtlCol="0">
            <a:spAutoFit/>
          </a:bodyPr>
          <a:lstStyle/>
          <a:p>
            <a:r>
              <a:rPr lang="en-US" altLang="ja-JP" sz="1400" dirty="0" smtClean="0">
                <a:latin typeface="Arial"/>
                <a:cs typeface="Arial"/>
              </a:rPr>
              <a:t>Top View</a:t>
            </a:r>
          </a:p>
        </p:txBody>
      </p:sp>
      <p:sp>
        <p:nvSpPr>
          <p:cNvPr id="7" name="テキスト ボックス 6"/>
          <p:cNvSpPr txBox="1"/>
          <p:nvPr/>
        </p:nvSpPr>
        <p:spPr>
          <a:xfrm>
            <a:off x="7729719" y="6444224"/>
            <a:ext cx="979780" cy="307777"/>
          </a:xfrm>
          <a:prstGeom prst="rect">
            <a:avLst/>
          </a:prstGeom>
          <a:noFill/>
        </p:spPr>
        <p:txBody>
          <a:bodyPr wrap="none" rtlCol="0">
            <a:spAutoFit/>
          </a:bodyPr>
          <a:lstStyle/>
          <a:p>
            <a:r>
              <a:rPr lang="en-US" altLang="ja-JP" sz="1400" dirty="0" smtClean="0">
                <a:latin typeface="Arial"/>
                <a:cs typeface="Arial"/>
              </a:rPr>
              <a:t>Side View</a:t>
            </a:r>
            <a:endParaRPr kumimoji="1" lang="ja-JP" altLang="en-US" sz="1400" dirty="0">
              <a:latin typeface="Arial"/>
              <a:cs typeface="Arial"/>
            </a:endParaRPr>
          </a:p>
        </p:txBody>
      </p:sp>
      <p:sp>
        <p:nvSpPr>
          <p:cNvPr id="8" name="角丸四角形 7"/>
          <p:cNvSpPr/>
          <p:nvPr/>
        </p:nvSpPr>
        <p:spPr>
          <a:xfrm>
            <a:off x="323528" y="3573016"/>
            <a:ext cx="8688258" cy="3240360"/>
          </a:xfrm>
          <a:prstGeom prst="round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pic>
        <p:nvPicPr>
          <p:cNvPr id="9" name="Picture 5" descr="G:\モデル\Compound 1\HEXABENZENE-OPT-C6-color.bmp"/>
          <p:cNvPicPr>
            <a:picLocks noChangeAspect="1" noChangeArrowheads="1"/>
          </p:cNvPicPr>
          <p:nvPr/>
        </p:nvPicPr>
        <p:blipFill>
          <a:blip r:embed="rId6" cstate="print"/>
          <a:srcRect/>
          <a:stretch>
            <a:fillRect/>
          </a:stretch>
        </p:blipFill>
        <p:spPr bwMode="auto">
          <a:xfrm>
            <a:off x="3733800" y="781336"/>
            <a:ext cx="3494723" cy="2660333"/>
          </a:xfrm>
          <a:prstGeom prst="rect">
            <a:avLst/>
          </a:prstGeom>
          <a:noFill/>
        </p:spPr>
      </p:pic>
      <p:pic>
        <p:nvPicPr>
          <p:cNvPr id="10" name="Picture 7"/>
          <p:cNvPicPr>
            <a:picLocks noChangeAspect="1" noChangeArrowheads="1"/>
          </p:cNvPicPr>
          <p:nvPr/>
        </p:nvPicPr>
        <p:blipFill>
          <a:blip r:embed="rId7" cstate="print"/>
          <a:srcRect/>
          <a:stretch>
            <a:fillRect/>
          </a:stretch>
        </p:blipFill>
        <p:spPr bwMode="auto">
          <a:xfrm>
            <a:off x="6629400" y="1052736"/>
            <a:ext cx="2237349" cy="2171328"/>
          </a:xfrm>
          <a:prstGeom prst="rect">
            <a:avLst/>
          </a:prstGeom>
          <a:noFill/>
          <a:ln w="9525">
            <a:noFill/>
            <a:miter lim="800000"/>
            <a:headEnd/>
            <a:tailEnd/>
          </a:ln>
        </p:spPr>
      </p:pic>
      <p:graphicFrame>
        <p:nvGraphicFramePr>
          <p:cNvPr id="11" name="Object 2"/>
          <p:cNvGraphicFramePr>
            <a:graphicFrameLocks noChangeAspect="1"/>
          </p:cNvGraphicFramePr>
          <p:nvPr/>
        </p:nvGraphicFramePr>
        <p:xfrm>
          <a:off x="341213" y="909391"/>
          <a:ext cx="2906713" cy="2528887"/>
        </p:xfrm>
        <a:graphic>
          <a:graphicData uri="http://schemas.openxmlformats.org/presentationml/2006/ole">
            <p:oleObj spid="_x0000_s20482" name="CS ChemDraw Drawing" r:id="rId8" imgW="2907468" imgH="2528111" progId="ChemDraw.Document.6.0">
              <p:embed/>
            </p:oleObj>
          </a:graphicData>
        </a:graphic>
      </p:graphicFrame>
      <p:sp>
        <p:nvSpPr>
          <p:cNvPr id="12" name="円/楕円 11"/>
          <p:cNvSpPr/>
          <p:nvPr/>
        </p:nvSpPr>
        <p:spPr>
          <a:xfrm rot="19866772">
            <a:off x="2177990" y="1421377"/>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rot="1931262">
            <a:off x="2021431" y="800767"/>
            <a:ext cx="360040" cy="7786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13"/>
          <p:cNvSpPr/>
          <p:nvPr/>
        </p:nvSpPr>
        <p:spPr>
          <a:xfrm rot="19866772">
            <a:off x="1028751" y="2750671"/>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rot="1778314">
            <a:off x="740623" y="1909272"/>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円/楕円 15"/>
          <p:cNvSpPr/>
          <p:nvPr/>
        </p:nvSpPr>
        <p:spPr>
          <a:xfrm rot="1778314">
            <a:off x="2458182" y="2224358"/>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rot="5400000">
            <a:off x="1313449" y="1250440"/>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円/楕円 17"/>
          <p:cNvSpPr/>
          <p:nvPr/>
        </p:nvSpPr>
        <p:spPr>
          <a:xfrm rot="5400000">
            <a:off x="1901714" y="2921145"/>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円/楕円 18"/>
          <p:cNvSpPr/>
          <p:nvPr/>
        </p:nvSpPr>
        <p:spPr>
          <a:xfrm rot="1065564">
            <a:off x="1239977" y="2758039"/>
            <a:ext cx="360040" cy="7786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rot="8012605">
            <a:off x="913514" y="976532"/>
            <a:ext cx="360040" cy="7447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円/楕円 20"/>
          <p:cNvSpPr/>
          <p:nvPr/>
        </p:nvSpPr>
        <p:spPr>
          <a:xfrm rot="8012605">
            <a:off x="2279859" y="2616453"/>
            <a:ext cx="360040" cy="7447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rot="5400000">
            <a:off x="2680837" y="1605431"/>
            <a:ext cx="380485" cy="8380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22"/>
          <p:cNvSpPr/>
          <p:nvPr/>
        </p:nvSpPr>
        <p:spPr>
          <a:xfrm rot="5400000">
            <a:off x="480283" y="1872195"/>
            <a:ext cx="380485" cy="8380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p:cNvSpPr txBox="1"/>
          <p:nvPr/>
        </p:nvSpPr>
        <p:spPr>
          <a:xfrm>
            <a:off x="672934" y="3573016"/>
            <a:ext cx="8003521" cy="369332"/>
          </a:xfrm>
          <a:prstGeom prst="rect">
            <a:avLst/>
          </a:prstGeom>
          <a:noFill/>
        </p:spPr>
        <p:txBody>
          <a:bodyPr wrap="square" rtlCol="0">
            <a:spAutoFit/>
          </a:bodyPr>
          <a:lstStyle/>
          <a:p>
            <a:r>
              <a:rPr kumimoji="1" lang="en-US" altLang="ja-JP" dirty="0" smtClean="0">
                <a:latin typeface="Arial" pitchFamily="34" charset="0"/>
                <a:cs typeface="Arial" pitchFamily="34" charset="0"/>
              </a:rPr>
              <a:t>Packing model of monomers of </a:t>
            </a:r>
            <a:r>
              <a:rPr kumimoji="1" lang="en-US" altLang="ja-JP" b="1" dirty="0" smtClean="0">
                <a:latin typeface="Arial" pitchFamily="34" charset="0"/>
                <a:cs typeface="Arial" pitchFamily="34" charset="0"/>
              </a:rPr>
              <a:t>1 </a:t>
            </a:r>
            <a:r>
              <a:rPr kumimoji="1" lang="en-US" altLang="ja-JP" dirty="0" smtClean="0">
                <a:latin typeface="Arial" pitchFamily="34" charset="0"/>
                <a:cs typeface="Arial" pitchFamily="34" charset="0"/>
              </a:rPr>
              <a:t>at the air/water interface</a:t>
            </a:r>
            <a:endParaRPr kumimoji="1" lang="ja-JP" altLang="en-US" b="1" dirty="0">
              <a:latin typeface="Arial" pitchFamily="34" charset="0"/>
              <a:cs typeface="Arial" pitchFamily="34" charset="0"/>
            </a:endParaRPr>
          </a:p>
        </p:txBody>
      </p:sp>
      <p:sp>
        <p:nvSpPr>
          <p:cNvPr id="25" name="テキスト ボックス 24"/>
          <p:cNvSpPr txBox="1"/>
          <p:nvPr/>
        </p:nvSpPr>
        <p:spPr>
          <a:xfrm>
            <a:off x="3657600" y="1668959"/>
            <a:ext cx="514183" cy="769441"/>
          </a:xfrm>
          <a:prstGeom prst="rect">
            <a:avLst/>
          </a:prstGeom>
          <a:noFill/>
        </p:spPr>
        <p:txBody>
          <a:bodyPr wrap="none" rtlCol="0">
            <a:spAutoFit/>
          </a:bodyPr>
          <a:lstStyle/>
          <a:p>
            <a:r>
              <a:rPr kumimoji="1" lang="en-US" altLang="ja-JP" sz="4400" dirty="0" smtClean="0">
                <a:latin typeface="Arial"/>
                <a:cs typeface="Arial"/>
              </a:rPr>
              <a:t>=</a:t>
            </a:r>
            <a:endParaRPr kumimoji="1" lang="ja-JP" altLang="en-US" sz="4400" dirty="0">
              <a:latin typeface="Arial"/>
              <a:cs typeface="Arial"/>
            </a:endParaRPr>
          </a:p>
        </p:txBody>
      </p:sp>
      <p:sp>
        <p:nvSpPr>
          <p:cNvPr id="26" name="テキスト ボックス 25"/>
          <p:cNvSpPr txBox="1"/>
          <p:nvPr/>
        </p:nvSpPr>
        <p:spPr>
          <a:xfrm>
            <a:off x="5078104" y="3219736"/>
            <a:ext cx="908518" cy="307777"/>
          </a:xfrm>
          <a:prstGeom prst="rect">
            <a:avLst/>
          </a:prstGeom>
          <a:noFill/>
        </p:spPr>
        <p:txBody>
          <a:bodyPr wrap="none" rtlCol="0">
            <a:spAutoFit/>
          </a:bodyPr>
          <a:lstStyle/>
          <a:p>
            <a:r>
              <a:rPr lang="en-US" altLang="ja-JP" sz="1400" dirty="0" smtClean="0">
                <a:latin typeface="Arial"/>
                <a:cs typeface="Arial"/>
              </a:rPr>
              <a:t>Top View</a:t>
            </a:r>
          </a:p>
        </p:txBody>
      </p:sp>
      <p:sp>
        <p:nvSpPr>
          <p:cNvPr id="27" name="テキスト ボックス 26"/>
          <p:cNvSpPr txBox="1"/>
          <p:nvPr/>
        </p:nvSpPr>
        <p:spPr>
          <a:xfrm>
            <a:off x="7315200" y="3200400"/>
            <a:ext cx="979780" cy="307777"/>
          </a:xfrm>
          <a:prstGeom prst="rect">
            <a:avLst/>
          </a:prstGeom>
          <a:noFill/>
        </p:spPr>
        <p:txBody>
          <a:bodyPr wrap="none" rtlCol="0">
            <a:spAutoFit/>
          </a:bodyPr>
          <a:lstStyle/>
          <a:p>
            <a:r>
              <a:rPr lang="en-US" altLang="ja-JP" sz="1400" dirty="0" smtClean="0">
                <a:latin typeface="Arial"/>
                <a:cs typeface="Arial"/>
              </a:rPr>
              <a:t>Side View</a:t>
            </a:r>
            <a:endParaRPr kumimoji="1" lang="ja-JP" altLang="en-US" sz="1400" dirty="0">
              <a:latin typeface="Arial"/>
              <a:cs typeface="Arial"/>
            </a:endParaRPr>
          </a:p>
        </p:txBody>
      </p:sp>
      <p:sp>
        <p:nvSpPr>
          <p:cNvPr id="28" name="円/楕円 27"/>
          <p:cNvSpPr/>
          <p:nvPr/>
        </p:nvSpPr>
        <p:spPr>
          <a:xfrm>
            <a:off x="2051720" y="4797152"/>
            <a:ext cx="396000" cy="468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457200" y="-45313"/>
            <a:ext cx="8229600" cy="1143000"/>
          </a:xfrm>
        </p:spPr>
        <p:txBody>
          <a:bodyPr>
            <a:normAutofit fontScale="90000"/>
          </a:bodyPr>
          <a:lstStyle/>
          <a:p>
            <a:pPr lvl="0">
              <a:defRPr/>
            </a:pPr>
            <a:r>
              <a:rPr lang="en-US" altLang="ja-JP" b="1" dirty="0" smtClean="0">
                <a:latin typeface="Arial" pitchFamily="34" charset="0"/>
                <a:cs typeface="Arial" pitchFamily="34" charset="0"/>
              </a:rPr>
              <a:t>Tentative Dense Packing Model of Monomers of 1</a:t>
            </a:r>
            <a:endParaRPr lang="ja-JP" altLang="en-US"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71400"/>
            <a:ext cx="8229600" cy="1143000"/>
          </a:xfrm>
        </p:spPr>
        <p:txBody>
          <a:bodyPr>
            <a:normAutofit/>
          </a:bodyPr>
          <a:lstStyle/>
          <a:p>
            <a:r>
              <a:rPr lang="en-US" altLang="ja-JP" sz="4000" b="1" dirty="0" smtClean="0"/>
              <a:t>Synthesis of Monomer1 </a:t>
            </a:r>
            <a:endParaRPr kumimoji="1" lang="ja-JP" altLang="en-US" sz="4000" b="1" dirty="0"/>
          </a:p>
        </p:txBody>
      </p:sp>
      <p:graphicFrame>
        <p:nvGraphicFramePr>
          <p:cNvPr id="21506" name="Object 2"/>
          <p:cNvGraphicFramePr>
            <a:graphicFrameLocks noChangeAspect="1"/>
          </p:cNvGraphicFramePr>
          <p:nvPr/>
        </p:nvGraphicFramePr>
        <p:xfrm>
          <a:off x="88900" y="1177925"/>
          <a:ext cx="8969375" cy="5637213"/>
        </p:xfrm>
        <a:graphic>
          <a:graphicData uri="http://schemas.openxmlformats.org/presentationml/2006/ole">
            <p:oleObj spid="_x0000_s21506" name="CS ChemDraw Drawing" r:id="rId4" imgW="8970021" imgH="5636909" progId="ChemDraw.Document.6.0">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ユーザー定義 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98</TotalTime>
  <Words>3729</Words>
  <Application>Microsoft Office PowerPoint</Application>
  <PresentationFormat>画面に合わせる (4:3)</PresentationFormat>
  <Paragraphs>249</Paragraphs>
  <Slides>23</Slides>
  <Notes>21</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3</vt:i4>
      </vt:variant>
    </vt:vector>
  </HeadingPairs>
  <TitlesOfParts>
    <vt:vector size="25" baseType="lpstr">
      <vt:lpstr>Office テーマ</vt:lpstr>
      <vt:lpstr>CS ChemDraw Drawing</vt:lpstr>
      <vt:lpstr>Synthesis of Two-Dimensional Polymer Using Self-Assembly at Air/Water Interface</vt:lpstr>
      <vt:lpstr>Contents</vt:lpstr>
      <vt:lpstr>Introduction-2D polymer-</vt:lpstr>
      <vt:lpstr>Introduction-How to Synthesize-</vt:lpstr>
      <vt:lpstr>Previous work</vt:lpstr>
      <vt:lpstr>Purpose of My Work </vt:lpstr>
      <vt:lpstr>Molecular Design</vt:lpstr>
      <vt:lpstr>Tentative Dense Packing Model of Monomers of 1</vt:lpstr>
      <vt:lpstr>Synthesis of Monomer1 </vt:lpstr>
      <vt:lpstr>Synthesis of Monomer1</vt:lpstr>
      <vt:lpstr>Langmuir Film of Monomer1</vt:lpstr>
      <vt:lpstr>Langmuir Film of Monomer1</vt:lpstr>
      <vt:lpstr>Langmuir Film of Monomer1</vt:lpstr>
      <vt:lpstr>Langmuir-Blodgett (LB) Film of Monomer1-How to Transfer-</vt:lpstr>
      <vt:lpstr>LB Film on SiO2 -Observation of Optical Microscope-</vt:lpstr>
      <vt:lpstr>LB Film on SiO2 -Observation by Atomic Force Microscopy (AFM)-</vt:lpstr>
      <vt:lpstr>LB Film on Mica  -Observation by AFM-</vt:lpstr>
      <vt:lpstr>Irradiation of Langmuir Film</vt:lpstr>
      <vt:lpstr>Irradiated LB Film on SiO2  -Observation by AFM-</vt:lpstr>
      <vt:lpstr>Irradiated LB Film on TEM Grid  -Observation by SEM-</vt:lpstr>
      <vt:lpstr>Why not to Polymerize</vt:lpstr>
      <vt:lpstr>Summary</vt:lpstr>
      <vt:lpstr>Future Work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ward Synthesis of Two-Dimensional Polymer at Air/Water Interface Using Amphiphilic Molecule Having Photo-Reaction Units</dc:title>
  <dc:creator>kazuki</dc:creator>
  <cp:lastModifiedBy>kazuki</cp:lastModifiedBy>
  <cp:revision>508</cp:revision>
  <dcterms:created xsi:type="dcterms:W3CDTF">2014-10-20T23:07:22Z</dcterms:created>
  <dcterms:modified xsi:type="dcterms:W3CDTF">2014-10-28T12:01:51Z</dcterms:modified>
</cp:coreProperties>
</file>